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ink/ink1.xml" ContentType="application/inkml+xml"/>
  <Override PartName="/word/ink/ink2.xml" ContentType="application/inkml+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F71748" w14:textId="77777777" w:rsidR="00C7601D" w:rsidRDefault="00C7601D" w:rsidP="002F518E">
      <w:pPr>
        <w:pStyle w:val="1"/>
      </w:pPr>
      <w:r>
        <w:rPr>
          <w:noProof/>
        </w:rPr>
        <w:drawing>
          <wp:anchor distT="0" distB="0" distL="114300" distR="114300" simplePos="0" relativeHeight="251669504" behindDoc="0" locked="0" layoutInCell="1" allowOverlap="1" wp14:anchorId="258123B6" wp14:editId="5E6A00F7">
            <wp:simplePos x="0" y="0"/>
            <wp:positionH relativeFrom="page">
              <wp:posOffset>11010900</wp:posOffset>
            </wp:positionH>
            <wp:positionV relativeFrom="topMargin">
              <wp:posOffset>10795000</wp:posOffset>
            </wp:positionV>
            <wp:extent cx="406400" cy="406400"/>
            <wp:effectExtent l="0" t="0" r="12700" b="12700"/>
            <wp:wrapNone/>
            <wp:docPr id="876506028" name="图片 876506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pic:cNvPicPr>
                      <a:picLocks noChangeAspect="1"/>
                    </pic:cNvPicPr>
                  </pic:nvPicPr>
                  <pic:blipFill>
                    <a:blip r:embed="rId8"/>
                    <a:stretch>
                      <a:fillRect/>
                    </a:stretch>
                  </pic:blipFill>
                  <pic:spPr>
                    <a:xfrm>
                      <a:off x="0" y="0"/>
                      <a:ext cx="406400" cy="406400"/>
                    </a:xfrm>
                    <a:prstGeom prst="rect">
                      <a:avLst/>
                    </a:prstGeom>
                  </pic:spPr>
                </pic:pic>
              </a:graphicData>
            </a:graphic>
          </wp:anchor>
        </w:drawing>
      </w:r>
      <w:r>
        <w:t>杨浦区</w:t>
      </w:r>
      <w:r>
        <w:t>2023</w:t>
      </w:r>
      <w:r>
        <w:t>学年度第二学期高三年级模拟质量调研</w:t>
      </w:r>
    </w:p>
    <w:p w14:paraId="42C341B5" w14:textId="01CA67A7" w:rsidR="00C7601D" w:rsidRDefault="00C7601D" w:rsidP="002F518E">
      <w:pPr>
        <w:pStyle w:val="1"/>
      </w:pPr>
      <w:r>
        <w:t>物理学科</w:t>
      </w:r>
      <w:commentRangeStart w:id="0"/>
      <w:r>
        <w:t>试卷</w:t>
      </w:r>
      <w:commentRangeEnd w:id="0"/>
      <w:r w:rsidR="0047377C">
        <w:rPr>
          <w:rStyle w:val="ac"/>
          <w:rFonts w:eastAsia="宋体"/>
          <w:bCs w:val="0"/>
          <w:kern w:val="0"/>
        </w:rPr>
        <w:commentReference w:id="0"/>
      </w:r>
    </w:p>
    <w:p w14:paraId="7893DAC4" w14:textId="77777777" w:rsidR="00C7601D" w:rsidRPr="002A0B5E" w:rsidRDefault="00C7601D" w:rsidP="002F518E">
      <w:r w:rsidRPr="002A0B5E">
        <w:t>考生注意：</w:t>
      </w:r>
    </w:p>
    <w:p w14:paraId="5B3C997F" w14:textId="77777777" w:rsidR="00C7601D" w:rsidRPr="002A0B5E" w:rsidRDefault="00C7601D" w:rsidP="002F518E">
      <w:r w:rsidRPr="002A0B5E">
        <w:t>1</w:t>
      </w:r>
      <w:r w:rsidRPr="002A0B5E">
        <w:t>．试卷满分</w:t>
      </w:r>
      <w:r w:rsidRPr="002A0B5E">
        <w:t>100</w:t>
      </w:r>
      <w:r w:rsidRPr="002A0B5E">
        <w:t>分，考试时间</w:t>
      </w:r>
      <w:r w:rsidRPr="002A0B5E">
        <w:t>60</w:t>
      </w:r>
      <w:r w:rsidRPr="002A0B5E">
        <w:t>分钟。</w:t>
      </w:r>
    </w:p>
    <w:p w14:paraId="3ED98690" w14:textId="77777777" w:rsidR="00C7601D" w:rsidRPr="002A0B5E" w:rsidRDefault="00C7601D" w:rsidP="002F518E">
      <w:r w:rsidRPr="002A0B5E">
        <w:t>2</w:t>
      </w:r>
      <w:r w:rsidRPr="002A0B5E">
        <w:t>．本考试分设试卷和答题纸。答题前，务必在答题纸上填写姓名、报名号、考场号和座位号，并将核对后的条形码贴在指定位置上。作答必须写在答题纸上，在试卷上作答一律不得分。</w:t>
      </w:r>
    </w:p>
    <w:p w14:paraId="3A0C0B98" w14:textId="77777777" w:rsidR="00C7601D" w:rsidRPr="002A0B5E" w:rsidRDefault="00C7601D" w:rsidP="002F518E">
      <w:r w:rsidRPr="002A0B5E">
        <w:t>3</w:t>
      </w:r>
      <w:r w:rsidRPr="002A0B5E">
        <w:t>．本试卷标注</w:t>
      </w:r>
      <w:r w:rsidRPr="002A0B5E">
        <w:t>“</w:t>
      </w:r>
      <w:r w:rsidRPr="002A0B5E">
        <w:t>多选</w:t>
      </w:r>
      <w:r w:rsidRPr="002A0B5E">
        <w:t>”</w:t>
      </w:r>
      <w:r w:rsidRPr="002A0B5E">
        <w:t>的试题，每小题应选两个及以上的选项，但不可全选；标注</w:t>
      </w:r>
      <w:r w:rsidRPr="002A0B5E">
        <w:t>“</w:t>
      </w:r>
      <w:r w:rsidRPr="002A0B5E">
        <w:t>不定项选择</w:t>
      </w:r>
      <w:r w:rsidRPr="002A0B5E">
        <w:t>”</w:t>
      </w:r>
      <w:r w:rsidRPr="002A0B5E">
        <w:t>的试题，在题目给出的几个选项中，至少有一项正确，至多不限；未特别标注的选择类试题，每小题只能选一个选项。</w:t>
      </w:r>
    </w:p>
    <w:p w14:paraId="7B25926B" w14:textId="6AD6C30A" w:rsidR="00C7601D" w:rsidRPr="002A0B5E" w:rsidRDefault="00C7601D" w:rsidP="002F518E">
      <w:r w:rsidRPr="002A0B5E">
        <w:t>4</w:t>
      </w:r>
      <w:r w:rsidRPr="002A0B5E">
        <w:t>．</w:t>
      </w:r>
      <w:r w:rsidRPr="002A0B5E">
        <w:rPr>
          <w:caps/>
        </w:rPr>
        <w:t>本试卷标注</w:t>
      </w:r>
      <w:r w:rsidRPr="002A0B5E">
        <w:rPr>
          <w:rFonts w:hint="eastAsia"/>
          <w:caps/>
        </w:rPr>
        <w:t>“</w:t>
      </w:r>
      <w:r w:rsidRPr="002A0B5E">
        <w:rPr>
          <w:caps/>
        </w:rPr>
        <w:t>计算</w:t>
      </w:r>
      <w:r w:rsidRPr="002A0B5E">
        <w:rPr>
          <w:rFonts w:hint="eastAsia"/>
          <w:caps/>
        </w:rPr>
        <w:t>”“</w:t>
      </w:r>
      <w:r w:rsidRPr="002A0B5E">
        <w:rPr>
          <w:caps/>
        </w:rPr>
        <w:t>简答</w:t>
      </w:r>
      <w:r w:rsidRPr="002A0B5E">
        <w:rPr>
          <w:rFonts w:hint="eastAsia"/>
          <w:caps/>
        </w:rPr>
        <w:t>”“</w:t>
      </w:r>
      <w:r w:rsidRPr="002A0B5E">
        <w:rPr>
          <w:caps/>
        </w:rPr>
        <w:t>论证</w:t>
      </w:r>
      <w:r w:rsidRPr="002A0B5E">
        <w:rPr>
          <w:rFonts w:hint="eastAsia"/>
          <w:caps/>
        </w:rPr>
        <w:t>”</w:t>
      </w:r>
      <w:r w:rsidRPr="002A0B5E">
        <w:rPr>
          <w:caps/>
        </w:rPr>
        <w:t>的试题，</w:t>
      </w:r>
      <w:r w:rsidRPr="002A0B5E">
        <w:t>在列式计算、逻辑推理以及回答问题过程中，须给出必要的图示、文字说明、公式、演算等。</w:t>
      </w:r>
    </w:p>
    <w:p w14:paraId="6B6F08A8" w14:textId="77777777" w:rsidR="00C7601D" w:rsidRDefault="00C7601D" w:rsidP="002F518E"/>
    <w:p w14:paraId="1DAC038E" w14:textId="77777777" w:rsidR="00C7601D" w:rsidRDefault="00C7601D" w:rsidP="002F518E">
      <w:pPr>
        <w:pStyle w:val="2"/>
      </w:pPr>
      <w:r>
        <w:t>一、组成物质的分子</w:t>
      </w:r>
    </w:p>
    <w:p w14:paraId="6B110F10" w14:textId="77777777" w:rsidR="00C7601D" w:rsidRDefault="00C7601D" w:rsidP="002F518E">
      <w:pPr>
        <w:pStyle w:val="af"/>
      </w:pPr>
      <w:r>
        <w:t>物质是由分子组成的，人类无法直接观察分子的运动，通过分析各种宏观现象来获得分子运动和相互作用的信息。分子的运动也对应着能量的转化和</w:t>
      </w:r>
      <w:commentRangeStart w:id="1"/>
      <w:r>
        <w:t>守恒</w:t>
      </w:r>
      <w:commentRangeEnd w:id="1"/>
      <w:r w:rsidR="00D7367F">
        <w:rPr>
          <w:rStyle w:val="ac"/>
          <w:rFonts w:eastAsia="宋体"/>
          <w:kern w:val="0"/>
        </w:rPr>
        <w:commentReference w:id="1"/>
      </w:r>
      <w:r>
        <w:t>。</w:t>
      </w:r>
    </w:p>
    <w:p w14:paraId="02678F84" w14:textId="77777777" w:rsidR="00C7601D" w:rsidRDefault="00C7601D" w:rsidP="002F518E"/>
    <w:p w14:paraId="087BC6A9" w14:textId="7411A310" w:rsidR="00C7601D" w:rsidRDefault="00C7601D" w:rsidP="002F518E">
      <w:r>
        <w:t>1</w:t>
      </w:r>
      <w:r>
        <w:t>．（多选）下列关于各种材料的说法正确的是</w:t>
      </w:r>
      <w:r w:rsidR="002A0B5E">
        <w:rPr>
          <w:rFonts w:hint="eastAsia"/>
        </w:rPr>
        <w:t>（</w:t>
      </w:r>
      <w:r w:rsidR="002A0B5E">
        <w:rPr>
          <w:rFonts w:hint="eastAsia"/>
        </w:rPr>
        <w:t xml:space="preserve">    </w:t>
      </w:r>
      <w:r w:rsidR="002A0B5E">
        <w:rPr>
          <w:rFonts w:hint="eastAsia"/>
        </w:rPr>
        <w:t>）</w:t>
      </w:r>
    </w:p>
    <w:p w14:paraId="0F80FFF7" w14:textId="77777777" w:rsidR="00C7601D" w:rsidRDefault="00C7601D" w:rsidP="002F518E">
      <w:r>
        <w:t>A</w:t>
      </w:r>
      <w:r>
        <w:t>．液晶既有液体的流动性，又有光学性质的各向同性</w:t>
      </w:r>
    </w:p>
    <w:p w14:paraId="62E84D8B" w14:textId="77777777" w:rsidR="00C7601D" w:rsidRDefault="00C7601D" w:rsidP="002F518E">
      <w:r>
        <w:t>B</w:t>
      </w:r>
      <w:r>
        <w:t>．半导体材料的导电性能通常介于金属导体和绝缘体之间</w:t>
      </w:r>
    </w:p>
    <w:p w14:paraId="04F3AAC9" w14:textId="77777777" w:rsidR="00C7601D" w:rsidRDefault="00C7601D" w:rsidP="002F518E">
      <w:r>
        <w:t>C</w:t>
      </w:r>
      <w:r>
        <w:t>．物质的微粒小到纳米数量级，其性质会发生很多变化</w:t>
      </w:r>
    </w:p>
    <w:p w14:paraId="12EB99F8" w14:textId="77777777" w:rsidR="00C7601D" w:rsidRDefault="00C7601D" w:rsidP="002F518E">
      <w:r>
        <w:t>D</w:t>
      </w:r>
      <w:r>
        <w:t>．单晶体有固定的熔点，多晶体和非晶体没有固定的熔点</w:t>
      </w:r>
    </w:p>
    <w:p w14:paraId="20A19C37" w14:textId="77777777" w:rsidR="00C7601D" w:rsidRDefault="00C7601D" w:rsidP="002F518E"/>
    <w:p w14:paraId="737E745D" w14:textId="6D2A5DC7" w:rsidR="00C7601D" w:rsidRDefault="00C7601D" w:rsidP="002F518E">
      <w:r>
        <w:t>2</w:t>
      </w:r>
      <w:r>
        <w:t>．密闭有空气的薄塑料瓶因降温而变扁，此过程中</w:t>
      </w:r>
      <w:r w:rsidR="002A0B5E">
        <w:rPr>
          <w:rFonts w:hint="eastAsia"/>
        </w:rPr>
        <w:t>（</w:t>
      </w:r>
      <w:r w:rsidR="002A0B5E">
        <w:rPr>
          <w:rFonts w:hint="eastAsia"/>
        </w:rPr>
        <w:t xml:space="preserve">    </w:t>
      </w:r>
      <w:r w:rsidR="002A0B5E">
        <w:rPr>
          <w:rFonts w:hint="eastAsia"/>
        </w:rPr>
        <w:t>）</w:t>
      </w:r>
    </w:p>
    <w:p w14:paraId="5543199B" w14:textId="77777777" w:rsidR="00C7601D" w:rsidRDefault="00C7601D" w:rsidP="002F518E">
      <w:r>
        <w:t>A</w:t>
      </w:r>
      <w:r>
        <w:t>．瓶内空气分子的平均速率增大，气体对外界做正功</w:t>
      </w:r>
    </w:p>
    <w:p w14:paraId="0A3A3909" w14:textId="77777777" w:rsidR="00C7601D" w:rsidRDefault="00C7601D" w:rsidP="002F518E">
      <w:r>
        <w:t>B</w:t>
      </w:r>
      <w:r>
        <w:t>．瓶内空气分子的平均速率减小，外界对气体做正功</w:t>
      </w:r>
    </w:p>
    <w:p w14:paraId="76AACD0E" w14:textId="77777777" w:rsidR="00C7601D" w:rsidRDefault="00C7601D" w:rsidP="002F518E">
      <w:r>
        <w:t>C</w:t>
      </w:r>
      <w:r>
        <w:t>．瓶内空气分子的平均速率不变，外界对气体不做功</w:t>
      </w:r>
    </w:p>
    <w:p w14:paraId="11899A89" w14:textId="77777777" w:rsidR="00C7601D" w:rsidRDefault="00C7601D" w:rsidP="002F518E">
      <w:r>
        <w:t>D</w:t>
      </w:r>
      <w:r>
        <w:t>．瓶内空气分子的平均速率减小，外界对气体做负功</w:t>
      </w:r>
    </w:p>
    <w:p w14:paraId="37DBC983" w14:textId="77777777" w:rsidR="002A0B5E" w:rsidRDefault="002A0B5E" w:rsidP="002F518E"/>
    <w:p w14:paraId="66FA2467" w14:textId="797B21DF" w:rsidR="00220F85" w:rsidRDefault="00C7601D" w:rsidP="002F518E">
      <w:r>
        <w:t>3</w:t>
      </w:r>
      <w:r>
        <w:t>．利用海浪制作的发电机工作时气室内的活塞随海浪上升或下降，通过改变气室中空气的压强驱动进气阀门和出气阀门打开或关闭来推动出气口处的装置发电。气室中的空气可视为理想气体，理想气体的定义是</w:t>
      </w:r>
      <w:r>
        <w:t>___________________________</w:t>
      </w:r>
      <w:r w:rsidR="002A0B5E">
        <w:rPr>
          <w:rFonts w:hint="eastAsia"/>
        </w:rPr>
        <w:t>______________</w:t>
      </w:r>
      <w:r>
        <w:t>。压缩过程中，两个阀门均关闭，气体刚被压缩时的温度为</w:t>
      </w:r>
      <w:r w:rsidR="002A0B5E">
        <w:rPr>
          <w:rFonts w:hint="eastAsia"/>
        </w:rPr>
        <w:t xml:space="preserve"> </w:t>
      </w:r>
      <w:r>
        <w:t>27</w:t>
      </w:r>
      <w:r>
        <w:rPr>
          <w:rFonts w:ascii="Symbol" w:hAnsi="Symbol"/>
        </w:rPr>
        <w:sym w:font="Symbol" w:char="F0B0"/>
      </w:r>
      <w:r>
        <w:t>C</w:t>
      </w:r>
      <w:r>
        <w:t>，体积为</w:t>
      </w:r>
      <w:r w:rsidR="002A0B5E">
        <w:rPr>
          <w:rFonts w:hint="eastAsia"/>
        </w:rPr>
        <w:t xml:space="preserve"> </w:t>
      </w:r>
      <w:r>
        <w:t>0.45</w:t>
      </w:r>
      <w:r w:rsidR="002A0B5E">
        <w:rPr>
          <w:rFonts w:hint="eastAsia"/>
        </w:rPr>
        <w:t xml:space="preserve"> </w:t>
      </w:r>
      <w:r>
        <w:t>m</w:t>
      </w:r>
      <w:r>
        <w:rPr>
          <w:vertAlign w:val="superscript"/>
        </w:rPr>
        <w:t>3</w:t>
      </w:r>
      <w:r>
        <w:t>，压强为</w:t>
      </w:r>
      <w:r w:rsidR="002A0B5E">
        <w:rPr>
          <w:rFonts w:hint="eastAsia"/>
        </w:rPr>
        <w:t xml:space="preserve"> </w:t>
      </w:r>
      <w:r>
        <w:t>1</w:t>
      </w:r>
      <w:r w:rsidR="002A0B5E">
        <w:rPr>
          <w:rFonts w:hint="eastAsia"/>
        </w:rPr>
        <w:t xml:space="preserve"> </w:t>
      </w:r>
      <w:r>
        <w:t>个标准大气压。已知阿伏加德罗常数</w:t>
      </w:r>
      <w:r w:rsidR="002A0B5E">
        <w:rPr>
          <w:rFonts w:hint="eastAsia"/>
        </w:rPr>
        <w:t xml:space="preserve"> </w:t>
      </w:r>
      <w:r>
        <w:rPr>
          <w:i/>
          <w:iCs/>
        </w:rPr>
        <w:t>N</w:t>
      </w:r>
      <w:r>
        <w:rPr>
          <w:vertAlign w:val="subscript"/>
        </w:rPr>
        <w:t>A</w:t>
      </w:r>
      <w:r w:rsidR="002A0B5E">
        <w:rPr>
          <w:rFonts w:hint="eastAsia"/>
        </w:rPr>
        <w:t xml:space="preserve"> = </w:t>
      </w:r>
      <w:r>
        <w:t>6.02</w:t>
      </w:r>
      <w:r w:rsidR="007C55AE" w:rsidRPr="007C55AE">
        <w:rPr>
          <w:rFonts w:asciiTheme="majorBidi" w:hAnsiTheme="majorBidi" w:cstheme="majorBidi"/>
        </w:rPr>
        <w:t>×</w:t>
      </w:r>
      <w:r>
        <w:t>10</w:t>
      </w:r>
      <w:r>
        <w:rPr>
          <w:vertAlign w:val="superscript"/>
        </w:rPr>
        <w:t>23</w:t>
      </w:r>
      <w:r w:rsidR="002A0B5E">
        <w:rPr>
          <w:rFonts w:hint="eastAsia"/>
        </w:rPr>
        <w:t xml:space="preserve"> </w:t>
      </w:r>
      <w:r>
        <w:t>mol</w:t>
      </w:r>
      <w:r w:rsidR="002A0B5E">
        <w:rPr>
          <w:vertAlign w:val="superscript"/>
        </w:rPr>
        <w:t>−</w:t>
      </w:r>
      <w:r>
        <w:rPr>
          <w:vertAlign w:val="superscript"/>
        </w:rPr>
        <w:t>1</w:t>
      </w:r>
      <w:r>
        <w:t>。估算此时气室中气体的分子数为</w:t>
      </w:r>
      <w:r>
        <w:t>______________</w:t>
      </w:r>
      <w:r>
        <w:t>（计算结果保留</w:t>
      </w:r>
      <w:r w:rsidR="002A0B5E">
        <w:rPr>
          <w:rFonts w:hint="eastAsia"/>
        </w:rPr>
        <w:t xml:space="preserve"> </w:t>
      </w:r>
      <w:r>
        <w:t>2</w:t>
      </w:r>
      <w:r w:rsidR="002A0B5E">
        <w:rPr>
          <w:rFonts w:hint="eastAsia"/>
        </w:rPr>
        <w:t xml:space="preserve"> </w:t>
      </w:r>
      <w:r>
        <w:t>位有效数字）。</w:t>
      </w:r>
    </w:p>
    <w:p w14:paraId="03CF6A51" w14:textId="77777777" w:rsidR="00220F85" w:rsidRDefault="00220F85">
      <w:pPr>
        <w:widowControl/>
        <w:jc w:val="left"/>
      </w:pPr>
      <w:r>
        <w:br w:type="page"/>
      </w:r>
    </w:p>
    <w:p w14:paraId="7CEBB491" w14:textId="77777777" w:rsidR="00C7601D" w:rsidRDefault="00C7601D" w:rsidP="002F518E"/>
    <w:p w14:paraId="25536AD2" w14:textId="0C9DD64D" w:rsidR="00C7601D" w:rsidRDefault="00C7601D" w:rsidP="002F518E"/>
    <w:p w14:paraId="0C35C73E" w14:textId="3967213E" w:rsidR="00C7601D" w:rsidRDefault="00C7601D" w:rsidP="002F518E">
      <w:pPr>
        <w:pStyle w:val="2"/>
      </w:pPr>
      <w:r>
        <w:t>二、测速</w:t>
      </w:r>
    </w:p>
    <w:p w14:paraId="06295DE8" w14:textId="4473227D" w:rsidR="00C7601D" w:rsidRDefault="00220F85" w:rsidP="00220F85">
      <w:pPr>
        <w:pStyle w:val="af"/>
      </w:pPr>
      <w:r w:rsidRPr="00220F85">
        <w:rPr>
          <w:noProof/>
        </w:rPr>
        <mc:AlternateContent>
          <mc:Choice Requires="wpg">
            <w:drawing>
              <wp:anchor distT="0" distB="0" distL="114300" distR="114300" simplePos="0" relativeHeight="251742208" behindDoc="0" locked="0" layoutInCell="1" allowOverlap="1" wp14:anchorId="223B84E2" wp14:editId="50A60FB3">
                <wp:simplePos x="0" y="0"/>
                <wp:positionH relativeFrom="column">
                  <wp:posOffset>4639933</wp:posOffset>
                </wp:positionH>
                <wp:positionV relativeFrom="paragraph">
                  <wp:posOffset>55300</wp:posOffset>
                </wp:positionV>
                <wp:extent cx="655124" cy="980958"/>
                <wp:effectExtent l="0" t="19050" r="12065" b="10160"/>
                <wp:wrapSquare wrapText="bothSides"/>
                <wp:docPr id="1093705519" name="组合 486"/>
                <wp:cNvGraphicFramePr/>
                <a:graphic xmlns:a="http://schemas.openxmlformats.org/drawingml/2006/main">
                  <a:graphicData uri="http://schemas.microsoft.com/office/word/2010/wordprocessingGroup">
                    <wpg:wgp>
                      <wpg:cNvGrpSpPr/>
                      <wpg:grpSpPr>
                        <a:xfrm>
                          <a:off x="0" y="0"/>
                          <a:ext cx="655124" cy="980958"/>
                          <a:chOff x="0" y="98569"/>
                          <a:chExt cx="655124" cy="980958"/>
                        </a:xfrm>
                      </wpg:grpSpPr>
                      <wpg:grpSp>
                        <wpg:cNvPr id="483088661" name="组合 483088661"/>
                        <wpg:cNvGrpSpPr/>
                        <wpg:grpSpPr>
                          <a:xfrm>
                            <a:off x="99897" y="170702"/>
                            <a:ext cx="466822" cy="381058"/>
                            <a:chOff x="99897" y="170747"/>
                            <a:chExt cx="466822" cy="381158"/>
                          </a:xfrm>
                        </wpg:grpSpPr>
                        <wps:wsp>
                          <wps:cNvPr id="624945525" name="文本框 2"/>
                          <wps:cNvSpPr txBox="1">
                            <a:spLocks noChangeArrowheads="1"/>
                          </wps:cNvSpPr>
                          <wps:spPr bwMode="auto">
                            <a:xfrm>
                              <a:off x="99897" y="170747"/>
                              <a:ext cx="145659" cy="250890"/>
                            </a:xfrm>
                            <a:prstGeom prst="rect">
                              <a:avLst/>
                            </a:prstGeom>
                            <a:noFill/>
                            <a:ln w="9525">
                              <a:noFill/>
                              <a:miter lim="800000"/>
                              <a:headEnd/>
                              <a:tailEnd/>
                            </a:ln>
                          </wps:spPr>
                          <wps:txbx>
                            <w:txbxContent>
                              <w:p w14:paraId="4AC937D4" w14:textId="77777777" w:rsidR="00220F85" w:rsidRPr="00220F85" w:rsidRDefault="00220F85" w:rsidP="00220F85">
                                <w:pPr>
                                  <w:spacing w:line="380" w:lineRule="exact"/>
                                  <w:rPr>
                                    <w:color w:val="000000" w:themeColor="text1"/>
                                    <w:kern w:val="44"/>
                                    <w:sz w:val="15"/>
                                    <w:szCs w:val="15"/>
                                  </w:rPr>
                                </w:pPr>
                                <w:r w:rsidRPr="00220F85">
                                  <w:rPr>
                                    <w:color w:val="000000" w:themeColor="text1"/>
                                    <w:kern w:val="44"/>
                                    <w:sz w:val="15"/>
                                    <w:szCs w:val="15"/>
                                  </w:rPr>
                                  <w:t xml:space="preserve">B </w:t>
                                </w:r>
                              </w:p>
                            </w:txbxContent>
                          </wps:txbx>
                          <wps:bodyPr rot="0" vert="horz" wrap="none" lIns="36000" tIns="0" rIns="36000" bIns="0" anchor="t" anchorCtr="0">
                            <a:spAutoFit/>
                          </wps:bodyPr>
                        </wps:wsp>
                        <wps:wsp>
                          <wps:cNvPr id="651617241" name="文本框 2"/>
                          <wps:cNvSpPr txBox="1">
                            <a:spLocks noChangeArrowheads="1"/>
                          </wps:cNvSpPr>
                          <wps:spPr bwMode="auto">
                            <a:xfrm>
                              <a:off x="415980" y="301015"/>
                              <a:ext cx="150739" cy="250890"/>
                            </a:xfrm>
                            <a:prstGeom prst="rect">
                              <a:avLst/>
                            </a:prstGeom>
                            <a:noFill/>
                            <a:ln w="9525">
                              <a:noFill/>
                              <a:miter lim="800000"/>
                              <a:headEnd/>
                              <a:tailEnd/>
                            </a:ln>
                          </wps:spPr>
                          <wps:txbx>
                            <w:txbxContent>
                              <w:p w14:paraId="66C4CB5E" w14:textId="77777777" w:rsidR="00220F85" w:rsidRPr="00220F85" w:rsidRDefault="00220F85" w:rsidP="00220F85">
                                <w:pPr>
                                  <w:spacing w:line="380" w:lineRule="exact"/>
                                  <w:rPr>
                                    <w:color w:val="000000" w:themeColor="text1"/>
                                    <w:kern w:val="44"/>
                                    <w:sz w:val="15"/>
                                    <w:szCs w:val="15"/>
                                  </w:rPr>
                                </w:pPr>
                                <w:r w:rsidRPr="00220F85">
                                  <w:rPr>
                                    <w:color w:val="000000" w:themeColor="text1"/>
                                    <w:kern w:val="44"/>
                                    <w:sz w:val="15"/>
                                    <w:szCs w:val="15"/>
                                  </w:rPr>
                                  <w:t xml:space="preserve">A </w:t>
                                </w:r>
                              </w:p>
                            </w:txbxContent>
                          </wps:txbx>
                          <wps:bodyPr rot="0" vert="horz" wrap="none" lIns="36000" tIns="0" rIns="36000" bIns="0" anchor="t" anchorCtr="0">
                            <a:spAutoFit/>
                          </wps:bodyPr>
                        </wps:wsp>
                      </wpg:grpSp>
                      <wpg:grpSp>
                        <wpg:cNvPr id="2121568658" name="组合 2121568658"/>
                        <wpg:cNvGrpSpPr/>
                        <wpg:grpSpPr>
                          <a:xfrm>
                            <a:off x="0" y="98569"/>
                            <a:ext cx="655124" cy="980958"/>
                            <a:chOff x="0" y="98569"/>
                            <a:chExt cx="2162862" cy="3236276"/>
                          </a:xfrm>
                        </wpg:grpSpPr>
                        <wps:wsp>
                          <wps:cNvPr id="1173273909" name="直接箭头连接符 1173273909"/>
                          <wps:cNvCnPr/>
                          <wps:spPr>
                            <a:xfrm flipH="1" flipV="1">
                              <a:off x="979920" y="782838"/>
                              <a:ext cx="472035" cy="188814"/>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700110892" name="组合 700110892"/>
                          <wpg:cNvGrpSpPr/>
                          <wpg:grpSpPr>
                            <a:xfrm>
                              <a:off x="0" y="98569"/>
                              <a:ext cx="2162862" cy="3236276"/>
                              <a:chOff x="0" y="98569"/>
                              <a:chExt cx="2162862" cy="3236276"/>
                            </a:xfrm>
                          </wpg:grpSpPr>
                          <wpg:grpSp>
                            <wpg:cNvPr id="875476640" name="组合 875476640"/>
                            <wpg:cNvGrpSpPr/>
                            <wpg:grpSpPr>
                              <a:xfrm>
                                <a:off x="0" y="98569"/>
                                <a:ext cx="2162862" cy="3236276"/>
                                <a:chOff x="0" y="98569"/>
                                <a:chExt cx="2162862" cy="3236276"/>
                              </a:xfrm>
                            </wpg:grpSpPr>
                            <wpg:grpSp>
                              <wpg:cNvPr id="1723410029" name="组合 1723410029"/>
                              <wpg:cNvGrpSpPr/>
                              <wpg:grpSpPr>
                                <a:xfrm>
                                  <a:off x="38367" y="228555"/>
                                  <a:ext cx="2097716" cy="3092805"/>
                                  <a:chOff x="38367" y="228555"/>
                                  <a:chExt cx="2097716" cy="3092805"/>
                                </a:xfrm>
                              </wpg:grpSpPr>
                              <wpg:grpSp>
                                <wpg:cNvPr id="673991465" name="组合 673991465"/>
                                <wpg:cNvGrpSpPr/>
                                <wpg:grpSpPr>
                                  <a:xfrm>
                                    <a:off x="38367" y="228555"/>
                                    <a:ext cx="2097716" cy="3092805"/>
                                    <a:chOff x="38367" y="228555"/>
                                    <a:chExt cx="2097716" cy="3092805"/>
                                  </a:xfrm>
                                </wpg:grpSpPr>
                                <wpg:grpSp>
                                  <wpg:cNvPr id="962732888" name="组合 962732888"/>
                                  <wpg:cNvGrpSpPr/>
                                  <wpg:grpSpPr>
                                    <a:xfrm>
                                      <a:off x="38367" y="228555"/>
                                      <a:ext cx="2097716" cy="2348357"/>
                                      <a:chOff x="38367" y="228555"/>
                                      <a:chExt cx="2097716" cy="2348357"/>
                                    </a:xfrm>
                                  </wpg:grpSpPr>
                                  <wps:wsp>
                                    <wps:cNvPr id="521263348" name="任意多边形: 形状 521263348"/>
                                    <wps:cNvSpPr/>
                                    <wps:spPr>
                                      <a:xfrm>
                                        <a:off x="38367" y="237040"/>
                                        <a:ext cx="1416137" cy="2339872"/>
                                      </a:xfrm>
                                      <a:custGeom>
                                        <a:avLst/>
                                        <a:gdLst>
                                          <a:gd name="connsiteX0" fmla="*/ 0 w 1370568"/>
                                          <a:gd name="connsiteY0" fmla="*/ 0 h 2334506"/>
                                          <a:gd name="connsiteX1" fmla="*/ 222924 w 1370568"/>
                                          <a:gd name="connsiteY1" fmla="*/ 119718 h 2334506"/>
                                          <a:gd name="connsiteX2" fmla="*/ 286911 w 1370568"/>
                                          <a:gd name="connsiteY2" fmla="*/ 229116 h 2334506"/>
                                          <a:gd name="connsiteX3" fmla="*/ 286911 w 1370568"/>
                                          <a:gd name="connsiteY3" fmla="*/ 1845313 h 2334506"/>
                                          <a:gd name="connsiteX4" fmla="*/ 344706 w 1370568"/>
                                          <a:gd name="connsiteY4" fmla="*/ 1962967 h 2334506"/>
                                          <a:gd name="connsiteX5" fmla="*/ 1265298 w 1370568"/>
                                          <a:gd name="connsiteY5" fmla="*/ 2334506 h 2334506"/>
                                          <a:gd name="connsiteX6" fmla="*/ 1370568 w 1370568"/>
                                          <a:gd name="connsiteY6" fmla="*/ 2264327 h 2334506"/>
                                          <a:gd name="connsiteX7" fmla="*/ 1370568 w 1370568"/>
                                          <a:gd name="connsiteY7" fmla="*/ 2080621 h 2334506"/>
                                          <a:gd name="connsiteX0" fmla="*/ 0 w 1370568"/>
                                          <a:gd name="connsiteY0" fmla="*/ 0 h 2334506"/>
                                          <a:gd name="connsiteX1" fmla="*/ 222924 w 1370568"/>
                                          <a:gd name="connsiteY1" fmla="*/ 119718 h 2334506"/>
                                          <a:gd name="connsiteX2" fmla="*/ 286911 w 1370568"/>
                                          <a:gd name="connsiteY2" fmla="*/ 229116 h 2334506"/>
                                          <a:gd name="connsiteX3" fmla="*/ 286911 w 1370568"/>
                                          <a:gd name="connsiteY3" fmla="*/ 1845313 h 2334506"/>
                                          <a:gd name="connsiteX4" fmla="*/ 344706 w 1370568"/>
                                          <a:gd name="connsiteY4" fmla="*/ 1962967 h 2334506"/>
                                          <a:gd name="connsiteX5" fmla="*/ 1265298 w 1370568"/>
                                          <a:gd name="connsiteY5" fmla="*/ 2334506 h 2334506"/>
                                          <a:gd name="connsiteX6" fmla="*/ 1370568 w 1370568"/>
                                          <a:gd name="connsiteY6" fmla="*/ 2264327 h 2334506"/>
                                          <a:gd name="connsiteX7" fmla="*/ 1370568 w 1370568"/>
                                          <a:gd name="connsiteY7" fmla="*/ 2080621 h 2334506"/>
                                          <a:gd name="connsiteX0" fmla="*/ 0 w 1370568"/>
                                          <a:gd name="connsiteY0" fmla="*/ 0 h 2334506"/>
                                          <a:gd name="connsiteX1" fmla="*/ 222924 w 1370568"/>
                                          <a:gd name="connsiteY1" fmla="*/ 119718 h 2334506"/>
                                          <a:gd name="connsiteX2" fmla="*/ 286911 w 1370568"/>
                                          <a:gd name="connsiteY2" fmla="*/ 229116 h 2334506"/>
                                          <a:gd name="connsiteX3" fmla="*/ 286911 w 1370568"/>
                                          <a:gd name="connsiteY3" fmla="*/ 1845313 h 2334506"/>
                                          <a:gd name="connsiteX4" fmla="*/ 344706 w 1370568"/>
                                          <a:gd name="connsiteY4" fmla="*/ 1962967 h 2334506"/>
                                          <a:gd name="connsiteX5" fmla="*/ 1265298 w 1370568"/>
                                          <a:gd name="connsiteY5" fmla="*/ 2334506 h 2334506"/>
                                          <a:gd name="connsiteX6" fmla="*/ 1370568 w 1370568"/>
                                          <a:gd name="connsiteY6" fmla="*/ 2264327 h 2334506"/>
                                          <a:gd name="connsiteX7" fmla="*/ 1370568 w 1370568"/>
                                          <a:gd name="connsiteY7" fmla="*/ 2080621 h 2334506"/>
                                          <a:gd name="connsiteX0" fmla="*/ 0 w 1370568"/>
                                          <a:gd name="connsiteY0" fmla="*/ 0 h 2334506"/>
                                          <a:gd name="connsiteX1" fmla="*/ 222924 w 1370568"/>
                                          <a:gd name="connsiteY1" fmla="*/ 119718 h 2334506"/>
                                          <a:gd name="connsiteX2" fmla="*/ 286911 w 1370568"/>
                                          <a:gd name="connsiteY2" fmla="*/ 229116 h 2334506"/>
                                          <a:gd name="connsiteX3" fmla="*/ 286911 w 1370568"/>
                                          <a:gd name="connsiteY3" fmla="*/ 1845313 h 2334506"/>
                                          <a:gd name="connsiteX4" fmla="*/ 344706 w 1370568"/>
                                          <a:gd name="connsiteY4" fmla="*/ 1962967 h 2334506"/>
                                          <a:gd name="connsiteX5" fmla="*/ 1265298 w 1370568"/>
                                          <a:gd name="connsiteY5" fmla="*/ 2334506 h 2334506"/>
                                          <a:gd name="connsiteX6" fmla="*/ 1370568 w 1370568"/>
                                          <a:gd name="connsiteY6" fmla="*/ 2264327 h 2334506"/>
                                          <a:gd name="connsiteX7" fmla="*/ 1370568 w 1370568"/>
                                          <a:gd name="connsiteY7" fmla="*/ 2080621 h 2334506"/>
                                          <a:gd name="connsiteX0" fmla="*/ 0 w 1370568"/>
                                          <a:gd name="connsiteY0" fmla="*/ 0 h 2334506"/>
                                          <a:gd name="connsiteX1" fmla="*/ 222924 w 1370568"/>
                                          <a:gd name="connsiteY1" fmla="*/ 119718 h 2334506"/>
                                          <a:gd name="connsiteX2" fmla="*/ 286911 w 1370568"/>
                                          <a:gd name="connsiteY2" fmla="*/ 229116 h 2334506"/>
                                          <a:gd name="connsiteX3" fmla="*/ 286911 w 1370568"/>
                                          <a:gd name="connsiteY3" fmla="*/ 1845313 h 2334506"/>
                                          <a:gd name="connsiteX4" fmla="*/ 344706 w 1370568"/>
                                          <a:gd name="connsiteY4" fmla="*/ 1962967 h 2334506"/>
                                          <a:gd name="connsiteX5" fmla="*/ 1265298 w 1370568"/>
                                          <a:gd name="connsiteY5" fmla="*/ 2334506 h 2334506"/>
                                          <a:gd name="connsiteX6" fmla="*/ 1370568 w 1370568"/>
                                          <a:gd name="connsiteY6" fmla="*/ 2264327 h 2334506"/>
                                          <a:gd name="connsiteX7" fmla="*/ 1370568 w 1370568"/>
                                          <a:gd name="connsiteY7" fmla="*/ 2080621 h 2334506"/>
                                          <a:gd name="connsiteX0" fmla="*/ 0 w 1370568"/>
                                          <a:gd name="connsiteY0" fmla="*/ 0 h 2334506"/>
                                          <a:gd name="connsiteX1" fmla="*/ 222924 w 1370568"/>
                                          <a:gd name="connsiteY1" fmla="*/ 119718 h 2334506"/>
                                          <a:gd name="connsiteX2" fmla="*/ 286911 w 1370568"/>
                                          <a:gd name="connsiteY2" fmla="*/ 229116 h 2334506"/>
                                          <a:gd name="connsiteX3" fmla="*/ 286911 w 1370568"/>
                                          <a:gd name="connsiteY3" fmla="*/ 1845313 h 2334506"/>
                                          <a:gd name="connsiteX4" fmla="*/ 350814 w 1370568"/>
                                          <a:gd name="connsiteY4" fmla="*/ 1960903 h 2334506"/>
                                          <a:gd name="connsiteX5" fmla="*/ 1265298 w 1370568"/>
                                          <a:gd name="connsiteY5" fmla="*/ 2334506 h 2334506"/>
                                          <a:gd name="connsiteX6" fmla="*/ 1370568 w 1370568"/>
                                          <a:gd name="connsiteY6" fmla="*/ 2264327 h 2334506"/>
                                          <a:gd name="connsiteX7" fmla="*/ 1370568 w 1370568"/>
                                          <a:gd name="connsiteY7" fmla="*/ 2080621 h 2334506"/>
                                          <a:gd name="connsiteX0" fmla="*/ 0 w 1370568"/>
                                          <a:gd name="connsiteY0" fmla="*/ 0 h 2334506"/>
                                          <a:gd name="connsiteX1" fmla="*/ 222924 w 1370568"/>
                                          <a:gd name="connsiteY1" fmla="*/ 119718 h 2334506"/>
                                          <a:gd name="connsiteX2" fmla="*/ 286911 w 1370568"/>
                                          <a:gd name="connsiteY2" fmla="*/ 229116 h 2334506"/>
                                          <a:gd name="connsiteX3" fmla="*/ 286911 w 1370568"/>
                                          <a:gd name="connsiteY3" fmla="*/ 1845313 h 2334506"/>
                                          <a:gd name="connsiteX4" fmla="*/ 350814 w 1370568"/>
                                          <a:gd name="connsiteY4" fmla="*/ 1960903 h 2334506"/>
                                          <a:gd name="connsiteX5" fmla="*/ 1265298 w 1370568"/>
                                          <a:gd name="connsiteY5" fmla="*/ 2334506 h 2334506"/>
                                          <a:gd name="connsiteX6" fmla="*/ 1370568 w 1370568"/>
                                          <a:gd name="connsiteY6" fmla="*/ 2264327 h 2334506"/>
                                          <a:gd name="connsiteX7" fmla="*/ 1370568 w 1370568"/>
                                          <a:gd name="connsiteY7" fmla="*/ 2080621 h 2334506"/>
                                          <a:gd name="connsiteX0" fmla="*/ 0 w 1370568"/>
                                          <a:gd name="connsiteY0" fmla="*/ 0 h 2334506"/>
                                          <a:gd name="connsiteX1" fmla="*/ 222924 w 1370568"/>
                                          <a:gd name="connsiteY1" fmla="*/ 119718 h 2334506"/>
                                          <a:gd name="connsiteX2" fmla="*/ 286911 w 1370568"/>
                                          <a:gd name="connsiteY2" fmla="*/ 229116 h 2334506"/>
                                          <a:gd name="connsiteX3" fmla="*/ 286911 w 1370568"/>
                                          <a:gd name="connsiteY3" fmla="*/ 1845313 h 2334506"/>
                                          <a:gd name="connsiteX4" fmla="*/ 350814 w 1370568"/>
                                          <a:gd name="connsiteY4" fmla="*/ 1960903 h 2334506"/>
                                          <a:gd name="connsiteX5" fmla="*/ 1265298 w 1370568"/>
                                          <a:gd name="connsiteY5" fmla="*/ 2334506 h 2334506"/>
                                          <a:gd name="connsiteX6" fmla="*/ 1370568 w 1370568"/>
                                          <a:gd name="connsiteY6" fmla="*/ 2264327 h 2334506"/>
                                          <a:gd name="connsiteX7" fmla="*/ 1370568 w 1370568"/>
                                          <a:gd name="connsiteY7" fmla="*/ 2080621 h 2334506"/>
                                          <a:gd name="connsiteX0" fmla="*/ 0 w 1370568"/>
                                          <a:gd name="connsiteY0" fmla="*/ 0 h 2337037"/>
                                          <a:gd name="connsiteX1" fmla="*/ 222924 w 1370568"/>
                                          <a:gd name="connsiteY1" fmla="*/ 119718 h 2337037"/>
                                          <a:gd name="connsiteX2" fmla="*/ 286911 w 1370568"/>
                                          <a:gd name="connsiteY2" fmla="*/ 229116 h 2337037"/>
                                          <a:gd name="connsiteX3" fmla="*/ 286911 w 1370568"/>
                                          <a:gd name="connsiteY3" fmla="*/ 1845313 h 2337037"/>
                                          <a:gd name="connsiteX4" fmla="*/ 350814 w 1370568"/>
                                          <a:gd name="connsiteY4" fmla="*/ 1960903 h 2337037"/>
                                          <a:gd name="connsiteX5" fmla="*/ 1265298 w 1370568"/>
                                          <a:gd name="connsiteY5" fmla="*/ 2334506 h 2337037"/>
                                          <a:gd name="connsiteX6" fmla="*/ 1370568 w 1370568"/>
                                          <a:gd name="connsiteY6" fmla="*/ 2264327 h 2337037"/>
                                          <a:gd name="connsiteX7" fmla="*/ 1370568 w 1370568"/>
                                          <a:gd name="connsiteY7" fmla="*/ 2080621 h 2337037"/>
                                          <a:gd name="connsiteX0" fmla="*/ 0 w 1370568"/>
                                          <a:gd name="connsiteY0" fmla="*/ 0 h 2337599"/>
                                          <a:gd name="connsiteX1" fmla="*/ 222924 w 1370568"/>
                                          <a:gd name="connsiteY1" fmla="*/ 119718 h 2337599"/>
                                          <a:gd name="connsiteX2" fmla="*/ 286911 w 1370568"/>
                                          <a:gd name="connsiteY2" fmla="*/ 229116 h 2337599"/>
                                          <a:gd name="connsiteX3" fmla="*/ 286911 w 1370568"/>
                                          <a:gd name="connsiteY3" fmla="*/ 1845313 h 2337599"/>
                                          <a:gd name="connsiteX4" fmla="*/ 350814 w 1370568"/>
                                          <a:gd name="connsiteY4" fmla="*/ 1960903 h 2337599"/>
                                          <a:gd name="connsiteX5" fmla="*/ 1265298 w 1370568"/>
                                          <a:gd name="connsiteY5" fmla="*/ 2334506 h 2337599"/>
                                          <a:gd name="connsiteX6" fmla="*/ 1370568 w 1370568"/>
                                          <a:gd name="connsiteY6" fmla="*/ 2264327 h 2337599"/>
                                          <a:gd name="connsiteX7" fmla="*/ 1370568 w 1370568"/>
                                          <a:gd name="connsiteY7" fmla="*/ 2080621 h 2337599"/>
                                          <a:gd name="connsiteX0" fmla="*/ 0 w 1370568"/>
                                          <a:gd name="connsiteY0" fmla="*/ 0 h 2337177"/>
                                          <a:gd name="connsiteX1" fmla="*/ 222924 w 1370568"/>
                                          <a:gd name="connsiteY1" fmla="*/ 119718 h 2337177"/>
                                          <a:gd name="connsiteX2" fmla="*/ 286911 w 1370568"/>
                                          <a:gd name="connsiteY2" fmla="*/ 229116 h 2337177"/>
                                          <a:gd name="connsiteX3" fmla="*/ 286911 w 1370568"/>
                                          <a:gd name="connsiteY3" fmla="*/ 1845313 h 2337177"/>
                                          <a:gd name="connsiteX4" fmla="*/ 350814 w 1370568"/>
                                          <a:gd name="connsiteY4" fmla="*/ 1960903 h 2337177"/>
                                          <a:gd name="connsiteX5" fmla="*/ 1265298 w 1370568"/>
                                          <a:gd name="connsiteY5" fmla="*/ 2334506 h 2337177"/>
                                          <a:gd name="connsiteX6" fmla="*/ 1370568 w 1370568"/>
                                          <a:gd name="connsiteY6" fmla="*/ 2264327 h 2337177"/>
                                          <a:gd name="connsiteX7" fmla="*/ 1370568 w 1370568"/>
                                          <a:gd name="connsiteY7" fmla="*/ 2080621 h 2337177"/>
                                          <a:gd name="connsiteX0" fmla="*/ 0 w 1383952"/>
                                          <a:gd name="connsiteY0" fmla="*/ 0 h 2342571"/>
                                          <a:gd name="connsiteX1" fmla="*/ 236308 w 1383952"/>
                                          <a:gd name="connsiteY1" fmla="*/ 125112 h 2342571"/>
                                          <a:gd name="connsiteX2" fmla="*/ 300295 w 1383952"/>
                                          <a:gd name="connsiteY2" fmla="*/ 234510 h 2342571"/>
                                          <a:gd name="connsiteX3" fmla="*/ 300295 w 1383952"/>
                                          <a:gd name="connsiteY3" fmla="*/ 1850707 h 2342571"/>
                                          <a:gd name="connsiteX4" fmla="*/ 364198 w 1383952"/>
                                          <a:gd name="connsiteY4" fmla="*/ 1966297 h 2342571"/>
                                          <a:gd name="connsiteX5" fmla="*/ 1278682 w 1383952"/>
                                          <a:gd name="connsiteY5" fmla="*/ 2339900 h 2342571"/>
                                          <a:gd name="connsiteX6" fmla="*/ 1383952 w 1383952"/>
                                          <a:gd name="connsiteY6" fmla="*/ 2269721 h 2342571"/>
                                          <a:gd name="connsiteX7" fmla="*/ 1383952 w 1383952"/>
                                          <a:gd name="connsiteY7" fmla="*/ 2086015 h 2342571"/>
                                          <a:gd name="connsiteX0" fmla="*/ 0 w 1391982"/>
                                          <a:gd name="connsiteY0" fmla="*/ 0 h 2347965"/>
                                          <a:gd name="connsiteX1" fmla="*/ 244338 w 1391982"/>
                                          <a:gd name="connsiteY1" fmla="*/ 130506 h 2347965"/>
                                          <a:gd name="connsiteX2" fmla="*/ 308325 w 1391982"/>
                                          <a:gd name="connsiteY2" fmla="*/ 239904 h 2347965"/>
                                          <a:gd name="connsiteX3" fmla="*/ 308325 w 1391982"/>
                                          <a:gd name="connsiteY3" fmla="*/ 1856101 h 2347965"/>
                                          <a:gd name="connsiteX4" fmla="*/ 372228 w 1391982"/>
                                          <a:gd name="connsiteY4" fmla="*/ 1971691 h 2347965"/>
                                          <a:gd name="connsiteX5" fmla="*/ 1286712 w 1391982"/>
                                          <a:gd name="connsiteY5" fmla="*/ 2345294 h 2347965"/>
                                          <a:gd name="connsiteX6" fmla="*/ 1391982 w 1391982"/>
                                          <a:gd name="connsiteY6" fmla="*/ 2275115 h 2347965"/>
                                          <a:gd name="connsiteX7" fmla="*/ 1391982 w 1391982"/>
                                          <a:gd name="connsiteY7" fmla="*/ 2091409 h 2347965"/>
                                          <a:gd name="connsiteX0" fmla="*/ 0 w 1405366"/>
                                          <a:gd name="connsiteY0" fmla="*/ 0 h 2339872"/>
                                          <a:gd name="connsiteX1" fmla="*/ 257722 w 1405366"/>
                                          <a:gd name="connsiteY1" fmla="*/ 122413 h 2339872"/>
                                          <a:gd name="connsiteX2" fmla="*/ 321709 w 1405366"/>
                                          <a:gd name="connsiteY2" fmla="*/ 231811 h 2339872"/>
                                          <a:gd name="connsiteX3" fmla="*/ 321709 w 1405366"/>
                                          <a:gd name="connsiteY3" fmla="*/ 1848008 h 2339872"/>
                                          <a:gd name="connsiteX4" fmla="*/ 385612 w 1405366"/>
                                          <a:gd name="connsiteY4" fmla="*/ 1963598 h 2339872"/>
                                          <a:gd name="connsiteX5" fmla="*/ 1300096 w 1405366"/>
                                          <a:gd name="connsiteY5" fmla="*/ 2337201 h 2339872"/>
                                          <a:gd name="connsiteX6" fmla="*/ 1405366 w 1405366"/>
                                          <a:gd name="connsiteY6" fmla="*/ 2267022 h 2339872"/>
                                          <a:gd name="connsiteX7" fmla="*/ 1405366 w 1405366"/>
                                          <a:gd name="connsiteY7" fmla="*/ 2083316 h 2339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05366" h="2339872">
                                            <a:moveTo>
                                              <a:pt x="0" y="0"/>
                                            </a:moveTo>
                                            <a:lnTo>
                                              <a:pt x="257722" y="122413"/>
                                            </a:lnTo>
                                            <a:cubicBezTo>
                                              <a:pt x="293305" y="148558"/>
                                              <a:pt x="320743" y="187088"/>
                                              <a:pt x="321709" y="231811"/>
                                            </a:cubicBezTo>
                                            <a:lnTo>
                                              <a:pt x="321709" y="1848008"/>
                                            </a:lnTo>
                                            <a:cubicBezTo>
                                              <a:pt x="320612" y="1889291"/>
                                              <a:pt x="337839" y="1942957"/>
                                              <a:pt x="385612" y="1963598"/>
                                            </a:cubicBezTo>
                                            <a:lnTo>
                                              <a:pt x="1300096" y="2337201"/>
                                            </a:lnTo>
                                            <a:cubicBezTo>
                                              <a:pt x="1333149" y="2353026"/>
                                              <a:pt x="1402856" y="2294544"/>
                                              <a:pt x="1405366" y="2267022"/>
                                            </a:cubicBezTo>
                                            <a:lnTo>
                                              <a:pt x="1405366" y="2083316"/>
                                            </a:ln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1440466" name="直接连接符 381440466"/>
                                    <wps:cNvCnPr>
                                      <a:cxnSpLocks/>
                                    </wps:cNvCnPr>
                                    <wps:spPr>
                                      <a:xfrm flipV="1">
                                        <a:off x="1767238" y="842114"/>
                                        <a:ext cx="368845" cy="137675"/>
                                      </a:xfrm>
                                      <a:prstGeom prst="line">
                                        <a:avLst/>
                                      </a:prstGeom>
                                      <a:ln w="635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524569760" name="直接连接符 1524569760"/>
                                    <wps:cNvCnPr>
                                      <a:cxnSpLocks/>
                                    </wps:cNvCnPr>
                                    <wps:spPr>
                                      <a:xfrm flipV="1">
                                        <a:off x="329570" y="228555"/>
                                        <a:ext cx="372815" cy="158373"/>
                                      </a:xfrm>
                                      <a:prstGeom prst="line">
                                        <a:avLst/>
                                      </a:prstGeom>
                                      <a:ln w="635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117795184" name="任意多边形: 形状 117795184"/>
                                  <wps:cNvSpPr/>
                                  <wps:spPr>
                                    <a:xfrm>
                                      <a:off x="1490983" y="834301"/>
                                      <a:ext cx="286911" cy="2487059"/>
                                    </a:xfrm>
                                    <a:custGeom>
                                      <a:avLst/>
                                      <a:gdLst>
                                        <a:gd name="connsiteX0" fmla="*/ 0 w 286911"/>
                                        <a:gd name="connsiteY0" fmla="*/ 0 h 2483122"/>
                                        <a:gd name="connsiteX1" fmla="*/ 224988 w 286911"/>
                                        <a:gd name="connsiteY1" fmla="*/ 101141 h 2483122"/>
                                        <a:gd name="connsiteX2" fmla="*/ 286911 w 286911"/>
                                        <a:gd name="connsiteY2" fmla="*/ 179577 h 2483122"/>
                                        <a:gd name="connsiteX3" fmla="*/ 286911 w 286911"/>
                                        <a:gd name="connsiteY3" fmla="*/ 2421199 h 2483122"/>
                                        <a:gd name="connsiteX4" fmla="*/ 216732 w 286911"/>
                                        <a:gd name="connsiteY4" fmla="*/ 2483122 h 2483122"/>
                                        <a:gd name="connsiteX0" fmla="*/ 0 w 286911"/>
                                        <a:gd name="connsiteY0" fmla="*/ 0 h 2483122"/>
                                        <a:gd name="connsiteX1" fmla="*/ 224988 w 286911"/>
                                        <a:gd name="connsiteY1" fmla="*/ 101141 h 2483122"/>
                                        <a:gd name="connsiteX2" fmla="*/ 286911 w 286911"/>
                                        <a:gd name="connsiteY2" fmla="*/ 179577 h 2483122"/>
                                        <a:gd name="connsiteX3" fmla="*/ 286911 w 286911"/>
                                        <a:gd name="connsiteY3" fmla="*/ 2421199 h 2483122"/>
                                        <a:gd name="connsiteX4" fmla="*/ 216732 w 286911"/>
                                        <a:gd name="connsiteY4" fmla="*/ 2483122 h 2483122"/>
                                        <a:gd name="connsiteX0" fmla="*/ 0 w 286911"/>
                                        <a:gd name="connsiteY0" fmla="*/ 0 h 2483122"/>
                                        <a:gd name="connsiteX1" fmla="*/ 224988 w 286911"/>
                                        <a:gd name="connsiteY1" fmla="*/ 101141 h 2483122"/>
                                        <a:gd name="connsiteX2" fmla="*/ 286911 w 286911"/>
                                        <a:gd name="connsiteY2" fmla="*/ 179577 h 2483122"/>
                                        <a:gd name="connsiteX3" fmla="*/ 286911 w 286911"/>
                                        <a:gd name="connsiteY3" fmla="*/ 2421199 h 2483122"/>
                                        <a:gd name="connsiteX4" fmla="*/ 216732 w 286911"/>
                                        <a:gd name="connsiteY4" fmla="*/ 2483122 h 2483122"/>
                                        <a:gd name="connsiteX0" fmla="*/ 0 w 286911"/>
                                        <a:gd name="connsiteY0" fmla="*/ 0 h 2483122"/>
                                        <a:gd name="connsiteX1" fmla="*/ 224988 w 286911"/>
                                        <a:gd name="connsiteY1" fmla="*/ 101141 h 2483122"/>
                                        <a:gd name="connsiteX2" fmla="*/ 286911 w 286911"/>
                                        <a:gd name="connsiteY2" fmla="*/ 179577 h 2483122"/>
                                        <a:gd name="connsiteX3" fmla="*/ 286911 w 286911"/>
                                        <a:gd name="connsiteY3" fmla="*/ 2421199 h 2483122"/>
                                        <a:gd name="connsiteX4" fmla="*/ 216732 w 286911"/>
                                        <a:gd name="connsiteY4" fmla="*/ 2483122 h 2483122"/>
                                        <a:gd name="connsiteX0" fmla="*/ 0 w 286911"/>
                                        <a:gd name="connsiteY0" fmla="*/ 0 h 2487059"/>
                                        <a:gd name="connsiteX1" fmla="*/ 224988 w 286911"/>
                                        <a:gd name="connsiteY1" fmla="*/ 101141 h 2487059"/>
                                        <a:gd name="connsiteX2" fmla="*/ 286911 w 286911"/>
                                        <a:gd name="connsiteY2" fmla="*/ 179577 h 2487059"/>
                                        <a:gd name="connsiteX3" fmla="*/ 286911 w 286911"/>
                                        <a:gd name="connsiteY3" fmla="*/ 2421199 h 2487059"/>
                                        <a:gd name="connsiteX4" fmla="*/ 216732 w 286911"/>
                                        <a:gd name="connsiteY4" fmla="*/ 2483122 h 2487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911" h="2487059">
                                          <a:moveTo>
                                            <a:pt x="0" y="0"/>
                                          </a:moveTo>
                                          <a:lnTo>
                                            <a:pt x="224988" y="101141"/>
                                          </a:lnTo>
                                          <a:cubicBezTo>
                                            <a:pt x="258014" y="121093"/>
                                            <a:pt x="282783" y="147240"/>
                                            <a:pt x="286911" y="179577"/>
                                          </a:cubicBezTo>
                                          <a:lnTo>
                                            <a:pt x="286911" y="2421199"/>
                                          </a:lnTo>
                                          <a:cubicBezTo>
                                            <a:pt x="284159" y="2450096"/>
                                            <a:pt x="246318" y="2501699"/>
                                            <a:pt x="216732" y="2483122"/>
                                          </a:cubicBez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885460394" name="直接连接符 885460394"/>
                                <wps:cNvCnPr>
                                  <a:cxnSpLocks/>
                                </wps:cNvCnPr>
                                <wps:spPr>
                                  <a:xfrm flipV="1">
                                    <a:off x="374673" y="2010269"/>
                                    <a:ext cx="373515" cy="137251"/>
                                  </a:xfrm>
                                  <a:prstGeom prst="line">
                                    <a:avLst/>
                                  </a:prstGeom>
                                  <a:ln w="635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942381507" name="任意多边形: 形状 942381507"/>
                              <wps:cNvSpPr/>
                              <wps:spPr>
                                <a:xfrm>
                                  <a:off x="0" y="98569"/>
                                  <a:ext cx="2162862" cy="3236276"/>
                                </a:xfrm>
                                <a:custGeom>
                                  <a:avLst/>
                                  <a:gdLst>
                                    <a:gd name="connsiteX0" fmla="*/ 424266 w 2162014"/>
                                    <a:gd name="connsiteY0" fmla="*/ 0 h 3221711"/>
                                    <a:gd name="connsiteX1" fmla="*/ 98802 w 2162014"/>
                                    <a:gd name="connsiteY1" fmla="*/ 104614 h 3221711"/>
                                    <a:gd name="connsiteX2" fmla="*/ 0 w 2162014"/>
                                    <a:gd name="connsiteY2" fmla="*/ 189855 h 3221711"/>
                                    <a:gd name="connsiteX3" fmla="*/ 0 w 2162014"/>
                                    <a:gd name="connsiteY3" fmla="*/ 2444858 h 3221711"/>
                                    <a:gd name="connsiteX4" fmla="*/ 52307 w 2162014"/>
                                    <a:gd name="connsiteY4" fmla="*/ 2570782 h 3221711"/>
                                    <a:gd name="connsiteX5" fmla="*/ 1687378 w 2162014"/>
                                    <a:gd name="connsiteY5" fmla="*/ 3221711 h 3221711"/>
                                    <a:gd name="connsiteX6" fmla="*/ 1834612 w 2162014"/>
                                    <a:gd name="connsiteY6" fmla="*/ 3206212 h 3221711"/>
                                    <a:gd name="connsiteX7" fmla="*/ 2117456 w 2162014"/>
                                    <a:gd name="connsiteY7" fmla="*/ 3060916 h 3221711"/>
                                    <a:gd name="connsiteX8" fmla="*/ 2162014 w 2162014"/>
                                    <a:gd name="connsiteY8" fmla="*/ 2960177 h 3221711"/>
                                    <a:gd name="connsiteX9" fmla="*/ 2162014 w 2162014"/>
                                    <a:gd name="connsiteY9" fmla="*/ 803975 h 3221711"/>
                                    <a:gd name="connsiteX10" fmla="*/ 2127143 w 2162014"/>
                                    <a:gd name="connsiteY10" fmla="*/ 736170 h 3221711"/>
                                    <a:gd name="connsiteX11" fmla="*/ 1906292 w 2162014"/>
                                    <a:gd name="connsiteY11" fmla="*/ 612183 h 3221711"/>
                                    <a:gd name="connsiteX12" fmla="*/ 1828800 w 2162014"/>
                                    <a:gd name="connsiteY12" fmla="*/ 614121 h 3221711"/>
                                    <a:gd name="connsiteX13" fmla="*/ 1536270 w 2162014"/>
                                    <a:gd name="connsiteY13" fmla="*/ 709048 h 3221711"/>
                                    <a:gd name="connsiteX14" fmla="*/ 1449092 w 2162014"/>
                                    <a:gd name="connsiteY14" fmla="*/ 774916 h 3221711"/>
                                    <a:gd name="connsiteX15" fmla="*/ 1449092 w 2162014"/>
                                    <a:gd name="connsiteY15" fmla="*/ 2214321 h 3221711"/>
                                    <a:gd name="connsiteX16" fmla="*/ 782665 w 2162014"/>
                                    <a:gd name="connsiteY16" fmla="*/ 1958599 h 3221711"/>
                                    <a:gd name="connsiteX17" fmla="*/ 722609 w 2162014"/>
                                    <a:gd name="connsiteY17" fmla="*/ 1834612 h 3221711"/>
                                    <a:gd name="connsiteX18" fmla="*/ 722609 w 2162014"/>
                                    <a:gd name="connsiteY18" fmla="*/ 193729 h 3221711"/>
                                    <a:gd name="connsiteX19" fmla="*/ 693549 w 2162014"/>
                                    <a:gd name="connsiteY19" fmla="*/ 120112 h 3221711"/>
                                    <a:gd name="connsiteX20" fmla="*/ 424266 w 2162014"/>
                                    <a:gd name="connsiteY20" fmla="*/ 0 h 3221711"/>
                                    <a:gd name="connsiteX0" fmla="*/ 424266 w 2162014"/>
                                    <a:gd name="connsiteY0" fmla="*/ 0 h 3221711"/>
                                    <a:gd name="connsiteX1" fmla="*/ 98802 w 2162014"/>
                                    <a:gd name="connsiteY1" fmla="*/ 104614 h 3221711"/>
                                    <a:gd name="connsiteX2" fmla="*/ 0 w 2162014"/>
                                    <a:gd name="connsiteY2" fmla="*/ 189855 h 3221711"/>
                                    <a:gd name="connsiteX3" fmla="*/ 0 w 2162014"/>
                                    <a:gd name="connsiteY3" fmla="*/ 2444858 h 3221711"/>
                                    <a:gd name="connsiteX4" fmla="*/ 52307 w 2162014"/>
                                    <a:gd name="connsiteY4" fmla="*/ 2570782 h 3221711"/>
                                    <a:gd name="connsiteX5" fmla="*/ 1687378 w 2162014"/>
                                    <a:gd name="connsiteY5" fmla="*/ 3221711 h 3221711"/>
                                    <a:gd name="connsiteX6" fmla="*/ 1834612 w 2162014"/>
                                    <a:gd name="connsiteY6" fmla="*/ 3206212 h 3221711"/>
                                    <a:gd name="connsiteX7" fmla="*/ 2117456 w 2162014"/>
                                    <a:gd name="connsiteY7" fmla="*/ 3060916 h 3221711"/>
                                    <a:gd name="connsiteX8" fmla="*/ 2162014 w 2162014"/>
                                    <a:gd name="connsiteY8" fmla="*/ 2960177 h 3221711"/>
                                    <a:gd name="connsiteX9" fmla="*/ 2162014 w 2162014"/>
                                    <a:gd name="connsiteY9" fmla="*/ 803975 h 3221711"/>
                                    <a:gd name="connsiteX10" fmla="*/ 2127143 w 2162014"/>
                                    <a:gd name="connsiteY10" fmla="*/ 736170 h 3221711"/>
                                    <a:gd name="connsiteX11" fmla="*/ 1906292 w 2162014"/>
                                    <a:gd name="connsiteY11" fmla="*/ 612183 h 3221711"/>
                                    <a:gd name="connsiteX12" fmla="*/ 1828800 w 2162014"/>
                                    <a:gd name="connsiteY12" fmla="*/ 614121 h 3221711"/>
                                    <a:gd name="connsiteX13" fmla="*/ 1536270 w 2162014"/>
                                    <a:gd name="connsiteY13" fmla="*/ 709048 h 3221711"/>
                                    <a:gd name="connsiteX14" fmla="*/ 1449092 w 2162014"/>
                                    <a:gd name="connsiteY14" fmla="*/ 774916 h 3221711"/>
                                    <a:gd name="connsiteX15" fmla="*/ 1449092 w 2162014"/>
                                    <a:gd name="connsiteY15" fmla="*/ 2214321 h 3221711"/>
                                    <a:gd name="connsiteX16" fmla="*/ 782665 w 2162014"/>
                                    <a:gd name="connsiteY16" fmla="*/ 1958599 h 3221711"/>
                                    <a:gd name="connsiteX17" fmla="*/ 722609 w 2162014"/>
                                    <a:gd name="connsiteY17" fmla="*/ 1834612 h 3221711"/>
                                    <a:gd name="connsiteX18" fmla="*/ 722609 w 2162014"/>
                                    <a:gd name="connsiteY18" fmla="*/ 193729 h 3221711"/>
                                    <a:gd name="connsiteX19" fmla="*/ 693549 w 2162014"/>
                                    <a:gd name="connsiteY19" fmla="*/ 120112 h 3221711"/>
                                    <a:gd name="connsiteX20" fmla="*/ 424266 w 2162014"/>
                                    <a:gd name="connsiteY20" fmla="*/ 0 h 3221711"/>
                                    <a:gd name="connsiteX0" fmla="*/ 424266 w 2162014"/>
                                    <a:gd name="connsiteY0" fmla="*/ 0 h 3221711"/>
                                    <a:gd name="connsiteX1" fmla="*/ 98802 w 2162014"/>
                                    <a:gd name="connsiteY1" fmla="*/ 104614 h 3221711"/>
                                    <a:gd name="connsiteX2" fmla="*/ 0 w 2162014"/>
                                    <a:gd name="connsiteY2" fmla="*/ 189855 h 3221711"/>
                                    <a:gd name="connsiteX3" fmla="*/ 0 w 2162014"/>
                                    <a:gd name="connsiteY3" fmla="*/ 2444858 h 3221711"/>
                                    <a:gd name="connsiteX4" fmla="*/ 52307 w 2162014"/>
                                    <a:gd name="connsiteY4" fmla="*/ 2570782 h 3221711"/>
                                    <a:gd name="connsiteX5" fmla="*/ 1687378 w 2162014"/>
                                    <a:gd name="connsiteY5" fmla="*/ 3221711 h 3221711"/>
                                    <a:gd name="connsiteX6" fmla="*/ 1834612 w 2162014"/>
                                    <a:gd name="connsiteY6" fmla="*/ 3206212 h 3221711"/>
                                    <a:gd name="connsiteX7" fmla="*/ 2117456 w 2162014"/>
                                    <a:gd name="connsiteY7" fmla="*/ 3060916 h 3221711"/>
                                    <a:gd name="connsiteX8" fmla="*/ 2162014 w 2162014"/>
                                    <a:gd name="connsiteY8" fmla="*/ 2960177 h 3221711"/>
                                    <a:gd name="connsiteX9" fmla="*/ 2162014 w 2162014"/>
                                    <a:gd name="connsiteY9" fmla="*/ 803975 h 3221711"/>
                                    <a:gd name="connsiteX10" fmla="*/ 2127143 w 2162014"/>
                                    <a:gd name="connsiteY10" fmla="*/ 736170 h 3221711"/>
                                    <a:gd name="connsiteX11" fmla="*/ 1906292 w 2162014"/>
                                    <a:gd name="connsiteY11" fmla="*/ 612183 h 3221711"/>
                                    <a:gd name="connsiteX12" fmla="*/ 1828800 w 2162014"/>
                                    <a:gd name="connsiteY12" fmla="*/ 614121 h 3221711"/>
                                    <a:gd name="connsiteX13" fmla="*/ 1536270 w 2162014"/>
                                    <a:gd name="connsiteY13" fmla="*/ 709048 h 3221711"/>
                                    <a:gd name="connsiteX14" fmla="*/ 1449092 w 2162014"/>
                                    <a:gd name="connsiteY14" fmla="*/ 774916 h 3221711"/>
                                    <a:gd name="connsiteX15" fmla="*/ 1449092 w 2162014"/>
                                    <a:gd name="connsiteY15" fmla="*/ 2214321 h 3221711"/>
                                    <a:gd name="connsiteX16" fmla="*/ 782665 w 2162014"/>
                                    <a:gd name="connsiteY16" fmla="*/ 1958599 h 3221711"/>
                                    <a:gd name="connsiteX17" fmla="*/ 722609 w 2162014"/>
                                    <a:gd name="connsiteY17" fmla="*/ 1834612 h 3221711"/>
                                    <a:gd name="connsiteX18" fmla="*/ 722609 w 2162014"/>
                                    <a:gd name="connsiteY18" fmla="*/ 193729 h 3221711"/>
                                    <a:gd name="connsiteX19" fmla="*/ 693549 w 2162014"/>
                                    <a:gd name="connsiteY19" fmla="*/ 120112 h 3221711"/>
                                    <a:gd name="connsiteX20" fmla="*/ 424266 w 2162014"/>
                                    <a:gd name="connsiteY20" fmla="*/ 0 h 3221711"/>
                                    <a:gd name="connsiteX0" fmla="*/ 424266 w 2162014"/>
                                    <a:gd name="connsiteY0" fmla="*/ 0 h 3221711"/>
                                    <a:gd name="connsiteX1" fmla="*/ 98802 w 2162014"/>
                                    <a:gd name="connsiteY1" fmla="*/ 104614 h 3221711"/>
                                    <a:gd name="connsiteX2" fmla="*/ 0 w 2162014"/>
                                    <a:gd name="connsiteY2" fmla="*/ 189855 h 3221711"/>
                                    <a:gd name="connsiteX3" fmla="*/ 0 w 2162014"/>
                                    <a:gd name="connsiteY3" fmla="*/ 2444858 h 3221711"/>
                                    <a:gd name="connsiteX4" fmla="*/ 52307 w 2162014"/>
                                    <a:gd name="connsiteY4" fmla="*/ 2570782 h 3221711"/>
                                    <a:gd name="connsiteX5" fmla="*/ 1687378 w 2162014"/>
                                    <a:gd name="connsiteY5" fmla="*/ 3221711 h 3221711"/>
                                    <a:gd name="connsiteX6" fmla="*/ 1834612 w 2162014"/>
                                    <a:gd name="connsiteY6" fmla="*/ 3206212 h 3221711"/>
                                    <a:gd name="connsiteX7" fmla="*/ 2117456 w 2162014"/>
                                    <a:gd name="connsiteY7" fmla="*/ 3060916 h 3221711"/>
                                    <a:gd name="connsiteX8" fmla="*/ 2162014 w 2162014"/>
                                    <a:gd name="connsiteY8" fmla="*/ 2960177 h 3221711"/>
                                    <a:gd name="connsiteX9" fmla="*/ 2162014 w 2162014"/>
                                    <a:gd name="connsiteY9" fmla="*/ 803975 h 3221711"/>
                                    <a:gd name="connsiteX10" fmla="*/ 2127143 w 2162014"/>
                                    <a:gd name="connsiteY10" fmla="*/ 736170 h 3221711"/>
                                    <a:gd name="connsiteX11" fmla="*/ 1906292 w 2162014"/>
                                    <a:gd name="connsiteY11" fmla="*/ 612183 h 3221711"/>
                                    <a:gd name="connsiteX12" fmla="*/ 1828800 w 2162014"/>
                                    <a:gd name="connsiteY12" fmla="*/ 614121 h 3221711"/>
                                    <a:gd name="connsiteX13" fmla="*/ 1536270 w 2162014"/>
                                    <a:gd name="connsiteY13" fmla="*/ 709048 h 3221711"/>
                                    <a:gd name="connsiteX14" fmla="*/ 1449092 w 2162014"/>
                                    <a:gd name="connsiteY14" fmla="*/ 774916 h 3221711"/>
                                    <a:gd name="connsiteX15" fmla="*/ 1449092 w 2162014"/>
                                    <a:gd name="connsiteY15" fmla="*/ 2214321 h 3221711"/>
                                    <a:gd name="connsiteX16" fmla="*/ 782665 w 2162014"/>
                                    <a:gd name="connsiteY16" fmla="*/ 1958599 h 3221711"/>
                                    <a:gd name="connsiteX17" fmla="*/ 722609 w 2162014"/>
                                    <a:gd name="connsiteY17" fmla="*/ 1834612 h 3221711"/>
                                    <a:gd name="connsiteX18" fmla="*/ 722609 w 2162014"/>
                                    <a:gd name="connsiteY18" fmla="*/ 193729 h 3221711"/>
                                    <a:gd name="connsiteX19" fmla="*/ 693549 w 2162014"/>
                                    <a:gd name="connsiteY19" fmla="*/ 120112 h 3221711"/>
                                    <a:gd name="connsiteX20" fmla="*/ 424266 w 2162014"/>
                                    <a:gd name="connsiteY20" fmla="*/ 0 h 3221711"/>
                                    <a:gd name="connsiteX0" fmla="*/ 424266 w 2162014"/>
                                    <a:gd name="connsiteY0" fmla="*/ 0 h 3221711"/>
                                    <a:gd name="connsiteX1" fmla="*/ 98802 w 2162014"/>
                                    <a:gd name="connsiteY1" fmla="*/ 104614 h 3221711"/>
                                    <a:gd name="connsiteX2" fmla="*/ 0 w 2162014"/>
                                    <a:gd name="connsiteY2" fmla="*/ 189855 h 3221711"/>
                                    <a:gd name="connsiteX3" fmla="*/ 0 w 2162014"/>
                                    <a:gd name="connsiteY3" fmla="*/ 2444858 h 3221711"/>
                                    <a:gd name="connsiteX4" fmla="*/ 52307 w 2162014"/>
                                    <a:gd name="connsiteY4" fmla="*/ 2570782 h 3221711"/>
                                    <a:gd name="connsiteX5" fmla="*/ 1687378 w 2162014"/>
                                    <a:gd name="connsiteY5" fmla="*/ 3221711 h 3221711"/>
                                    <a:gd name="connsiteX6" fmla="*/ 1834612 w 2162014"/>
                                    <a:gd name="connsiteY6" fmla="*/ 3206212 h 3221711"/>
                                    <a:gd name="connsiteX7" fmla="*/ 2117456 w 2162014"/>
                                    <a:gd name="connsiteY7" fmla="*/ 3060916 h 3221711"/>
                                    <a:gd name="connsiteX8" fmla="*/ 2162014 w 2162014"/>
                                    <a:gd name="connsiteY8" fmla="*/ 2960177 h 3221711"/>
                                    <a:gd name="connsiteX9" fmla="*/ 2162014 w 2162014"/>
                                    <a:gd name="connsiteY9" fmla="*/ 803975 h 3221711"/>
                                    <a:gd name="connsiteX10" fmla="*/ 2127143 w 2162014"/>
                                    <a:gd name="connsiteY10" fmla="*/ 736170 h 3221711"/>
                                    <a:gd name="connsiteX11" fmla="*/ 1906292 w 2162014"/>
                                    <a:gd name="connsiteY11" fmla="*/ 612183 h 3221711"/>
                                    <a:gd name="connsiteX12" fmla="*/ 1828800 w 2162014"/>
                                    <a:gd name="connsiteY12" fmla="*/ 614121 h 3221711"/>
                                    <a:gd name="connsiteX13" fmla="*/ 1536270 w 2162014"/>
                                    <a:gd name="connsiteY13" fmla="*/ 709048 h 3221711"/>
                                    <a:gd name="connsiteX14" fmla="*/ 1449092 w 2162014"/>
                                    <a:gd name="connsiteY14" fmla="*/ 774916 h 3221711"/>
                                    <a:gd name="connsiteX15" fmla="*/ 1449092 w 2162014"/>
                                    <a:gd name="connsiteY15" fmla="*/ 2214321 h 3221711"/>
                                    <a:gd name="connsiteX16" fmla="*/ 782665 w 2162014"/>
                                    <a:gd name="connsiteY16" fmla="*/ 1958599 h 3221711"/>
                                    <a:gd name="connsiteX17" fmla="*/ 722609 w 2162014"/>
                                    <a:gd name="connsiteY17" fmla="*/ 1834612 h 3221711"/>
                                    <a:gd name="connsiteX18" fmla="*/ 722609 w 2162014"/>
                                    <a:gd name="connsiteY18" fmla="*/ 193729 h 3221711"/>
                                    <a:gd name="connsiteX19" fmla="*/ 693549 w 2162014"/>
                                    <a:gd name="connsiteY19" fmla="*/ 120112 h 3221711"/>
                                    <a:gd name="connsiteX20" fmla="*/ 424266 w 2162014"/>
                                    <a:gd name="connsiteY20" fmla="*/ 0 h 3221711"/>
                                    <a:gd name="connsiteX0" fmla="*/ 424266 w 2162014"/>
                                    <a:gd name="connsiteY0" fmla="*/ 0 h 3221711"/>
                                    <a:gd name="connsiteX1" fmla="*/ 98802 w 2162014"/>
                                    <a:gd name="connsiteY1" fmla="*/ 104614 h 3221711"/>
                                    <a:gd name="connsiteX2" fmla="*/ 0 w 2162014"/>
                                    <a:gd name="connsiteY2" fmla="*/ 189855 h 3221711"/>
                                    <a:gd name="connsiteX3" fmla="*/ 0 w 2162014"/>
                                    <a:gd name="connsiteY3" fmla="*/ 2444858 h 3221711"/>
                                    <a:gd name="connsiteX4" fmla="*/ 52307 w 2162014"/>
                                    <a:gd name="connsiteY4" fmla="*/ 2570782 h 3221711"/>
                                    <a:gd name="connsiteX5" fmla="*/ 1687378 w 2162014"/>
                                    <a:gd name="connsiteY5" fmla="*/ 3221711 h 3221711"/>
                                    <a:gd name="connsiteX6" fmla="*/ 1834612 w 2162014"/>
                                    <a:gd name="connsiteY6" fmla="*/ 3206212 h 3221711"/>
                                    <a:gd name="connsiteX7" fmla="*/ 2117456 w 2162014"/>
                                    <a:gd name="connsiteY7" fmla="*/ 3060916 h 3221711"/>
                                    <a:gd name="connsiteX8" fmla="*/ 2162014 w 2162014"/>
                                    <a:gd name="connsiteY8" fmla="*/ 2960177 h 3221711"/>
                                    <a:gd name="connsiteX9" fmla="*/ 2162014 w 2162014"/>
                                    <a:gd name="connsiteY9" fmla="*/ 803975 h 3221711"/>
                                    <a:gd name="connsiteX10" fmla="*/ 2127143 w 2162014"/>
                                    <a:gd name="connsiteY10" fmla="*/ 736170 h 3221711"/>
                                    <a:gd name="connsiteX11" fmla="*/ 1906292 w 2162014"/>
                                    <a:gd name="connsiteY11" fmla="*/ 612183 h 3221711"/>
                                    <a:gd name="connsiteX12" fmla="*/ 1828800 w 2162014"/>
                                    <a:gd name="connsiteY12" fmla="*/ 614121 h 3221711"/>
                                    <a:gd name="connsiteX13" fmla="*/ 1536270 w 2162014"/>
                                    <a:gd name="connsiteY13" fmla="*/ 709048 h 3221711"/>
                                    <a:gd name="connsiteX14" fmla="*/ 1449092 w 2162014"/>
                                    <a:gd name="connsiteY14" fmla="*/ 774916 h 3221711"/>
                                    <a:gd name="connsiteX15" fmla="*/ 1449092 w 2162014"/>
                                    <a:gd name="connsiteY15" fmla="*/ 2214321 h 3221711"/>
                                    <a:gd name="connsiteX16" fmla="*/ 782665 w 2162014"/>
                                    <a:gd name="connsiteY16" fmla="*/ 1958599 h 3221711"/>
                                    <a:gd name="connsiteX17" fmla="*/ 722609 w 2162014"/>
                                    <a:gd name="connsiteY17" fmla="*/ 1834612 h 3221711"/>
                                    <a:gd name="connsiteX18" fmla="*/ 722609 w 2162014"/>
                                    <a:gd name="connsiteY18" fmla="*/ 193729 h 3221711"/>
                                    <a:gd name="connsiteX19" fmla="*/ 693549 w 2162014"/>
                                    <a:gd name="connsiteY19" fmla="*/ 120112 h 3221711"/>
                                    <a:gd name="connsiteX20" fmla="*/ 424266 w 2162014"/>
                                    <a:gd name="connsiteY20" fmla="*/ 0 h 3221711"/>
                                    <a:gd name="connsiteX0" fmla="*/ 424266 w 2162148"/>
                                    <a:gd name="connsiteY0" fmla="*/ 0 h 3221711"/>
                                    <a:gd name="connsiteX1" fmla="*/ 98802 w 2162148"/>
                                    <a:gd name="connsiteY1" fmla="*/ 104614 h 3221711"/>
                                    <a:gd name="connsiteX2" fmla="*/ 0 w 2162148"/>
                                    <a:gd name="connsiteY2" fmla="*/ 189855 h 3221711"/>
                                    <a:gd name="connsiteX3" fmla="*/ 0 w 2162148"/>
                                    <a:gd name="connsiteY3" fmla="*/ 2444858 h 3221711"/>
                                    <a:gd name="connsiteX4" fmla="*/ 52307 w 2162148"/>
                                    <a:gd name="connsiteY4" fmla="*/ 2570782 h 3221711"/>
                                    <a:gd name="connsiteX5" fmla="*/ 1687378 w 2162148"/>
                                    <a:gd name="connsiteY5" fmla="*/ 3221711 h 3221711"/>
                                    <a:gd name="connsiteX6" fmla="*/ 1834612 w 2162148"/>
                                    <a:gd name="connsiteY6" fmla="*/ 3206212 h 3221711"/>
                                    <a:gd name="connsiteX7" fmla="*/ 2117456 w 2162148"/>
                                    <a:gd name="connsiteY7" fmla="*/ 3060916 h 3221711"/>
                                    <a:gd name="connsiteX8" fmla="*/ 2162014 w 2162148"/>
                                    <a:gd name="connsiteY8" fmla="*/ 2960177 h 3221711"/>
                                    <a:gd name="connsiteX9" fmla="*/ 2162014 w 2162148"/>
                                    <a:gd name="connsiteY9" fmla="*/ 803975 h 3221711"/>
                                    <a:gd name="connsiteX10" fmla="*/ 2127143 w 2162148"/>
                                    <a:gd name="connsiteY10" fmla="*/ 736170 h 3221711"/>
                                    <a:gd name="connsiteX11" fmla="*/ 1906292 w 2162148"/>
                                    <a:gd name="connsiteY11" fmla="*/ 612183 h 3221711"/>
                                    <a:gd name="connsiteX12" fmla="*/ 1828800 w 2162148"/>
                                    <a:gd name="connsiteY12" fmla="*/ 614121 h 3221711"/>
                                    <a:gd name="connsiteX13" fmla="*/ 1536270 w 2162148"/>
                                    <a:gd name="connsiteY13" fmla="*/ 709048 h 3221711"/>
                                    <a:gd name="connsiteX14" fmla="*/ 1449092 w 2162148"/>
                                    <a:gd name="connsiteY14" fmla="*/ 774916 h 3221711"/>
                                    <a:gd name="connsiteX15" fmla="*/ 1449092 w 2162148"/>
                                    <a:gd name="connsiteY15" fmla="*/ 2214321 h 3221711"/>
                                    <a:gd name="connsiteX16" fmla="*/ 782665 w 2162148"/>
                                    <a:gd name="connsiteY16" fmla="*/ 1958599 h 3221711"/>
                                    <a:gd name="connsiteX17" fmla="*/ 722609 w 2162148"/>
                                    <a:gd name="connsiteY17" fmla="*/ 1834612 h 3221711"/>
                                    <a:gd name="connsiteX18" fmla="*/ 722609 w 2162148"/>
                                    <a:gd name="connsiteY18" fmla="*/ 193729 h 3221711"/>
                                    <a:gd name="connsiteX19" fmla="*/ 693549 w 2162148"/>
                                    <a:gd name="connsiteY19" fmla="*/ 120112 h 3221711"/>
                                    <a:gd name="connsiteX20" fmla="*/ 424266 w 2162148"/>
                                    <a:gd name="connsiteY20" fmla="*/ 0 h 3221711"/>
                                    <a:gd name="connsiteX0" fmla="*/ 424266 w 2162160"/>
                                    <a:gd name="connsiteY0" fmla="*/ 0 h 3221711"/>
                                    <a:gd name="connsiteX1" fmla="*/ 98802 w 2162160"/>
                                    <a:gd name="connsiteY1" fmla="*/ 104614 h 3221711"/>
                                    <a:gd name="connsiteX2" fmla="*/ 0 w 2162160"/>
                                    <a:gd name="connsiteY2" fmla="*/ 189855 h 3221711"/>
                                    <a:gd name="connsiteX3" fmla="*/ 0 w 2162160"/>
                                    <a:gd name="connsiteY3" fmla="*/ 2444858 h 3221711"/>
                                    <a:gd name="connsiteX4" fmla="*/ 52307 w 2162160"/>
                                    <a:gd name="connsiteY4" fmla="*/ 2570782 h 3221711"/>
                                    <a:gd name="connsiteX5" fmla="*/ 1687378 w 2162160"/>
                                    <a:gd name="connsiteY5" fmla="*/ 3221711 h 3221711"/>
                                    <a:gd name="connsiteX6" fmla="*/ 1834612 w 2162160"/>
                                    <a:gd name="connsiteY6" fmla="*/ 3206212 h 3221711"/>
                                    <a:gd name="connsiteX7" fmla="*/ 2117456 w 2162160"/>
                                    <a:gd name="connsiteY7" fmla="*/ 3060916 h 3221711"/>
                                    <a:gd name="connsiteX8" fmla="*/ 2162014 w 2162160"/>
                                    <a:gd name="connsiteY8" fmla="*/ 2960177 h 3221711"/>
                                    <a:gd name="connsiteX9" fmla="*/ 2162014 w 2162160"/>
                                    <a:gd name="connsiteY9" fmla="*/ 803975 h 3221711"/>
                                    <a:gd name="connsiteX10" fmla="*/ 2127143 w 2162160"/>
                                    <a:gd name="connsiteY10" fmla="*/ 736170 h 3221711"/>
                                    <a:gd name="connsiteX11" fmla="*/ 1906292 w 2162160"/>
                                    <a:gd name="connsiteY11" fmla="*/ 612183 h 3221711"/>
                                    <a:gd name="connsiteX12" fmla="*/ 1828800 w 2162160"/>
                                    <a:gd name="connsiteY12" fmla="*/ 614121 h 3221711"/>
                                    <a:gd name="connsiteX13" fmla="*/ 1536270 w 2162160"/>
                                    <a:gd name="connsiteY13" fmla="*/ 709048 h 3221711"/>
                                    <a:gd name="connsiteX14" fmla="*/ 1449092 w 2162160"/>
                                    <a:gd name="connsiteY14" fmla="*/ 774916 h 3221711"/>
                                    <a:gd name="connsiteX15" fmla="*/ 1449092 w 2162160"/>
                                    <a:gd name="connsiteY15" fmla="*/ 2214321 h 3221711"/>
                                    <a:gd name="connsiteX16" fmla="*/ 782665 w 2162160"/>
                                    <a:gd name="connsiteY16" fmla="*/ 1958599 h 3221711"/>
                                    <a:gd name="connsiteX17" fmla="*/ 722609 w 2162160"/>
                                    <a:gd name="connsiteY17" fmla="*/ 1834612 h 3221711"/>
                                    <a:gd name="connsiteX18" fmla="*/ 722609 w 2162160"/>
                                    <a:gd name="connsiteY18" fmla="*/ 193729 h 3221711"/>
                                    <a:gd name="connsiteX19" fmla="*/ 693549 w 2162160"/>
                                    <a:gd name="connsiteY19" fmla="*/ 120112 h 3221711"/>
                                    <a:gd name="connsiteX20" fmla="*/ 424266 w 2162160"/>
                                    <a:gd name="connsiteY20" fmla="*/ 0 h 3221711"/>
                                    <a:gd name="connsiteX0" fmla="*/ 424266 w 2162168"/>
                                    <a:gd name="connsiteY0" fmla="*/ 0 h 3221711"/>
                                    <a:gd name="connsiteX1" fmla="*/ 98802 w 2162168"/>
                                    <a:gd name="connsiteY1" fmla="*/ 104614 h 3221711"/>
                                    <a:gd name="connsiteX2" fmla="*/ 0 w 2162168"/>
                                    <a:gd name="connsiteY2" fmla="*/ 189855 h 3221711"/>
                                    <a:gd name="connsiteX3" fmla="*/ 0 w 2162168"/>
                                    <a:gd name="connsiteY3" fmla="*/ 2444858 h 3221711"/>
                                    <a:gd name="connsiteX4" fmla="*/ 52307 w 2162168"/>
                                    <a:gd name="connsiteY4" fmla="*/ 2570782 h 3221711"/>
                                    <a:gd name="connsiteX5" fmla="*/ 1687378 w 2162168"/>
                                    <a:gd name="connsiteY5" fmla="*/ 3221711 h 3221711"/>
                                    <a:gd name="connsiteX6" fmla="*/ 1834612 w 2162168"/>
                                    <a:gd name="connsiteY6" fmla="*/ 3206212 h 3221711"/>
                                    <a:gd name="connsiteX7" fmla="*/ 2119394 w 2162168"/>
                                    <a:gd name="connsiteY7" fmla="*/ 3082226 h 3221711"/>
                                    <a:gd name="connsiteX8" fmla="*/ 2162014 w 2162168"/>
                                    <a:gd name="connsiteY8" fmla="*/ 2960177 h 3221711"/>
                                    <a:gd name="connsiteX9" fmla="*/ 2162014 w 2162168"/>
                                    <a:gd name="connsiteY9" fmla="*/ 803975 h 3221711"/>
                                    <a:gd name="connsiteX10" fmla="*/ 2127143 w 2162168"/>
                                    <a:gd name="connsiteY10" fmla="*/ 736170 h 3221711"/>
                                    <a:gd name="connsiteX11" fmla="*/ 1906292 w 2162168"/>
                                    <a:gd name="connsiteY11" fmla="*/ 612183 h 3221711"/>
                                    <a:gd name="connsiteX12" fmla="*/ 1828800 w 2162168"/>
                                    <a:gd name="connsiteY12" fmla="*/ 614121 h 3221711"/>
                                    <a:gd name="connsiteX13" fmla="*/ 1536270 w 2162168"/>
                                    <a:gd name="connsiteY13" fmla="*/ 709048 h 3221711"/>
                                    <a:gd name="connsiteX14" fmla="*/ 1449092 w 2162168"/>
                                    <a:gd name="connsiteY14" fmla="*/ 774916 h 3221711"/>
                                    <a:gd name="connsiteX15" fmla="*/ 1449092 w 2162168"/>
                                    <a:gd name="connsiteY15" fmla="*/ 2214321 h 3221711"/>
                                    <a:gd name="connsiteX16" fmla="*/ 782665 w 2162168"/>
                                    <a:gd name="connsiteY16" fmla="*/ 1958599 h 3221711"/>
                                    <a:gd name="connsiteX17" fmla="*/ 722609 w 2162168"/>
                                    <a:gd name="connsiteY17" fmla="*/ 1834612 h 3221711"/>
                                    <a:gd name="connsiteX18" fmla="*/ 722609 w 2162168"/>
                                    <a:gd name="connsiteY18" fmla="*/ 193729 h 3221711"/>
                                    <a:gd name="connsiteX19" fmla="*/ 693549 w 2162168"/>
                                    <a:gd name="connsiteY19" fmla="*/ 120112 h 3221711"/>
                                    <a:gd name="connsiteX20" fmla="*/ 424266 w 2162168"/>
                                    <a:gd name="connsiteY20" fmla="*/ 0 h 3221711"/>
                                    <a:gd name="connsiteX0" fmla="*/ 424266 w 2162232"/>
                                    <a:gd name="connsiteY0" fmla="*/ 0 h 3221711"/>
                                    <a:gd name="connsiteX1" fmla="*/ 98802 w 2162232"/>
                                    <a:gd name="connsiteY1" fmla="*/ 104614 h 3221711"/>
                                    <a:gd name="connsiteX2" fmla="*/ 0 w 2162232"/>
                                    <a:gd name="connsiteY2" fmla="*/ 189855 h 3221711"/>
                                    <a:gd name="connsiteX3" fmla="*/ 0 w 2162232"/>
                                    <a:gd name="connsiteY3" fmla="*/ 2444858 h 3221711"/>
                                    <a:gd name="connsiteX4" fmla="*/ 52307 w 2162232"/>
                                    <a:gd name="connsiteY4" fmla="*/ 2570782 h 3221711"/>
                                    <a:gd name="connsiteX5" fmla="*/ 1687378 w 2162232"/>
                                    <a:gd name="connsiteY5" fmla="*/ 3221711 h 3221711"/>
                                    <a:gd name="connsiteX6" fmla="*/ 1834612 w 2162232"/>
                                    <a:gd name="connsiteY6" fmla="*/ 3206212 h 3221711"/>
                                    <a:gd name="connsiteX7" fmla="*/ 2119394 w 2162232"/>
                                    <a:gd name="connsiteY7" fmla="*/ 3082226 h 3221711"/>
                                    <a:gd name="connsiteX8" fmla="*/ 2162014 w 2162232"/>
                                    <a:gd name="connsiteY8" fmla="*/ 2960177 h 3221711"/>
                                    <a:gd name="connsiteX9" fmla="*/ 2162014 w 2162232"/>
                                    <a:gd name="connsiteY9" fmla="*/ 803975 h 3221711"/>
                                    <a:gd name="connsiteX10" fmla="*/ 2127143 w 2162232"/>
                                    <a:gd name="connsiteY10" fmla="*/ 736170 h 3221711"/>
                                    <a:gd name="connsiteX11" fmla="*/ 1906292 w 2162232"/>
                                    <a:gd name="connsiteY11" fmla="*/ 612183 h 3221711"/>
                                    <a:gd name="connsiteX12" fmla="*/ 1828800 w 2162232"/>
                                    <a:gd name="connsiteY12" fmla="*/ 614121 h 3221711"/>
                                    <a:gd name="connsiteX13" fmla="*/ 1536270 w 2162232"/>
                                    <a:gd name="connsiteY13" fmla="*/ 709048 h 3221711"/>
                                    <a:gd name="connsiteX14" fmla="*/ 1449092 w 2162232"/>
                                    <a:gd name="connsiteY14" fmla="*/ 774916 h 3221711"/>
                                    <a:gd name="connsiteX15" fmla="*/ 1449092 w 2162232"/>
                                    <a:gd name="connsiteY15" fmla="*/ 2214321 h 3221711"/>
                                    <a:gd name="connsiteX16" fmla="*/ 782665 w 2162232"/>
                                    <a:gd name="connsiteY16" fmla="*/ 1958599 h 3221711"/>
                                    <a:gd name="connsiteX17" fmla="*/ 722609 w 2162232"/>
                                    <a:gd name="connsiteY17" fmla="*/ 1834612 h 3221711"/>
                                    <a:gd name="connsiteX18" fmla="*/ 722609 w 2162232"/>
                                    <a:gd name="connsiteY18" fmla="*/ 193729 h 3221711"/>
                                    <a:gd name="connsiteX19" fmla="*/ 693549 w 2162232"/>
                                    <a:gd name="connsiteY19" fmla="*/ 120112 h 3221711"/>
                                    <a:gd name="connsiteX20" fmla="*/ 424266 w 2162232"/>
                                    <a:gd name="connsiteY20" fmla="*/ 0 h 3221711"/>
                                    <a:gd name="connsiteX0" fmla="*/ 424266 w 2162232"/>
                                    <a:gd name="connsiteY0" fmla="*/ 0 h 3221711"/>
                                    <a:gd name="connsiteX1" fmla="*/ 98802 w 2162232"/>
                                    <a:gd name="connsiteY1" fmla="*/ 104614 h 3221711"/>
                                    <a:gd name="connsiteX2" fmla="*/ 0 w 2162232"/>
                                    <a:gd name="connsiteY2" fmla="*/ 189855 h 3221711"/>
                                    <a:gd name="connsiteX3" fmla="*/ 0 w 2162232"/>
                                    <a:gd name="connsiteY3" fmla="*/ 2444858 h 3221711"/>
                                    <a:gd name="connsiteX4" fmla="*/ 52307 w 2162232"/>
                                    <a:gd name="connsiteY4" fmla="*/ 2570782 h 3221711"/>
                                    <a:gd name="connsiteX5" fmla="*/ 1687378 w 2162232"/>
                                    <a:gd name="connsiteY5" fmla="*/ 3221711 h 3221711"/>
                                    <a:gd name="connsiteX6" fmla="*/ 1834612 w 2162232"/>
                                    <a:gd name="connsiteY6" fmla="*/ 3206212 h 3221711"/>
                                    <a:gd name="connsiteX7" fmla="*/ 2119394 w 2162232"/>
                                    <a:gd name="connsiteY7" fmla="*/ 3082226 h 3221711"/>
                                    <a:gd name="connsiteX8" fmla="*/ 2162014 w 2162232"/>
                                    <a:gd name="connsiteY8" fmla="*/ 2977613 h 3221711"/>
                                    <a:gd name="connsiteX9" fmla="*/ 2162014 w 2162232"/>
                                    <a:gd name="connsiteY9" fmla="*/ 803975 h 3221711"/>
                                    <a:gd name="connsiteX10" fmla="*/ 2127143 w 2162232"/>
                                    <a:gd name="connsiteY10" fmla="*/ 736170 h 3221711"/>
                                    <a:gd name="connsiteX11" fmla="*/ 1906292 w 2162232"/>
                                    <a:gd name="connsiteY11" fmla="*/ 612183 h 3221711"/>
                                    <a:gd name="connsiteX12" fmla="*/ 1828800 w 2162232"/>
                                    <a:gd name="connsiteY12" fmla="*/ 614121 h 3221711"/>
                                    <a:gd name="connsiteX13" fmla="*/ 1536270 w 2162232"/>
                                    <a:gd name="connsiteY13" fmla="*/ 709048 h 3221711"/>
                                    <a:gd name="connsiteX14" fmla="*/ 1449092 w 2162232"/>
                                    <a:gd name="connsiteY14" fmla="*/ 774916 h 3221711"/>
                                    <a:gd name="connsiteX15" fmla="*/ 1449092 w 2162232"/>
                                    <a:gd name="connsiteY15" fmla="*/ 2214321 h 3221711"/>
                                    <a:gd name="connsiteX16" fmla="*/ 782665 w 2162232"/>
                                    <a:gd name="connsiteY16" fmla="*/ 1958599 h 3221711"/>
                                    <a:gd name="connsiteX17" fmla="*/ 722609 w 2162232"/>
                                    <a:gd name="connsiteY17" fmla="*/ 1834612 h 3221711"/>
                                    <a:gd name="connsiteX18" fmla="*/ 722609 w 2162232"/>
                                    <a:gd name="connsiteY18" fmla="*/ 193729 h 3221711"/>
                                    <a:gd name="connsiteX19" fmla="*/ 693549 w 2162232"/>
                                    <a:gd name="connsiteY19" fmla="*/ 120112 h 3221711"/>
                                    <a:gd name="connsiteX20" fmla="*/ 424266 w 2162232"/>
                                    <a:gd name="connsiteY20" fmla="*/ 0 h 3221711"/>
                                    <a:gd name="connsiteX0" fmla="*/ 424266 w 2162232"/>
                                    <a:gd name="connsiteY0" fmla="*/ 0 h 3221711"/>
                                    <a:gd name="connsiteX1" fmla="*/ 98802 w 2162232"/>
                                    <a:gd name="connsiteY1" fmla="*/ 104614 h 3221711"/>
                                    <a:gd name="connsiteX2" fmla="*/ 0 w 2162232"/>
                                    <a:gd name="connsiteY2" fmla="*/ 189855 h 3221711"/>
                                    <a:gd name="connsiteX3" fmla="*/ 0 w 2162232"/>
                                    <a:gd name="connsiteY3" fmla="*/ 2444858 h 3221711"/>
                                    <a:gd name="connsiteX4" fmla="*/ 52307 w 2162232"/>
                                    <a:gd name="connsiteY4" fmla="*/ 2570782 h 3221711"/>
                                    <a:gd name="connsiteX5" fmla="*/ 1687378 w 2162232"/>
                                    <a:gd name="connsiteY5" fmla="*/ 3221711 h 3221711"/>
                                    <a:gd name="connsiteX6" fmla="*/ 1836550 w 2162232"/>
                                    <a:gd name="connsiteY6" fmla="*/ 3221710 h 3221711"/>
                                    <a:gd name="connsiteX7" fmla="*/ 2119394 w 2162232"/>
                                    <a:gd name="connsiteY7" fmla="*/ 3082226 h 3221711"/>
                                    <a:gd name="connsiteX8" fmla="*/ 2162014 w 2162232"/>
                                    <a:gd name="connsiteY8" fmla="*/ 2977613 h 3221711"/>
                                    <a:gd name="connsiteX9" fmla="*/ 2162014 w 2162232"/>
                                    <a:gd name="connsiteY9" fmla="*/ 803975 h 3221711"/>
                                    <a:gd name="connsiteX10" fmla="*/ 2127143 w 2162232"/>
                                    <a:gd name="connsiteY10" fmla="*/ 736170 h 3221711"/>
                                    <a:gd name="connsiteX11" fmla="*/ 1906292 w 2162232"/>
                                    <a:gd name="connsiteY11" fmla="*/ 612183 h 3221711"/>
                                    <a:gd name="connsiteX12" fmla="*/ 1828800 w 2162232"/>
                                    <a:gd name="connsiteY12" fmla="*/ 614121 h 3221711"/>
                                    <a:gd name="connsiteX13" fmla="*/ 1536270 w 2162232"/>
                                    <a:gd name="connsiteY13" fmla="*/ 709048 h 3221711"/>
                                    <a:gd name="connsiteX14" fmla="*/ 1449092 w 2162232"/>
                                    <a:gd name="connsiteY14" fmla="*/ 774916 h 3221711"/>
                                    <a:gd name="connsiteX15" fmla="*/ 1449092 w 2162232"/>
                                    <a:gd name="connsiteY15" fmla="*/ 2214321 h 3221711"/>
                                    <a:gd name="connsiteX16" fmla="*/ 782665 w 2162232"/>
                                    <a:gd name="connsiteY16" fmla="*/ 1958599 h 3221711"/>
                                    <a:gd name="connsiteX17" fmla="*/ 722609 w 2162232"/>
                                    <a:gd name="connsiteY17" fmla="*/ 1834612 h 3221711"/>
                                    <a:gd name="connsiteX18" fmla="*/ 722609 w 2162232"/>
                                    <a:gd name="connsiteY18" fmla="*/ 193729 h 3221711"/>
                                    <a:gd name="connsiteX19" fmla="*/ 693549 w 2162232"/>
                                    <a:gd name="connsiteY19" fmla="*/ 120112 h 3221711"/>
                                    <a:gd name="connsiteX20" fmla="*/ 424266 w 2162232"/>
                                    <a:gd name="connsiteY20" fmla="*/ 0 h 3221711"/>
                                    <a:gd name="connsiteX0" fmla="*/ 424266 w 2162232"/>
                                    <a:gd name="connsiteY0" fmla="*/ 0 h 3221711"/>
                                    <a:gd name="connsiteX1" fmla="*/ 98802 w 2162232"/>
                                    <a:gd name="connsiteY1" fmla="*/ 104614 h 3221711"/>
                                    <a:gd name="connsiteX2" fmla="*/ 0 w 2162232"/>
                                    <a:gd name="connsiteY2" fmla="*/ 189855 h 3221711"/>
                                    <a:gd name="connsiteX3" fmla="*/ 0 w 2162232"/>
                                    <a:gd name="connsiteY3" fmla="*/ 2444858 h 3221711"/>
                                    <a:gd name="connsiteX4" fmla="*/ 52307 w 2162232"/>
                                    <a:gd name="connsiteY4" fmla="*/ 2570782 h 3221711"/>
                                    <a:gd name="connsiteX5" fmla="*/ 1687378 w 2162232"/>
                                    <a:gd name="connsiteY5" fmla="*/ 3221711 h 3221711"/>
                                    <a:gd name="connsiteX6" fmla="*/ 1836550 w 2162232"/>
                                    <a:gd name="connsiteY6" fmla="*/ 3221710 h 3221711"/>
                                    <a:gd name="connsiteX7" fmla="*/ 2119394 w 2162232"/>
                                    <a:gd name="connsiteY7" fmla="*/ 3082226 h 3221711"/>
                                    <a:gd name="connsiteX8" fmla="*/ 2162014 w 2162232"/>
                                    <a:gd name="connsiteY8" fmla="*/ 2977613 h 3221711"/>
                                    <a:gd name="connsiteX9" fmla="*/ 2162014 w 2162232"/>
                                    <a:gd name="connsiteY9" fmla="*/ 803975 h 3221711"/>
                                    <a:gd name="connsiteX10" fmla="*/ 2127143 w 2162232"/>
                                    <a:gd name="connsiteY10" fmla="*/ 736170 h 3221711"/>
                                    <a:gd name="connsiteX11" fmla="*/ 1906292 w 2162232"/>
                                    <a:gd name="connsiteY11" fmla="*/ 612183 h 3221711"/>
                                    <a:gd name="connsiteX12" fmla="*/ 1828800 w 2162232"/>
                                    <a:gd name="connsiteY12" fmla="*/ 614121 h 3221711"/>
                                    <a:gd name="connsiteX13" fmla="*/ 1536270 w 2162232"/>
                                    <a:gd name="connsiteY13" fmla="*/ 709048 h 3221711"/>
                                    <a:gd name="connsiteX14" fmla="*/ 1449092 w 2162232"/>
                                    <a:gd name="connsiteY14" fmla="*/ 774916 h 3221711"/>
                                    <a:gd name="connsiteX15" fmla="*/ 1449092 w 2162232"/>
                                    <a:gd name="connsiteY15" fmla="*/ 2214321 h 3221711"/>
                                    <a:gd name="connsiteX16" fmla="*/ 782665 w 2162232"/>
                                    <a:gd name="connsiteY16" fmla="*/ 1958599 h 3221711"/>
                                    <a:gd name="connsiteX17" fmla="*/ 722609 w 2162232"/>
                                    <a:gd name="connsiteY17" fmla="*/ 1834612 h 3221711"/>
                                    <a:gd name="connsiteX18" fmla="*/ 722609 w 2162232"/>
                                    <a:gd name="connsiteY18" fmla="*/ 193729 h 3221711"/>
                                    <a:gd name="connsiteX19" fmla="*/ 693549 w 2162232"/>
                                    <a:gd name="connsiteY19" fmla="*/ 120112 h 3221711"/>
                                    <a:gd name="connsiteX20" fmla="*/ 424266 w 2162232"/>
                                    <a:gd name="connsiteY20" fmla="*/ 0 h 3221711"/>
                                    <a:gd name="connsiteX0" fmla="*/ 424266 w 2162232"/>
                                    <a:gd name="connsiteY0" fmla="*/ 0 h 3231181"/>
                                    <a:gd name="connsiteX1" fmla="*/ 98802 w 2162232"/>
                                    <a:gd name="connsiteY1" fmla="*/ 104614 h 3231181"/>
                                    <a:gd name="connsiteX2" fmla="*/ 0 w 2162232"/>
                                    <a:gd name="connsiteY2" fmla="*/ 189855 h 3231181"/>
                                    <a:gd name="connsiteX3" fmla="*/ 0 w 2162232"/>
                                    <a:gd name="connsiteY3" fmla="*/ 2444858 h 3231181"/>
                                    <a:gd name="connsiteX4" fmla="*/ 52307 w 2162232"/>
                                    <a:gd name="connsiteY4" fmla="*/ 2570782 h 3231181"/>
                                    <a:gd name="connsiteX5" fmla="*/ 1687378 w 2162232"/>
                                    <a:gd name="connsiteY5" fmla="*/ 3221711 h 3231181"/>
                                    <a:gd name="connsiteX6" fmla="*/ 1836550 w 2162232"/>
                                    <a:gd name="connsiteY6" fmla="*/ 3221710 h 3231181"/>
                                    <a:gd name="connsiteX7" fmla="*/ 2119394 w 2162232"/>
                                    <a:gd name="connsiteY7" fmla="*/ 3082226 h 3231181"/>
                                    <a:gd name="connsiteX8" fmla="*/ 2162014 w 2162232"/>
                                    <a:gd name="connsiteY8" fmla="*/ 2977613 h 3231181"/>
                                    <a:gd name="connsiteX9" fmla="*/ 2162014 w 2162232"/>
                                    <a:gd name="connsiteY9" fmla="*/ 803975 h 3231181"/>
                                    <a:gd name="connsiteX10" fmla="*/ 2127143 w 2162232"/>
                                    <a:gd name="connsiteY10" fmla="*/ 736170 h 3231181"/>
                                    <a:gd name="connsiteX11" fmla="*/ 1906292 w 2162232"/>
                                    <a:gd name="connsiteY11" fmla="*/ 612183 h 3231181"/>
                                    <a:gd name="connsiteX12" fmla="*/ 1828800 w 2162232"/>
                                    <a:gd name="connsiteY12" fmla="*/ 614121 h 3231181"/>
                                    <a:gd name="connsiteX13" fmla="*/ 1536270 w 2162232"/>
                                    <a:gd name="connsiteY13" fmla="*/ 709048 h 3231181"/>
                                    <a:gd name="connsiteX14" fmla="*/ 1449092 w 2162232"/>
                                    <a:gd name="connsiteY14" fmla="*/ 774916 h 3231181"/>
                                    <a:gd name="connsiteX15" fmla="*/ 1449092 w 2162232"/>
                                    <a:gd name="connsiteY15" fmla="*/ 2214321 h 3231181"/>
                                    <a:gd name="connsiteX16" fmla="*/ 782665 w 2162232"/>
                                    <a:gd name="connsiteY16" fmla="*/ 1958599 h 3231181"/>
                                    <a:gd name="connsiteX17" fmla="*/ 722609 w 2162232"/>
                                    <a:gd name="connsiteY17" fmla="*/ 1834612 h 3231181"/>
                                    <a:gd name="connsiteX18" fmla="*/ 722609 w 2162232"/>
                                    <a:gd name="connsiteY18" fmla="*/ 193729 h 3231181"/>
                                    <a:gd name="connsiteX19" fmla="*/ 693549 w 2162232"/>
                                    <a:gd name="connsiteY19" fmla="*/ 120112 h 3231181"/>
                                    <a:gd name="connsiteX20" fmla="*/ 424266 w 2162232"/>
                                    <a:gd name="connsiteY20" fmla="*/ 0 h 3231181"/>
                                    <a:gd name="connsiteX0" fmla="*/ 424266 w 2162232"/>
                                    <a:gd name="connsiteY0" fmla="*/ 0 h 3236276"/>
                                    <a:gd name="connsiteX1" fmla="*/ 98802 w 2162232"/>
                                    <a:gd name="connsiteY1" fmla="*/ 104614 h 3236276"/>
                                    <a:gd name="connsiteX2" fmla="*/ 0 w 2162232"/>
                                    <a:gd name="connsiteY2" fmla="*/ 189855 h 3236276"/>
                                    <a:gd name="connsiteX3" fmla="*/ 0 w 2162232"/>
                                    <a:gd name="connsiteY3" fmla="*/ 2444858 h 3236276"/>
                                    <a:gd name="connsiteX4" fmla="*/ 52307 w 2162232"/>
                                    <a:gd name="connsiteY4" fmla="*/ 2570782 h 3236276"/>
                                    <a:gd name="connsiteX5" fmla="*/ 1687378 w 2162232"/>
                                    <a:gd name="connsiteY5" fmla="*/ 3221711 h 3236276"/>
                                    <a:gd name="connsiteX6" fmla="*/ 1836550 w 2162232"/>
                                    <a:gd name="connsiteY6" fmla="*/ 3221710 h 3236276"/>
                                    <a:gd name="connsiteX7" fmla="*/ 2119394 w 2162232"/>
                                    <a:gd name="connsiteY7" fmla="*/ 3082226 h 3236276"/>
                                    <a:gd name="connsiteX8" fmla="*/ 2162014 w 2162232"/>
                                    <a:gd name="connsiteY8" fmla="*/ 2977613 h 3236276"/>
                                    <a:gd name="connsiteX9" fmla="*/ 2162014 w 2162232"/>
                                    <a:gd name="connsiteY9" fmla="*/ 803975 h 3236276"/>
                                    <a:gd name="connsiteX10" fmla="*/ 2127143 w 2162232"/>
                                    <a:gd name="connsiteY10" fmla="*/ 736170 h 3236276"/>
                                    <a:gd name="connsiteX11" fmla="*/ 1906292 w 2162232"/>
                                    <a:gd name="connsiteY11" fmla="*/ 612183 h 3236276"/>
                                    <a:gd name="connsiteX12" fmla="*/ 1828800 w 2162232"/>
                                    <a:gd name="connsiteY12" fmla="*/ 614121 h 3236276"/>
                                    <a:gd name="connsiteX13" fmla="*/ 1536270 w 2162232"/>
                                    <a:gd name="connsiteY13" fmla="*/ 709048 h 3236276"/>
                                    <a:gd name="connsiteX14" fmla="*/ 1449092 w 2162232"/>
                                    <a:gd name="connsiteY14" fmla="*/ 774916 h 3236276"/>
                                    <a:gd name="connsiteX15" fmla="*/ 1449092 w 2162232"/>
                                    <a:gd name="connsiteY15" fmla="*/ 2214321 h 3236276"/>
                                    <a:gd name="connsiteX16" fmla="*/ 782665 w 2162232"/>
                                    <a:gd name="connsiteY16" fmla="*/ 1958599 h 3236276"/>
                                    <a:gd name="connsiteX17" fmla="*/ 722609 w 2162232"/>
                                    <a:gd name="connsiteY17" fmla="*/ 1834612 h 3236276"/>
                                    <a:gd name="connsiteX18" fmla="*/ 722609 w 2162232"/>
                                    <a:gd name="connsiteY18" fmla="*/ 193729 h 3236276"/>
                                    <a:gd name="connsiteX19" fmla="*/ 693549 w 2162232"/>
                                    <a:gd name="connsiteY19" fmla="*/ 120112 h 3236276"/>
                                    <a:gd name="connsiteX20" fmla="*/ 424266 w 2162232"/>
                                    <a:gd name="connsiteY20" fmla="*/ 0 h 3236276"/>
                                    <a:gd name="connsiteX0" fmla="*/ 424266 w 2162232"/>
                                    <a:gd name="connsiteY0" fmla="*/ 0 h 3236276"/>
                                    <a:gd name="connsiteX1" fmla="*/ 98802 w 2162232"/>
                                    <a:gd name="connsiteY1" fmla="*/ 104614 h 3236276"/>
                                    <a:gd name="connsiteX2" fmla="*/ 0 w 2162232"/>
                                    <a:gd name="connsiteY2" fmla="*/ 189855 h 3236276"/>
                                    <a:gd name="connsiteX3" fmla="*/ 0 w 2162232"/>
                                    <a:gd name="connsiteY3" fmla="*/ 2444858 h 3236276"/>
                                    <a:gd name="connsiteX4" fmla="*/ 52307 w 2162232"/>
                                    <a:gd name="connsiteY4" fmla="*/ 2570782 h 3236276"/>
                                    <a:gd name="connsiteX5" fmla="*/ 1687378 w 2162232"/>
                                    <a:gd name="connsiteY5" fmla="*/ 3221711 h 3236276"/>
                                    <a:gd name="connsiteX6" fmla="*/ 1836550 w 2162232"/>
                                    <a:gd name="connsiteY6" fmla="*/ 3221710 h 3236276"/>
                                    <a:gd name="connsiteX7" fmla="*/ 2119394 w 2162232"/>
                                    <a:gd name="connsiteY7" fmla="*/ 3082226 h 3236276"/>
                                    <a:gd name="connsiteX8" fmla="*/ 2162014 w 2162232"/>
                                    <a:gd name="connsiteY8" fmla="*/ 2977613 h 3236276"/>
                                    <a:gd name="connsiteX9" fmla="*/ 2162014 w 2162232"/>
                                    <a:gd name="connsiteY9" fmla="*/ 803975 h 3236276"/>
                                    <a:gd name="connsiteX10" fmla="*/ 2127143 w 2162232"/>
                                    <a:gd name="connsiteY10" fmla="*/ 736170 h 3236276"/>
                                    <a:gd name="connsiteX11" fmla="*/ 1906292 w 2162232"/>
                                    <a:gd name="connsiteY11" fmla="*/ 612183 h 3236276"/>
                                    <a:gd name="connsiteX12" fmla="*/ 1828800 w 2162232"/>
                                    <a:gd name="connsiteY12" fmla="*/ 614121 h 3236276"/>
                                    <a:gd name="connsiteX13" fmla="*/ 1536270 w 2162232"/>
                                    <a:gd name="connsiteY13" fmla="*/ 709048 h 3236276"/>
                                    <a:gd name="connsiteX14" fmla="*/ 1449092 w 2162232"/>
                                    <a:gd name="connsiteY14" fmla="*/ 774916 h 3236276"/>
                                    <a:gd name="connsiteX15" fmla="*/ 1449092 w 2162232"/>
                                    <a:gd name="connsiteY15" fmla="*/ 2214321 h 3236276"/>
                                    <a:gd name="connsiteX16" fmla="*/ 782665 w 2162232"/>
                                    <a:gd name="connsiteY16" fmla="*/ 1958599 h 3236276"/>
                                    <a:gd name="connsiteX17" fmla="*/ 722609 w 2162232"/>
                                    <a:gd name="connsiteY17" fmla="*/ 1834612 h 3236276"/>
                                    <a:gd name="connsiteX18" fmla="*/ 722609 w 2162232"/>
                                    <a:gd name="connsiteY18" fmla="*/ 193729 h 3236276"/>
                                    <a:gd name="connsiteX19" fmla="*/ 693549 w 2162232"/>
                                    <a:gd name="connsiteY19" fmla="*/ 120112 h 3236276"/>
                                    <a:gd name="connsiteX20" fmla="*/ 424266 w 2162232"/>
                                    <a:gd name="connsiteY20" fmla="*/ 0 h 3236276"/>
                                    <a:gd name="connsiteX0" fmla="*/ 424896 w 2162862"/>
                                    <a:gd name="connsiteY0" fmla="*/ 0 h 3236276"/>
                                    <a:gd name="connsiteX1" fmla="*/ 99432 w 2162862"/>
                                    <a:gd name="connsiteY1" fmla="*/ 104614 h 3236276"/>
                                    <a:gd name="connsiteX2" fmla="*/ 630 w 2162862"/>
                                    <a:gd name="connsiteY2" fmla="*/ 189855 h 3236276"/>
                                    <a:gd name="connsiteX3" fmla="*/ 630 w 2162862"/>
                                    <a:gd name="connsiteY3" fmla="*/ 2444858 h 3236276"/>
                                    <a:gd name="connsiteX4" fmla="*/ 52937 w 2162862"/>
                                    <a:gd name="connsiteY4" fmla="*/ 2570782 h 3236276"/>
                                    <a:gd name="connsiteX5" fmla="*/ 1688008 w 2162862"/>
                                    <a:gd name="connsiteY5" fmla="*/ 3221711 h 3236276"/>
                                    <a:gd name="connsiteX6" fmla="*/ 1837180 w 2162862"/>
                                    <a:gd name="connsiteY6" fmla="*/ 3221710 h 3236276"/>
                                    <a:gd name="connsiteX7" fmla="*/ 2120024 w 2162862"/>
                                    <a:gd name="connsiteY7" fmla="*/ 3082226 h 3236276"/>
                                    <a:gd name="connsiteX8" fmla="*/ 2162644 w 2162862"/>
                                    <a:gd name="connsiteY8" fmla="*/ 2977613 h 3236276"/>
                                    <a:gd name="connsiteX9" fmla="*/ 2162644 w 2162862"/>
                                    <a:gd name="connsiteY9" fmla="*/ 803975 h 3236276"/>
                                    <a:gd name="connsiteX10" fmla="*/ 2127773 w 2162862"/>
                                    <a:gd name="connsiteY10" fmla="*/ 736170 h 3236276"/>
                                    <a:gd name="connsiteX11" fmla="*/ 1906922 w 2162862"/>
                                    <a:gd name="connsiteY11" fmla="*/ 612183 h 3236276"/>
                                    <a:gd name="connsiteX12" fmla="*/ 1829430 w 2162862"/>
                                    <a:gd name="connsiteY12" fmla="*/ 614121 h 3236276"/>
                                    <a:gd name="connsiteX13" fmla="*/ 1536900 w 2162862"/>
                                    <a:gd name="connsiteY13" fmla="*/ 709048 h 3236276"/>
                                    <a:gd name="connsiteX14" fmla="*/ 1449722 w 2162862"/>
                                    <a:gd name="connsiteY14" fmla="*/ 774916 h 3236276"/>
                                    <a:gd name="connsiteX15" fmla="*/ 1449722 w 2162862"/>
                                    <a:gd name="connsiteY15" fmla="*/ 2214321 h 3236276"/>
                                    <a:gd name="connsiteX16" fmla="*/ 783295 w 2162862"/>
                                    <a:gd name="connsiteY16" fmla="*/ 1958599 h 3236276"/>
                                    <a:gd name="connsiteX17" fmla="*/ 723239 w 2162862"/>
                                    <a:gd name="connsiteY17" fmla="*/ 1834612 h 3236276"/>
                                    <a:gd name="connsiteX18" fmla="*/ 723239 w 2162862"/>
                                    <a:gd name="connsiteY18" fmla="*/ 193729 h 3236276"/>
                                    <a:gd name="connsiteX19" fmla="*/ 694179 w 2162862"/>
                                    <a:gd name="connsiteY19" fmla="*/ 120112 h 3236276"/>
                                    <a:gd name="connsiteX20" fmla="*/ 424896 w 2162862"/>
                                    <a:gd name="connsiteY20" fmla="*/ 0 h 3236276"/>
                                    <a:gd name="connsiteX0" fmla="*/ 424896 w 2162862"/>
                                    <a:gd name="connsiteY0" fmla="*/ 0 h 3236276"/>
                                    <a:gd name="connsiteX1" fmla="*/ 99432 w 2162862"/>
                                    <a:gd name="connsiteY1" fmla="*/ 104614 h 3236276"/>
                                    <a:gd name="connsiteX2" fmla="*/ 630 w 2162862"/>
                                    <a:gd name="connsiteY2" fmla="*/ 189855 h 3236276"/>
                                    <a:gd name="connsiteX3" fmla="*/ 630 w 2162862"/>
                                    <a:gd name="connsiteY3" fmla="*/ 2444858 h 3236276"/>
                                    <a:gd name="connsiteX4" fmla="*/ 52937 w 2162862"/>
                                    <a:gd name="connsiteY4" fmla="*/ 2570782 h 3236276"/>
                                    <a:gd name="connsiteX5" fmla="*/ 1688008 w 2162862"/>
                                    <a:gd name="connsiteY5" fmla="*/ 3221711 h 3236276"/>
                                    <a:gd name="connsiteX6" fmla="*/ 1837180 w 2162862"/>
                                    <a:gd name="connsiteY6" fmla="*/ 3221710 h 3236276"/>
                                    <a:gd name="connsiteX7" fmla="*/ 2120024 w 2162862"/>
                                    <a:gd name="connsiteY7" fmla="*/ 3082226 h 3236276"/>
                                    <a:gd name="connsiteX8" fmla="*/ 2162644 w 2162862"/>
                                    <a:gd name="connsiteY8" fmla="*/ 2977613 h 3236276"/>
                                    <a:gd name="connsiteX9" fmla="*/ 2162644 w 2162862"/>
                                    <a:gd name="connsiteY9" fmla="*/ 803975 h 3236276"/>
                                    <a:gd name="connsiteX10" fmla="*/ 2127773 w 2162862"/>
                                    <a:gd name="connsiteY10" fmla="*/ 736170 h 3236276"/>
                                    <a:gd name="connsiteX11" fmla="*/ 1906922 w 2162862"/>
                                    <a:gd name="connsiteY11" fmla="*/ 612183 h 3236276"/>
                                    <a:gd name="connsiteX12" fmla="*/ 1829430 w 2162862"/>
                                    <a:gd name="connsiteY12" fmla="*/ 614121 h 3236276"/>
                                    <a:gd name="connsiteX13" fmla="*/ 1536900 w 2162862"/>
                                    <a:gd name="connsiteY13" fmla="*/ 709048 h 3236276"/>
                                    <a:gd name="connsiteX14" fmla="*/ 1449722 w 2162862"/>
                                    <a:gd name="connsiteY14" fmla="*/ 774916 h 3236276"/>
                                    <a:gd name="connsiteX15" fmla="*/ 1449722 w 2162862"/>
                                    <a:gd name="connsiteY15" fmla="*/ 2214321 h 3236276"/>
                                    <a:gd name="connsiteX16" fmla="*/ 783295 w 2162862"/>
                                    <a:gd name="connsiteY16" fmla="*/ 1958599 h 3236276"/>
                                    <a:gd name="connsiteX17" fmla="*/ 723239 w 2162862"/>
                                    <a:gd name="connsiteY17" fmla="*/ 1834612 h 3236276"/>
                                    <a:gd name="connsiteX18" fmla="*/ 723239 w 2162862"/>
                                    <a:gd name="connsiteY18" fmla="*/ 193729 h 3236276"/>
                                    <a:gd name="connsiteX19" fmla="*/ 694179 w 2162862"/>
                                    <a:gd name="connsiteY19" fmla="*/ 120112 h 3236276"/>
                                    <a:gd name="connsiteX20" fmla="*/ 424896 w 2162862"/>
                                    <a:gd name="connsiteY20" fmla="*/ 0 h 3236276"/>
                                    <a:gd name="connsiteX0" fmla="*/ 424896 w 2162862"/>
                                    <a:gd name="connsiteY0" fmla="*/ 0 h 3236276"/>
                                    <a:gd name="connsiteX1" fmla="*/ 99432 w 2162862"/>
                                    <a:gd name="connsiteY1" fmla="*/ 104614 h 3236276"/>
                                    <a:gd name="connsiteX2" fmla="*/ 630 w 2162862"/>
                                    <a:gd name="connsiteY2" fmla="*/ 189855 h 3236276"/>
                                    <a:gd name="connsiteX3" fmla="*/ 630 w 2162862"/>
                                    <a:gd name="connsiteY3" fmla="*/ 2444858 h 3236276"/>
                                    <a:gd name="connsiteX4" fmla="*/ 52937 w 2162862"/>
                                    <a:gd name="connsiteY4" fmla="*/ 2570782 h 3236276"/>
                                    <a:gd name="connsiteX5" fmla="*/ 1688008 w 2162862"/>
                                    <a:gd name="connsiteY5" fmla="*/ 3221711 h 3236276"/>
                                    <a:gd name="connsiteX6" fmla="*/ 1837180 w 2162862"/>
                                    <a:gd name="connsiteY6" fmla="*/ 3221710 h 3236276"/>
                                    <a:gd name="connsiteX7" fmla="*/ 2120024 w 2162862"/>
                                    <a:gd name="connsiteY7" fmla="*/ 3082226 h 3236276"/>
                                    <a:gd name="connsiteX8" fmla="*/ 2162644 w 2162862"/>
                                    <a:gd name="connsiteY8" fmla="*/ 2977613 h 3236276"/>
                                    <a:gd name="connsiteX9" fmla="*/ 2162644 w 2162862"/>
                                    <a:gd name="connsiteY9" fmla="*/ 803975 h 3236276"/>
                                    <a:gd name="connsiteX10" fmla="*/ 2127773 w 2162862"/>
                                    <a:gd name="connsiteY10" fmla="*/ 736170 h 3236276"/>
                                    <a:gd name="connsiteX11" fmla="*/ 1906922 w 2162862"/>
                                    <a:gd name="connsiteY11" fmla="*/ 612183 h 3236276"/>
                                    <a:gd name="connsiteX12" fmla="*/ 1829430 w 2162862"/>
                                    <a:gd name="connsiteY12" fmla="*/ 614121 h 3236276"/>
                                    <a:gd name="connsiteX13" fmla="*/ 1536900 w 2162862"/>
                                    <a:gd name="connsiteY13" fmla="*/ 709048 h 3236276"/>
                                    <a:gd name="connsiteX14" fmla="*/ 1449722 w 2162862"/>
                                    <a:gd name="connsiteY14" fmla="*/ 774916 h 3236276"/>
                                    <a:gd name="connsiteX15" fmla="*/ 1449722 w 2162862"/>
                                    <a:gd name="connsiteY15" fmla="*/ 2214321 h 3236276"/>
                                    <a:gd name="connsiteX16" fmla="*/ 783295 w 2162862"/>
                                    <a:gd name="connsiteY16" fmla="*/ 1958599 h 3236276"/>
                                    <a:gd name="connsiteX17" fmla="*/ 723239 w 2162862"/>
                                    <a:gd name="connsiteY17" fmla="*/ 1834612 h 3236276"/>
                                    <a:gd name="connsiteX18" fmla="*/ 723239 w 2162862"/>
                                    <a:gd name="connsiteY18" fmla="*/ 193729 h 3236276"/>
                                    <a:gd name="connsiteX19" fmla="*/ 694179 w 2162862"/>
                                    <a:gd name="connsiteY19" fmla="*/ 120112 h 3236276"/>
                                    <a:gd name="connsiteX20" fmla="*/ 424896 w 2162862"/>
                                    <a:gd name="connsiteY20" fmla="*/ 0 h 3236276"/>
                                    <a:gd name="connsiteX0" fmla="*/ 424896 w 2162862"/>
                                    <a:gd name="connsiteY0" fmla="*/ 0 h 3236276"/>
                                    <a:gd name="connsiteX1" fmla="*/ 99432 w 2162862"/>
                                    <a:gd name="connsiteY1" fmla="*/ 104614 h 3236276"/>
                                    <a:gd name="connsiteX2" fmla="*/ 630 w 2162862"/>
                                    <a:gd name="connsiteY2" fmla="*/ 189855 h 3236276"/>
                                    <a:gd name="connsiteX3" fmla="*/ 630 w 2162862"/>
                                    <a:gd name="connsiteY3" fmla="*/ 2444858 h 3236276"/>
                                    <a:gd name="connsiteX4" fmla="*/ 52937 w 2162862"/>
                                    <a:gd name="connsiteY4" fmla="*/ 2570782 h 3236276"/>
                                    <a:gd name="connsiteX5" fmla="*/ 1688008 w 2162862"/>
                                    <a:gd name="connsiteY5" fmla="*/ 3221711 h 3236276"/>
                                    <a:gd name="connsiteX6" fmla="*/ 1837180 w 2162862"/>
                                    <a:gd name="connsiteY6" fmla="*/ 3221710 h 3236276"/>
                                    <a:gd name="connsiteX7" fmla="*/ 2120024 w 2162862"/>
                                    <a:gd name="connsiteY7" fmla="*/ 3082226 h 3236276"/>
                                    <a:gd name="connsiteX8" fmla="*/ 2162644 w 2162862"/>
                                    <a:gd name="connsiteY8" fmla="*/ 2977613 h 3236276"/>
                                    <a:gd name="connsiteX9" fmla="*/ 2162644 w 2162862"/>
                                    <a:gd name="connsiteY9" fmla="*/ 803975 h 3236276"/>
                                    <a:gd name="connsiteX10" fmla="*/ 2127773 w 2162862"/>
                                    <a:gd name="connsiteY10" fmla="*/ 736170 h 3236276"/>
                                    <a:gd name="connsiteX11" fmla="*/ 1906922 w 2162862"/>
                                    <a:gd name="connsiteY11" fmla="*/ 612183 h 3236276"/>
                                    <a:gd name="connsiteX12" fmla="*/ 1829430 w 2162862"/>
                                    <a:gd name="connsiteY12" fmla="*/ 614121 h 3236276"/>
                                    <a:gd name="connsiteX13" fmla="*/ 1536900 w 2162862"/>
                                    <a:gd name="connsiteY13" fmla="*/ 709048 h 3236276"/>
                                    <a:gd name="connsiteX14" fmla="*/ 1449722 w 2162862"/>
                                    <a:gd name="connsiteY14" fmla="*/ 774916 h 3236276"/>
                                    <a:gd name="connsiteX15" fmla="*/ 1449722 w 2162862"/>
                                    <a:gd name="connsiteY15" fmla="*/ 2214321 h 3236276"/>
                                    <a:gd name="connsiteX16" fmla="*/ 783295 w 2162862"/>
                                    <a:gd name="connsiteY16" fmla="*/ 1958599 h 3236276"/>
                                    <a:gd name="connsiteX17" fmla="*/ 723239 w 2162862"/>
                                    <a:gd name="connsiteY17" fmla="*/ 1834612 h 3236276"/>
                                    <a:gd name="connsiteX18" fmla="*/ 723239 w 2162862"/>
                                    <a:gd name="connsiteY18" fmla="*/ 193729 h 3236276"/>
                                    <a:gd name="connsiteX19" fmla="*/ 694179 w 2162862"/>
                                    <a:gd name="connsiteY19" fmla="*/ 120112 h 3236276"/>
                                    <a:gd name="connsiteX20" fmla="*/ 424896 w 2162862"/>
                                    <a:gd name="connsiteY20" fmla="*/ 0 h 3236276"/>
                                    <a:gd name="connsiteX0" fmla="*/ 424896 w 2162862"/>
                                    <a:gd name="connsiteY0" fmla="*/ 0 h 3236276"/>
                                    <a:gd name="connsiteX1" fmla="*/ 99432 w 2162862"/>
                                    <a:gd name="connsiteY1" fmla="*/ 104614 h 3236276"/>
                                    <a:gd name="connsiteX2" fmla="*/ 630 w 2162862"/>
                                    <a:gd name="connsiteY2" fmla="*/ 189855 h 3236276"/>
                                    <a:gd name="connsiteX3" fmla="*/ 630 w 2162862"/>
                                    <a:gd name="connsiteY3" fmla="*/ 2444858 h 3236276"/>
                                    <a:gd name="connsiteX4" fmla="*/ 52937 w 2162862"/>
                                    <a:gd name="connsiteY4" fmla="*/ 2570782 h 3236276"/>
                                    <a:gd name="connsiteX5" fmla="*/ 1688008 w 2162862"/>
                                    <a:gd name="connsiteY5" fmla="*/ 3221711 h 3236276"/>
                                    <a:gd name="connsiteX6" fmla="*/ 1837180 w 2162862"/>
                                    <a:gd name="connsiteY6" fmla="*/ 3221710 h 3236276"/>
                                    <a:gd name="connsiteX7" fmla="*/ 2120024 w 2162862"/>
                                    <a:gd name="connsiteY7" fmla="*/ 3082226 h 3236276"/>
                                    <a:gd name="connsiteX8" fmla="*/ 2162644 w 2162862"/>
                                    <a:gd name="connsiteY8" fmla="*/ 2977613 h 3236276"/>
                                    <a:gd name="connsiteX9" fmla="*/ 2162644 w 2162862"/>
                                    <a:gd name="connsiteY9" fmla="*/ 803975 h 3236276"/>
                                    <a:gd name="connsiteX10" fmla="*/ 2127773 w 2162862"/>
                                    <a:gd name="connsiteY10" fmla="*/ 736170 h 3236276"/>
                                    <a:gd name="connsiteX11" fmla="*/ 1906922 w 2162862"/>
                                    <a:gd name="connsiteY11" fmla="*/ 612183 h 3236276"/>
                                    <a:gd name="connsiteX12" fmla="*/ 1829430 w 2162862"/>
                                    <a:gd name="connsiteY12" fmla="*/ 614121 h 3236276"/>
                                    <a:gd name="connsiteX13" fmla="*/ 1536900 w 2162862"/>
                                    <a:gd name="connsiteY13" fmla="*/ 709048 h 3236276"/>
                                    <a:gd name="connsiteX14" fmla="*/ 1449722 w 2162862"/>
                                    <a:gd name="connsiteY14" fmla="*/ 774916 h 3236276"/>
                                    <a:gd name="connsiteX15" fmla="*/ 1449722 w 2162862"/>
                                    <a:gd name="connsiteY15" fmla="*/ 2214321 h 3236276"/>
                                    <a:gd name="connsiteX16" fmla="*/ 783295 w 2162862"/>
                                    <a:gd name="connsiteY16" fmla="*/ 1958599 h 3236276"/>
                                    <a:gd name="connsiteX17" fmla="*/ 723239 w 2162862"/>
                                    <a:gd name="connsiteY17" fmla="*/ 1834612 h 3236276"/>
                                    <a:gd name="connsiteX18" fmla="*/ 723239 w 2162862"/>
                                    <a:gd name="connsiteY18" fmla="*/ 193729 h 3236276"/>
                                    <a:gd name="connsiteX19" fmla="*/ 694179 w 2162862"/>
                                    <a:gd name="connsiteY19" fmla="*/ 120112 h 3236276"/>
                                    <a:gd name="connsiteX20" fmla="*/ 424896 w 2162862"/>
                                    <a:gd name="connsiteY20" fmla="*/ 0 h 3236276"/>
                                    <a:gd name="connsiteX0" fmla="*/ 424896 w 2162862"/>
                                    <a:gd name="connsiteY0" fmla="*/ 0 h 3236276"/>
                                    <a:gd name="connsiteX1" fmla="*/ 99432 w 2162862"/>
                                    <a:gd name="connsiteY1" fmla="*/ 104614 h 3236276"/>
                                    <a:gd name="connsiteX2" fmla="*/ 630 w 2162862"/>
                                    <a:gd name="connsiteY2" fmla="*/ 189855 h 3236276"/>
                                    <a:gd name="connsiteX3" fmla="*/ 630 w 2162862"/>
                                    <a:gd name="connsiteY3" fmla="*/ 2444858 h 3236276"/>
                                    <a:gd name="connsiteX4" fmla="*/ 52937 w 2162862"/>
                                    <a:gd name="connsiteY4" fmla="*/ 2570782 h 3236276"/>
                                    <a:gd name="connsiteX5" fmla="*/ 1688008 w 2162862"/>
                                    <a:gd name="connsiteY5" fmla="*/ 3221711 h 3236276"/>
                                    <a:gd name="connsiteX6" fmla="*/ 1837180 w 2162862"/>
                                    <a:gd name="connsiteY6" fmla="*/ 3221710 h 3236276"/>
                                    <a:gd name="connsiteX7" fmla="*/ 2120024 w 2162862"/>
                                    <a:gd name="connsiteY7" fmla="*/ 3082226 h 3236276"/>
                                    <a:gd name="connsiteX8" fmla="*/ 2162644 w 2162862"/>
                                    <a:gd name="connsiteY8" fmla="*/ 2977613 h 3236276"/>
                                    <a:gd name="connsiteX9" fmla="*/ 2162644 w 2162862"/>
                                    <a:gd name="connsiteY9" fmla="*/ 803975 h 3236276"/>
                                    <a:gd name="connsiteX10" fmla="*/ 2127773 w 2162862"/>
                                    <a:gd name="connsiteY10" fmla="*/ 736170 h 3236276"/>
                                    <a:gd name="connsiteX11" fmla="*/ 1906922 w 2162862"/>
                                    <a:gd name="connsiteY11" fmla="*/ 612183 h 3236276"/>
                                    <a:gd name="connsiteX12" fmla="*/ 1829430 w 2162862"/>
                                    <a:gd name="connsiteY12" fmla="*/ 614121 h 3236276"/>
                                    <a:gd name="connsiteX13" fmla="*/ 1536900 w 2162862"/>
                                    <a:gd name="connsiteY13" fmla="*/ 709048 h 3236276"/>
                                    <a:gd name="connsiteX14" fmla="*/ 1449722 w 2162862"/>
                                    <a:gd name="connsiteY14" fmla="*/ 774916 h 3236276"/>
                                    <a:gd name="connsiteX15" fmla="*/ 1449722 w 2162862"/>
                                    <a:gd name="connsiteY15" fmla="*/ 2214321 h 3236276"/>
                                    <a:gd name="connsiteX16" fmla="*/ 783295 w 2162862"/>
                                    <a:gd name="connsiteY16" fmla="*/ 1958599 h 3236276"/>
                                    <a:gd name="connsiteX17" fmla="*/ 723239 w 2162862"/>
                                    <a:gd name="connsiteY17" fmla="*/ 1834612 h 3236276"/>
                                    <a:gd name="connsiteX18" fmla="*/ 723239 w 2162862"/>
                                    <a:gd name="connsiteY18" fmla="*/ 193729 h 3236276"/>
                                    <a:gd name="connsiteX19" fmla="*/ 694179 w 2162862"/>
                                    <a:gd name="connsiteY19" fmla="*/ 120112 h 3236276"/>
                                    <a:gd name="connsiteX20" fmla="*/ 424896 w 2162862"/>
                                    <a:gd name="connsiteY20" fmla="*/ 0 h 3236276"/>
                                    <a:gd name="connsiteX0" fmla="*/ 424896 w 2162862"/>
                                    <a:gd name="connsiteY0" fmla="*/ 0 h 3236276"/>
                                    <a:gd name="connsiteX1" fmla="*/ 99432 w 2162862"/>
                                    <a:gd name="connsiteY1" fmla="*/ 104614 h 3236276"/>
                                    <a:gd name="connsiteX2" fmla="*/ 630 w 2162862"/>
                                    <a:gd name="connsiteY2" fmla="*/ 189855 h 3236276"/>
                                    <a:gd name="connsiteX3" fmla="*/ 630 w 2162862"/>
                                    <a:gd name="connsiteY3" fmla="*/ 2444858 h 3236276"/>
                                    <a:gd name="connsiteX4" fmla="*/ 52937 w 2162862"/>
                                    <a:gd name="connsiteY4" fmla="*/ 2570782 h 3236276"/>
                                    <a:gd name="connsiteX5" fmla="*/ 1688008 w 2162862"/>
                                    <a:gd name="connsiteY5" fmla="*/ 3221711 h 3236276"/>
                                    <a:gd name="connsiteX6" fmla="*/ 1837180 w 2162862"/>
                                    <a:gd name="connsiteY6" fmla="*/ 3221710 h 3236276"/>
                                    <a:gd name="connsiteX7" fmla="*/ 2120024 w 2162862"/>
                                    <a:gd name="connsiteY7" fmla="*/ 3082226 h 3236276"/>
                                    <a:gd name="connsiteX8" fmla="*/ 2162644 w 2162862"/>
                                    <a:gd name="connsiteY8" fmla="*/ 2977613 h 3236276"/>
                                    <a:gd name="connsiteX9" fmla="*/ 2162644 w 2162862"/>
                                    <a:gd name="connsiteY9" fmla="*/ 803975 h 3236276"/>
                                    <a:gd name="connsiteX10" fmla="*/ 2127773 w 2162862"/>
                                    <a:gd name="connsiteY10" fmla="*/ 736170 h 3236276"/>
                                    <a:gd name="connsiteX11" fmla="*/ 1906922 w 2162862"/>
                                    <a:gd name="connsiteY11" fmla="*/ 612183 h 3236276"/>
                                    <a:gd name="connsiteX12" fmla="*/ 1829430 w 2162862"/>
                                    <a:gd name="connsiteY12" fmla="*/ 614121 h 3236276"/>
                                    <a:gd name="connsiteX13" fmla="*/ 1536900 w 2162862"/>
                                    <a:gd name="connsiteY13" fmla="*/ 709048 h 3236276"/>
                                    <a:gd name="connsiteX14" fmla="*/ 1449722 w 2162862"/>
                                    <a:gd name="connsiteY14" fmla="*/ 774916 h 3236276"/>
                                    <a:gd name="connsiteX15" fmla="*/ 1449722 w 2162862"/>
                                    <a:gd name="connsiteY15" fmla="*/ 2214321 h 3236276"/>
                                    <a:gd name="connsiteX16" fmla="*/ 783295 w 2162862"/>
                                    <a:gd name="connsiteY16" fmla="*/ 1958599 h 3236276"/>
                                    <a:gd name="connsiteX17" fmla="*/ 723239 w 2162862"/>
                                    <a:gd name="connsiteY17" fmla="*/ 1834612 h 3236276"/>
                                    <a:gd name="connsiteX18" fmla="*/ 723239 w 2162862"/>
                                    <a:gd name="connsiteY18" fmla="*/ 193729 h 3236276"/>
                                    <a:gd name="connsiteX19" fmla="*/ 694179 w 2162862"/>
                                    <a:gd name="connsiteY19" fmla="*/ 120112 h 3236276"/>
                                    <a:gd name="connsiteX20" fmla="*/ 424896 w 2162862"/>
                                    <a:gd name="connsiteY20" fmla="*/ 0 h 3236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162862" h="3236276">
                                      <a:moveTo>
                                        <a:pt x="424896" y="0"/>
                                      </a:moveTo>
                                      <a:lnTo>
                                        <a:pt x="99432" y="104614"/>
                                      </a:lnTo>
                                      <a:cubicBezTo>
                                        <a:pt x="53011" y="116844"/>
                                        <a:pt x="3893" y="156047"/>
                                        <a:pt x="630" y="189855"/>
                                      </a:cubicBezTo>
                                      <a:lnTo>
                                        <a:pt x="630" y="2444858"/>
                                      </a:lnTo>
                                      <a:cubicBezTo>
                                        <a:pt x="-3244" y="2496519"/>
                                        <a:pt x="10316" y="2553991"/>
                                        <a:pt x="52937" y="2570782"/>
                                      </a:cubicBezTo>
                                      <a:lnTo>
                                        <a:pt x="1688008" y="3221711"/>
                                      </a:lnTo>
                                      <a:cubicBezTo>
                                        <a:pt x="1735795" y="3239147"/>
                                        <a:pt x="1783581" y="3243020"/>
                                        <a:pt x="1837180" y="3221710"/>
                                      </a:cubicBezTo>
                                      <a:cubicBezTo>
                                        <a:pt x="1941147" y="3177153"/>
                                        <a:pt x="2025743" y="3128721"/>
                                        <a:pt x="2120024" y="3082226"/>
                                      </a:cubicBezTo>
                                      <a:cubicBezTo>
                                        <a:pt x="2144564" y="3069956"/>
                                        <a:pt x="2165227" y="3024754"/>
                                        <a:pt x="2162644" y="2977613"/>
                                      </a:cubicBezTo>
                                      <a:lnTo>
                                        <a:pt x="2162644" y="803975"/>
                                      </a:lnTo>
                                      <a:cubicBezTo>
                                        <a:pt x="2164581" y="775561"/>
                                        <a:pt x="2145209" y="751023"/>
                                        <a:pt x="2127773" y="736170"/>
                                      </a:cubicBezTo>
                                      <a:lnTo>
                                        <a:pt x="1906922" y="612183"/>
                                      </a:lnTo>
                                      <a:cubicBezTo>
                                        <a:pt x="1886903" y="603143"/>
                                        <a:pt x="1853324" y="601852"/>
                                        <a:pt x="1829430" y="614121"/>
                                      </a:cubicBezTo>
                                      <a:lnTo>
                                        <a:pt x="1536900" y="709048"/>
                                      </a:lnTo>
                                      <a:cubicBezTo>
                                        <a:pt x="1500092" y="719380"/>
                                        <a:pt x="1453596" y="752960"/>
                                        <a:pt x="1449722" y="774916"/>
                                      </a:cubicBezTo>
                                      <a:lnTo>
                                        <a:pt x="1449722" y="2214321"/>
                                      </a:lnTo>
                                      <a:lnTo>
                                        <a:pt x="783295" y="1958599"/>
                                      </a:lnTo>
                                      <a:cubicBezTo>
                                        <a:pt x="753589" y="1940517"/>
                                        <a:pt x="723885" y="1908876"/>
                                        <a:pt x="723239" y="1834612"/>
                                      </a:cubicBezTo>
                                      <a:lnTo>
                                        <a:pt x="723239" y="193729"/>
                                      </a:lnTo>
                                      <a:lnTo>
                                        <a:pt x="694179" y="120112"/>
                                      </a:lnTo>
                                      <a:lnTo>
                                        <a:pt x="424896" y="0"/>
                                      </a:ln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53218871" name="椭圆 653218871"/>
                            <wps:cNvSpPr/>
                            <wps:spPr>
                              <a:xfrm>
                                <a:off x="1568804" y="997665"/>
                                <a:ext cx="96790" cy="96789"/>
                              </a:xfrm>
                              <a:prstGeom prst="ellipse">
                                <a:avLst/>
                              </a:prstGeom>
                              <a:noFill/>
                              <a:ln w="6350">
                                <a:solidFill>
                                  <a:schemeClr val="bg2">
                                    <a:lumMod val="50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092619628" name="直接箭头连接符 2092619628"/>
                          <wps:cNvCnPr>
                            <a:cxnSpLocks/>
                          </wps:cNvCnPr>
                          <wps:spPr>
                            <a:xfrm flipH="1" flipV="1">
                              <a:off x="591656" y="629229"/>
                              <a:ext cx="409969" cy="163988"/>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583581157" name="椭圆 1583581157"/>
                          <wps:cNvSpPr>
                            <a:spLocks noChangeAspect="1"/>
                          </wps:cNvSpPr>
                          <wps:spPr>
                            <a:xfrm>
                              <a:off x="530784" y="582851"/>
                              <a:ext cx="88863" cy="8887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14:sizeRelH relativeFrom="margin">
                  <wp14:pctWidth>0</wp14:pctWidth>
                </wp14:sizeRelH>
                <wp14:sizeRelV relativeFrom="margin">
                  <wp14:pctHeight>0</wp14:pctHeight>
                </wp14:sizeRelV>
              </wp:anchor>
            </w:drawing>
          </mc:Choice>
          <mc:Fallback>
            <w:pict>
              <v:group w14:anchorId="223B84E2" id="组合 486" o:spid="_x0000_s1026" style="position:absolute;left:0;text-align:left;margin-left:365.35pt;margin-top:4.35pt;width:51.6pt;height:77.25pt;z-index:251742208;mso-width-relative:margin;mso-height-relative:margin" coordorigin=",985" coordsize="6551,9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">
                <v:group id="组合 483088661" o:spid="_x0000_s1027" style="position:absolute;left:998;top:1707;width:4669;height:3810" coordorigin="998,1707" coordsize="4668,3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">
                  <v:shapetype id="_x0000_t202" coordsize="21600,21600" o:spt="202" path="m,l,21600r21600,l21600,xe">
                    <v:stroke joinstyle="miter"/>
                    <v:path gradientshapeok="t" o:connecttype="rect"/>
                  </v:shapetype>
                  <v:shape id="_x0000_s1028" type="#_x0000_t202" style="position:absolute;left:998;top:1707;width:1457;height:25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" filled="f" stroked="f">
                    <v:textbox style="mso-fit-shape-to-text:t" inset="1mm,0,1mm,0">
                      <w:txbxContent>
                        <w:p w14:paraId="4AC937D4" w14:textId="77777777" w:rsidR="00220F85" w:rsidRPr="00220F85" w:rsidRDefault="00220F85" w:rsidP="00220F85">
                          <w:pPr>
                            <w:spacing w:line="380" w:lineRule="exact"/>
                            <w:rPr>
                              <w:color w:val="000000" w:themeColor="text1"/>
                              <w:kern w:val="44"/>
                              <w:sz w:val="15"/>
                              <w:szCs w:val="15"/>
                            </w:rPr>
                          </w:pPr>
                          <w:r w:rsidRPr="00220F85">
                            <w:rPr>
                              <w:color w:val="000000" w:themeColor="text1"/>
                              <w:kern w:val="44"/>
                              <w:sz w:val="15"/>
                              <w:szCs w:val="15"/>
                            </w:rPr>
                            <w:t xml:space="preserve">B </w:t>
                          </w:r>
                        </w:p>
                      </w:txbxContent>
                    </v:textbox>
                  </v:shape>
                  <v:shape id="_x0000_s1029" type="#_x0000_t202" style="position:absolute;left:4159;top:3010;width:1508;height:25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" filled="f" stroked="f">
                    <v:textbox style="mso-fit-shape-to-text:t" inset="1mm,0,1mm,0">
                      <w:txbxContent>
                        <w:p w14:paraId="66C4CB5E" w14:textId="77777777" w:rsidR="00220F85" w:rsidRPr="00220F85" w:rsidRDefault="00220F85" w:rsidP="00220F85">
                          <w:pPr>
                            <w:spacing w:line="380" w:lineRule="exact"/>
                            <w:rPr>
                              <w:color w:val="000000" w:themeColor="text1"/>
                              <w:kern w:val="44"/>
                              <w:sz w:val="15"/>
                              <w:szCs w:val="15"/>
                            </w:rPr>
                          </w:pPr>
                          <w:r w:rsidRPr="00220F85">
                            <w:rPr>
                              <w:color w:val="000000" w:themeColor="text1"/>
                              <w:kern w:val="44"/>
                              <w:sz w:val="15"/>
                              <w:szCs w:val="15"/>
                            </w:rPr>
                            <w:t xml:space="preserve">A </w:t>
                          </w:r>
                        </w:p>
                      </w:txbxContent>
                    </v:textbox>
                  </v:shape>
                </v:group>
                <v:group id="组合 2121568658" o:spid="_x0000_s1030" style="position:absolute;top:985;width:6551;height:9810" coordorigin=",985" coordsize="21628,3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">
                  <v:shapetype id="_x0000_t32" coordsize="21600,21600" o:spt="32" o:oned="t" path="m,l21600,21600e" filled="f">
                    <v:path arrowok="t" fillok="f" o:connecttype="none"/>
                    <o:lock v:ext="edit" shapetype="t"/>
                  </v:shapetype>
                  <v:shape id="直接箭头连接符 1173273909" o:spid="_x0000_s1031" type="#_x0000_t32" style="position:absolute;left:9799;top:7828;width:4720;height:188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" strokecolor="black [3213]" strokeweight=".5pt">
                    <v:stroke endarrow="block" endarrowwidth="narrow" joinstyle="miter"/>
                  </v:shape>
                  <v:group id="组合 700110892" o:spid="_x0000_s1032" style="position:absolute;top:985;width:21628;height:32363" coordorigin=",985" coordsize="21628,3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">
                    <v:group id="组合 875476640" o:spid="_x0000_s1033" style="position:absolute;top:985;width:21628;height:32363" coordorigin=",985" coordsize="21628,3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">
                      <v:group id="组合 1723410029" o:spid="_x0000_s1034" style="position:absolute;left:383;top:2285;width:20977;height:30928" coordorigin="383,2285" coordsize="20977,30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">
                        <v:group id="组合 673991465" o:spid="_x0000_s1035" style="position:absolute;left:383;top:2285;width:20977;height:30928" coordorigin="383,2285" coordsize="20977,30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">
                          <v:group id="组合 962732888" o:spid="_x0000_s1036" style="position:absolute;left:383;top:2285;width:20977;height:23484" coordorigin="383,2285" coordsize="20977,23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">
                            <v:shape id="任意多边形: 形状 521263348" o:spid="_x0000_s1037" style="position:absolute;left:383;top:2370;width:14162;height:23399;visibility:visible;mso-wrap-style:square;v-text-anchor:middle" coordsize="1405366,2339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" path="m,l257722,122413v35583,26145,63021,64675,63987,109398l321709,1848008v-1097,41283,16130,94949,63903,115590l1300096,2337201v33053,15825,102760,-42657,105270,-70179l1405366,2083316e" filled="f" strokecolor="#747070 [1614]" strokeweight=".5pt">
                              <v:stroke joinstyle="miter"/>
                              <v:path arrowok="t" o:connecttype="custom" o:connectlocs="0,0;259697,122413;324175,231811;324175,1848008;388567,1963598;1310060,2337201;1416137,2267022;1416137,2083316" o:connectangles="0,0,0,0,0,0,0,0"/>
                            </v:shape>
                            <v:line id="直接连接符 381440466" o:spid="_x0000_s1038" style="position:absolute;flip:y;visibility:visible;mso-wrap-style:square" from="17672,8421" to="21360,9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" strokecolor="#747070 [1614]" strokeweight=".5pt">
                              <v:stroke joinstyle="miter"/>
                              <o:lock v:ext="edit" shapetype="f"/>
                            </v:line>
                            <v:line id="直接连接符 1524569760" o:spid="_x0000_s1039" style="position:absolute;flip:y;visibility:visible;mso-wrap-style:square" from="3295,2285" to="7023,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" strokecolor="#747070 [1614]" strokeweight=".5pt">
                              <v:stroke joinstyle="miter"/>
                              <o:lock v:ext="edit" shapetype="f"/>
                            </v:line>
                          </v:group>
                          <v:shape id="任意多边形: 形状 117795184" o:spid="_x0000_s1040" style="position:absolute;left:14909;top:8343;width:2869;height:24870;visibility:visible;mso-wrap-style:square;v-text-anchor:middle" coordsize="286911,2487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" path="m,l224988,101141v33026,19952,57795,46099,61923,78436l286911,2421199v-2752,28897,-40593,80500,-70179,61923e" filled="f" strokecolor="#747070 [1614]" strokeweight=".5pt">
                            <v:stroke joinstyle="miter"/>
                            <v:path arrowok="t" o:connecttype="custom" o:connectlocs="0,0;224988,101141;286911,179577;286911,2421199;216732,2483122" o:connectangles="0,0,0,0,0"/>
                          </v:shape>
                        </v:group>
                        <v:line id="直接连接符 885460394" o:spid="_x0000_s1041" style="position:absolute;flip:y;visibility:visible;mso-wrap-style:square" from="3746,20102" to="7481,21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" strokecolor="#747070 [1614]" strokeweight=".5pt">
                          <v:stroke joinstyle="miter"/>
                          <o:lock v:ext="edit" shapetype="f"/>
                        </v:line>
                      </v:group>
                      <v:shape id="任意多边形: 形状 942381507" o:spid="_x0000_s1042" style="position:absolute;top:985;width:21628;height:32363;visibility:visible;mso-wrap-style:square;v-text-anchor:middle" coordsize="2162862,3236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" path="m424896,l99432,104614c53011,116844,3893,156047,630,189855r,2255003c-3244,2496519,10316,2553991,52937,2570782r1635071,650929c1735795,3239147,1783581,3243020,1837180,3221710v103967,-44557,188563,-92989,282844,-139484c2144564,3069956,2165227,3024754,2162644,2977613r,-2173638c2164581,775561,2145209,751023,2127773,736170l1906922,612183v-20019,-9040,-53598,-10331,-77492,1938l1536900,709048v-36808,10332,-83304,43912,-87178,65868l1449722,2214321,783295,1958599v-29706,-18082,-59410,-49723,-60056,-123987l723239,193729,694179,120112,424896,xe" filled="f" strokecolor="black [3213]">
                        <v:stroke joinstyle="miter"/>
                        <v:path arrowok="t" o:connecttype="custom" o:connectlocs="424896,0;99432,104614;630,189855;630,2444858;52937,2570782;1688008,3221711;1837180,3221710;2120024,3082226;2162644,2977613;2162644,803975;2127773,736170;1906922,612183;1829430,614121;1536900,709048;1449722,774916;1449722,2214321;783295,1958599;723239,1834612;723239,193729;694179,120112;424896,0" o:connectangles="0,0,0,0,0,0,0,0,0,0,0,0,0,0,0,0,0,0,0,0,0"/>
                      </v:shape>
                    </v:group>
                    <v:oval id="椭圆 653218871" o:spid="_x0000_s1043" style="position:absolute;left:15688;top:9976;width:967;height:9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" filled="f" strokecolor="#747070 [1614]" strokeweight=".5pt">
                      <v:stroke dashstyle="3 1" joinstyle="miter"/>
                    </v:oval>
                  </v:group>
                  <v:shape id="直接箭头连接符 2092619628" o:spid="_x0000_s1044" type="#_x0000_t32" style="position:absolute;left:5916;top:6292;width:4100;height:164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" strokecolor="black [3213]" strokeweight=".5pt">
                    <v:stroke joinstyle="miter"/>
                    <o:lock v:ext="edit" shapetype="f"/>
                  </v:shape>
                  <v:oval id="椭圆 1583581157" o:spid="_x0000_s1045" style="position:absolute;left:5307;top:5828;width:889;height:8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" fillcolor="black [3213]" stroked="f" strokeweight="1pt">
                    <v:stroke joinstyle="miter"/>
                    <o:lock v:ext="edit" aspectratio="t"/>
                  </v:oval>
                </v:group>
                <w10:wrap type="square"/>
              </v:group>
            </w:pict>
          </mc:Fallback>
        </mc:AlternateContent>
      </w:r>
      <w:r w:rsidR="00C7601D">
        <w:t>现代科技发展提供了很多测量物体运动速度的方法。我们教材介绍的门式结构光电门传感器如图所示，两臂上有</w:t>
      </w:r>
      <w:r w:rsidR="002A0B5E">
        <w:rPr>
          <w:rFonts w:hint="eastAsia"/>
        </w:rPr>
        <w:t xml:space="preserve"> </w:t>
      </w:r>
      <w:r w:rsidR="00C7601D" w:rsidRPr="002A0B5E">
        <w:t>A</w:t>
      </w:r>
      <w:r w:rsidR="00C7601D" w:rsidRPr="002A0B5E">
        <w:t>、</w:t>
      </w:r>
      <w:r w:rsidR="00C7601D" w:rsidRPr="002A0B5E">
        <w:t>B</w:t>
      </w:r>
      <w:r w:rsidR="002A0B5E">
        <w:rPr>
          <w:rFonts w:hint="eastAsia"/>
        </w:rPr>
        <w:t xml:space="preserve"> </w:t>
      </w:r>
      <w:r w:rsidR="00C7601D" w:rsidRPr="002A0B5E">
        <w:t>两孔，</w:t>
      </w:r>
      <w:r w:rsidR="00C7601D" w:rsidRPr="002A0B5E">
        <w:t>A</w:t>
      </w:r>
      <w:r w:rsidR="002A0B5E">
        <w:rPr>
          <w:rFonts w:hint="eastAsia"/>
        </w:rPr>
        <w:t xml:space="preserve"> </w:t>
      </w:r>
      <w:r w:rsidR="00C7601D" w:rsidRPr="002A0B5E">
        <w:t>孔内的发光管发射红外线，</w:t>
      </w:r>
      <w:r w:rsidR="00C7601D" w:rsidRPr="002A0B5E">
        <w:t>B</w:t>
      </w:r>
      <w:r w:rsidR="002A0B5E">
        <w:rPr>
          <w:rFonts w:hint="eastAsia"/>
        </w:rPr>
        <w:t xml:space="preserve"> </w:t>
      </w:r>
      <w:r w:rsidR="00C7601D" w:rsidRPr="002A0B5E">
        <w:t>孔内的光电管接收</w:t>
      </w:r>
      <w:commentRangeStart w:id="2"/>
      <w:r w:rsidR="00C7601D" w:rsidRPr="002A0B5E">
        <w:t>红外</w:t>
      </w:r>
      <w:r w:rsidR="00C7601D">
        <w:t>线</w:t>
      </w:r>
      <w:commentRangeEnd w:id="2"/>
      <w:r w:rsidR="00D7367F">
        <w:rPr>
          <w:rStyle w:val="ac"/>
          <w:rFonts w:eastAsia="宋体"/>
          <w:kern w:val="0"/>
        </w:rPr>
        <w:commentReference w:id="2"/>
      </w:r>
      <w:r w:rsidR="00C7601D">
        <w:t>。</w:t>
      </w:r>
    </w:p>
    <w:p w14:paraId="1BCA49AF" w14:textId="2C061A49" w:rsidR="00B0253A" w:rsidRDefault="00B0253A" w:rsidP="002F518E"/>
    <w:p w14:paraId="121A5748" w14:textId="77777777" w:rsidR="002A0B5E" w:rsidRDefault="002A0B5E" w:rsidP="002F518E"/>
    <w:p w14:paraId="01DCC840" w14:textId="6DA44368" w:rsidR="002A0B5E" w:rsidRDefault="002A0B5E" w:rsidP="002F518E"/>
    <w:p w14:paraId="7C045296" w14:textId="148925AB" w:rsidR="00C7601D" w:rsidRDefault="00362AA4" w:rsidP="002F518E">
      <w:r>
        <w:rPr>
          <w:noProof/>
        </w:rPr>
        <w:drawing>
          <wp:anchor distT="0" distB="0" distL="114300" distR="114300" simplePos="0" relativeHeight="251671552" behindDoc="0" locked="0" layoutInCell="1" allowOverlap="1" wp14:anchorId="40EBFB95" wp14:editId="7C15F927">
            <wp:simplePos x="0" y="0"/>
            <wp:positionH relativeFrom="margin">
              <wp:posOffset>4086162</wp:posOffset>
            </wp:positionH>
            <wp:positionV relativeFrom="paragraph">
              <wp:posOffset>43346</wp:posOffset>
            </wp:positionV>
            <wp:extent cx="1225550" cy="824865"/>
            <wp:effectExtent l="0" t="0" r="0" b="0"/>
            <wp:wrapSquare wrapText="bothSides"/>
            <wp:docPr id="18498827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882746"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225550" cy="824865"/>
                    </a:xfrm>
                    <a:prstGeom prst="rect">
                      <a:avLst/>
                    </a:prstGeom>
                    <a:noFill/>
                    <a:ln>
                      <a:noFill/>
                    </a:ln>
                  </pic:spPr>
                </pic:pic>
              </a:graphicData>
            </a:graphic>
            <wp14:sizeRelV relativeFrom="margin">
              <wp14:pctHeight>0</wp14:pctHeight>
            </wp14:sizeRelV>
          </wp:anchor>
        </w:drawing>
      </w:r>
      <w:r w:rsidR="00C7601D">
        <w:t>1</w:t>
      </w:r>
      <w:r w:rsidR="00C7601D">
        <w:t>．如图所示，为了测量物体运动的速度，在物体上安装挡光片。用光电门传感器测量运动物体经过光电门时的速度，需要测量的物理量有</w:t>
      </w:r>
      <w:r w:rsidR="00C7601D">
        <w:t>________________</w:t>
      </w:r>
      <w:r w:rsidR="00C7601D">
        <w:t>和</w:t>
      </w:r>
      <w:r w:rsidR="00C7601D">
        <w:t>________________</w:t>
      </w:r>
      <w:r w:rsidR="00C7601D">
        <w:t>。</w:t>
      </w:r>
    </w:p>
    <w:p w14:paraId="4CE1455E" w14:textId="4E9EA6B4" w:rsidR="00C7601D" w:rsidRDefault="00C7601D" w:rsidP="002F518E"/>
    <w:p w14:paraId="57A88AFC" w14:textId="77777777" w:rsidR="002A0B5E" w:rsidRDefault="002A0B5E" w:rsidP="002F518E"/>
    <w:p w14:paraId="524C05F5" w14:textId="2383A72A" w:rsidR="002A0B5E" w:rsidRDefault="002A0B5E" w:rsidP="002F518E"/>
    <w:p w14:paraId="792F112B" w14:textId="3402D8F1" w:rsidR="00C7601D" w:rsidRDefault="009F6E05" w:rsidP="002F518E">
      <w:r>
        <w:rPr>
          <w:noProof/>
        </w:rPr>
        <mc:AlternateContent>
          <mc:Choice Requires="wpg">
            <w:drawing>
              <wp:anchor distT="0" distB="0" distL="114300" distR="114300" simplePos="0" relativeHeight="251704320" behindDoc="0" locked="0" layoutInCell="1" allowOverlap="1" wp14:anchorId="650009A7" wp14:editId="35156BE3">
                <wp:simplePos x="0" y="0"/>
                <wp:positionH relativeFrom="column">
                  <wp:posOffset>3446390</wp:posOffset>
                </wp:positionH>
                <wp:positionV relativeFrom="paragraph">
                  <wp:posOffset>65507</wp:posOffset>
                </wp:positionV>
                <wp:extent cx="1789430" cy="1057910"/>
                <wp:effectExtent l="0" t="0" r="1270" b="8890"/>
                <wp:wrapSquare wrapText="bothSides"/>
                <wp:docPr id="1146163550" name="组合 2"/>
                <wp:cNvGraphicFramePr/>
                <a:graphic xmlns:a="http://schemas.openxmlformats.org/drawingml/2006/main">
                  <a:graphicData uri="http://schemas.microsoft.com/office/word/2010/wordprocessingGroup">
                    <wpg:wgp>
                      <wpg:cNvGrpSpPr/>
                      <wpg:grpSpPr>
                        <a:xfrm>
                          <a:off x="0" y="0"/>
                          <a:ext cx="1789430" cy="1057910"/>
                          <a:chOff x="-2786" y="266974"/>
                          <a:chExt cx="1790185" cy="1058932"/>
                        </a:xfrm>
                      </wpg:grpSpPr>
                      <wps:wsp>
                        <wps:cNvPr id="1042472910" name="文本框 5"/>
                        <wps:cNvSpPr txBox="1"/>
                        <wps:spPr>
                          <a:xfrm>
                            <a:off x="602097" y="598998"/>
                            <a:ext cx="221860" cy="204470"/>
                          </a:xfrm>
                          <a:prstGeom prst="rect">
                            <a:avLst/>
                          </a:prstGeom>
                          <a:noFill/>
                          <a:ln w="6350">
                            <a:noFill/>
                          </a:ln>
                        </wps:spPr>
                        <wps:txbx>
                          <w:txbxContent>
                            <w:p w14:paraId="41B61FAC" w14:textId="1CECFFF4" w:rsidR="009F6E05" w:rsidRPr="00810F16" w:rsidRDefault="009F6E05" w:rsidP="009F6E05">
                              <w:pPr>
                                <w:rPr>
                                  <w:rFonts w:eastAsia="华文中宋"/>
                                  <w:sz w:val="18"/>
                                  <w:szCs w:val="18"/>
                                </w:rPr>
                              </w:pPr>
                              <w:r>
                                <w:rPr>
                                  <w:rFonts w:hint="eastAsia"/>
                                  <w:sz w:val="18"/>
                                  <w:szCs w:val="18"/>
                                </w:rPr>
                                <w:t>1.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46130256" name="直接箭头连接符 1"/>
                        <wps:cNvCnPr/>
                        <wps:spPr>
                          <a:xfrm flipV="1">
                            <a:off x="838462" y="350928"/>
                            <a:ext cx="0" cy="769408"/>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50192708" name="直接箭头连接符 1"/>
                        <wps:cNvCnPr/>
                        <wps:spPr>
                          <a:xfrm>
                            <a:off x="-2786" y="1120356"/>
                            <a:ext cx="1572321" cy="0"/>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26361221" name="直接箭头连接符 1"/>
                        <wps:cNvCnPr/>
                        <wps:spPr>
                          <a:xfrm flipV="1">
                            <a:off x="117082" y="435648"/>
                            <a:ext cx="1188866" cy="685762"/>
                          </a:xfrm>
                          <a:prstGeom prst="straightConnector1">
                            <a:avLst/>
                          </a:prstGeom>
                          <a:ln w="12700">
                            <a:solidFill>
                              <a:schemeClr val="tx1"/>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1397356831" name="直接箭头连接符 1"/>
                        <wps:cNvCnPr/>
                        <wps:spPr>
                          <a:xfrm>
                            <a:off x="838844" y="502821"/>
                            <a:ext cx="42556" cy="0"/>
                          </a:xfrm>
                          <a:prstGeom prst="straightConnector1">
                            <a:avLst/>
                          </a:prstGeom>
                          <a:ln>
                            <a:solidFill>
                              <a:schemeClr val="tx1"/>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1622595873" name="直接箭头连接符 1"/>
                        <wps:cNvCnPr/>
                        <wps:spPr>
                          <a:xfrm>
                            <a:off x="839097" y="708928"/>
                            <a:ext cx="42556" cy="0"/>
                          </a:xfrm>
                          <a:prstGeom prst="straightConnector1">
                            <a:avLst/>
                          </a:prstGeom>
                          <a:ln>
                            <a:solidFill>
                              <a:schemeClr val="tx1"/>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1171385584" name="直接箭头连接符 1"/>
                        <wps:cNvCnPr/>
                        <wps:spPr>
                          <a:xfrm>
                            <a:off x="839097" y="914706"/>
                            <a:ext cx="42556" cy="0"/>
                          </a:xfrm>
                          <a:prstGeom prst="straightConnector1">
                            <a:avLst/>
                          </a:prstGeom>
                          <a:ln>
                            <a:solidFill>
                              <a:schemeClr val="tx1"/>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609675704" name="直接箭头连接符 1"/>
                        <wps:cNvCnPr/>
                        <wps:spPr>
                          <a:xfrm rot="16200000">
                            <a:off x="1104670" y="1099038"/>
                            <a:ext cx="42556" cy="0"/>
                          </a:xfrm>
                          <a:prstGeom prst="straightConnector1">
                            <a:avLst/>
                          </a:prstGeom>
                          <a:ln>
                            <a:solidFill>
                              <a:schemeClr val="tx1"/>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1302926444" name="直接箭头连接符 1"/>
                        <wps:cNvCnPr/>
                        <wps:spPr>
                          <a:xfrm rot="16200000">
                            <a:off x="529581" y="1098731"/>
                            <a:ext cx="42556" cy="0"/>
                          </a:xfrm>
                          <a:prstGeom prst="straightConnector1">
                            <a:avLst/>
                          </a:prstGeom>
                          <a:ln>
                            <a:solidFill>
                              <a:schemeClr val="tx1"/>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158676253" name="直接箭头连接符 1"/>
                        <wps:cNvCnPr/>
                        <wps:spPr>
                          <a:xfrm rot="16200000">
                            <a:off x="241954" y="1098566"/>
                            <a:ext cx="42556" cy="0"/>
                          </a:xfrm>
                          <a:prstGeom prst="straightConnector1">
                            <a:avLst/>
                          </a:prstGeom>
                          <a:ln>
                            <a:solidFill>
                              <a:schemeClr val="tx1"/>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945630410" name="文本框 5"/>
                        <wps:cNvSpPr txBox="1"/>
                        <wps:spPr>
                          <a:xfrm>
                            <a:off x="728328" y="1097358"/>
                            <a:ext cx="221869" cy="204496"/>
                          </a:xfrm>
                          <a:prstGeom prst="rect">
                            <a:avLst/>
                          </a:prstGeom>
                          <a:noFill/>
                          <a:ln w="6350">
                            <a:noFill/>
                          </a:ln>
                        </wps:spPr>
                        <wps:txbx>
                          <w:txbxContent>
                            <w:p w14:paraId="44D9368D" w14:textId="35914CC3" w:rsidR="009F6E05" w:rsidRPr="00810F16" w:rsidRDefault="009F6E05" w:rsidP="009F6E05">
                              <w:pPr>
                                <w:rPr>
                                  <w:rFonts w:eastAsia="华文中宋"/>
                                  <w:sz w:val="18"/>
                                  <w:szCs w:val="18"/>
                                </w:rPr>
                              </w:pPr>
                              <w:r>
                                <w:rPr>
                                  <w:rFonts w:hint="eastAsia"/>
                                  <w:sz w:val="18"/>
                                  <w:szCs w:val="18"/>
                                </w:rPr>
                                <w:t>8.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02756912" name="文本框 5"/>
                        <wps:cNvSpPr txBox="1"/>
                        <wps:spPr>
                          <a:xfrm>
                            <a:off x="1272784" y="1121410"/>
                            <a:ext cx="514615" cy="204496"/>
                          </a:xfrm>
                          <a:prstGeom prst="rect">
                            <a:avLst/>
                          </a:prstGeom>
                          <a:noFill/>
                          <a:ln w="6350">
                            <a:noFill/>
                          </a:ln>
                        </wps:spPr>
                        <wps:txbx>
                          <w:txbxContent>
                            <w:p w14:paraId="23EEFEF6" w14:textId="64821E6C" w:rsidR="009F6E05" w:rsidRPr="00810F16" w:rsidRDefault="009F6E05" w:rsidP="009F6E05">
                              <w:pPr>
                                <w:rPr>
                                  <w:rFonts w:eastAsia="华文中宋"/>
                                  <w:sz w:val="18"/>
                                  <w:szCs w:val="18"/>
                                </w:rPr>
                              </w:pPr>
                              <w:r w:rsidRPr="009F6E05">
                                <w:rPr>
                                  <w:i/>
                                  <w:iCs/>
                                  <w:sz w:val="18"/>
                                  <w:szCs w:val="18"/>
                                </w:rPr>
                                <w:t>ν</w:t>
                              </w:r>
                              <w:r>
                                <w:rPr>
                                  <w:rFonts w:hint="eastAsia"/>
                                  <w:sz w:val="18"/>
                                  <w:szCs w:val="18"/>
                                </w:rPr>
                                <w:t>/10</w:t>
                              </w:r>
                              <w:r>
                                <w:rPr>
                                  <w:rFonts w:hint="eastAsia"/>
                                  <w:sz w:val="18"/>
                                  <w:szCs w:val="18"/>
                                  <w:vertAlign w:val="superscript"/>
                                </w:rPr>
                                <w:t>14</w:t>
                              </w:r>
                              <w:r w:rsidRPr="009F6E05">
                                <w:rPr>
                                  <w:rFonts w:hint="eastAsia"/>
                                  <w:sz w:val="18"/>
                                  <w:szCs w:val="18"/>
                                </w:rPr>
                                <w:t xml:space="preserve"> Hz</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16832736" name="文本框 5"/>
                        <wps:cNvSpPr txBox="1"/>
                        <wps:spPr>
                          <a:xfrm>
                            <a:off x="847198" y="266974"/>
                            <a:ext cx="309502" cy="204496"/>
                          </a:xfrm>
                          <a:prstGeom prst="rect">
                            <a:avLst/>
                          </a:prstGeom>
                          <a:noFill/>
                          <a:ln w="6350">
                            <a:noFill/>
                          </a:ln>
                        </wps:spPr>
                        <wps:txbx>
                          <w:txbxContent>
                            <w:p w14:paraId="06052E49" w14:textId="12B9C604" w:rsidR="009F6E05" w:rsidRPr="00810F16" w:rsidRDefault="009F6E05" w:rsidP="009F6E05">
                              <w:pPr>
                                <w:rPr>
                                  <w:rFonts w:eastAsia="华文中宋"/>
                                  <w:sz w:val="18"/>
                                  <w:szCs w:val="18"/>
                                </w:rPr>
                              </w:pPr>
                              <w:r w:rsidRPr="009F6E05">
                                <w:rPr>
                                  <w:rFonts w:hint="eastAsia"/>
                                  <w:i/>
                                  <w:iCs/>
                                  <w:sz w:val="18"/>
                                  <w:szCs w:val="18"/>
                                </w:rPr>
                                <w:t>U</w:t>
                              </w:r>
                              <w:r>
                                <w:rPr>
                                  <w:rFonts w:hint="eastAsia"/>
                                  <w:sz w:val="18"/>
                                  <w:szCs w:val="18"/>
                                  <w:vertAlign w:val="subscript"/>
                                </w:rPr>
                                <w:t>c</w:t>
                              </w:r>
                              <w:r>
                                <w:rPr>
                                  <w:rFonts w:hint="eastAsia"/>
                                  <w:sz w:val="18"/>
                                  <w:szCs w:val="18"/>
                                </w:rPr>
                                <w:t>/V</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61703410" name="文本框 5"/>
                        <wps:cNvSpPr txBox="1"/>
                        <wps:spPr>
                          <a:xfrm>
                            <a:off x="712307" y="958009"/>
                            <a:ext cx="136140" cy="204496"/>
                          </a:xfrm>
                          <a:prstGeom prst="rect">
                            <a:avLst/>
                          </a:prstGeom>
                          <a:noFill/>
                          <a:ln w="6350">
                            <a:noFill/>
                          </a:ln>
                        </wps:spPr>
                        <wps:txbx>
                          <w:txbxContent>
                            <w:p w14:paraId="4AA74BA5" w14:textId="5E1EA148" w:rsidR="009F6E05" w:rsidRPr="00810F16" w:rsidRDefault="009F6E05" w:rsidP="009F6E05">
                              <w:pPr>
                                <w:rPr>
                                  <w:rFonts w:eastAsia="华文中宋"/>
                                  <w:sz w:val="18"/>
                                  <w:szCs w:val="18"/>
                                </w:rPr>
                              </w:pPr>
                              <w:r>
                                <w:rPr>
                                  <w:rFonts w:hint="eastAsia"/>
                                  <w:sz w:val="18"/>
                                  <w:szCs w:val="18"/>
                                </w:rPr>
                                <w:t>0</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650009A7" id="组合 2" o:spid="_x0000_s1046" style="position:absolute;left:0;text-align:left;margin-left:271.35pt;margin-top:5.15pt;width:140.9pt;height:83.3pt;z-index:251704320;mso-width-relative:margin;mso-height-relative:margin" coordorigin="-27,2669" coordsize="17901,10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">
                <v:shape id="文本框 5" o:spid="_x0000_s1047" type="#_x0000_t202" style="position:absolute;left:6020;top:5989;width:221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" filled="f" stroked="f" strokeweight=".5pt">
                  <v:textbox style="mso-fit-shape-to-text:t" inset="1mm,0,1mm,0">
                    <w:txbxContent>
                      <w:p w14:paraId="41B61FAC" w14:textId="1CECFFF4" w:rsidR="009F6E05" w:rsidRPr="00810F16" w:rsidRDefault="009F6E05" w:rsidP="009F6E05">
                        <w:pPr>
                          <w:rPr>
                            <w:rFonts w:eastAsia="华文中宋" w:hint="eastAsia"/>
                            <w:sz w:val="18"/>
                            <w:szCs w:val="18"/>
                          </w:rPr>
                        </w:pPr>
                        <w:r>
                          <w:rPr>
                            <w:rFonts w:hint="eastAsia"/>
                            <w:sz w:val="18"/>
                            <w:szCs w:val="18"/>
                          </w:rPr>
                          <w:t>1.0</w:t>
                        </w:r>
                      </w:p>
                    </w:txbxContent>
                  </v:textbox>
                </v:shape>
                <v:shape id="直接箭头连接符 1" o:spid="_x0000_s1048" type="#_x0000_t32" style="position:absolute;left:8384;top:3509;width:0;height:76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" strokecolor="black [3213]" strokeweight=".5pt">
                  <v:stroke endarrow="block" endarrowwidth="narrow" joinstyle="miter"/>
                </v:shape>
                <v:shape id="直接箭头连接符 1" o:spid="_x0000_s1049" type="#_x0000_t32" style="position:absolute;left:-27;top:11203;width:157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" strokecolor="black [3213]" strokeweight=".5pt">
                  <v:stroke endarrow="block" endarrowwidth="narrow" joinstyle="miter"/>
                </v:shape>
                <v:shape id="直接箭头连接符 1" o:spid="_x0000_s1050" type="#_x0000_t32" style="position:absolute;left:1170;top:4356;width:11889;height:6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" strokecolor="black [3213]" strokeweight="1pt">
                  <v:stroke endarrowwidth="narrow" joinstyle="miter"/>
                </v:shape>
                <v:shape id="直接箭头连接符 1" o:spid="_x0000_s1051" type="#_x0000_t32" style="position:absolute;left:8388;top:5028;width:4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" strokecolor="black [3213]" strokeweight=".5pt">
                  <v:stroke endarrowwidth="narrow" joinstyle="miter"/>
                </v:shape>
                <v:shape id="直接箭头连接符 1" o:spid="_x0000_s1052" type="#_x0000_t32" style="position:absolute;left:8390;top:7089;width:4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" strokecolor="black [3213]" strokeweight=".5pt">
                  <v:stroke endarrowwidth="narrow" joinstyle="miter"/>
                </v:shape>
                <v:shape id="直接箭头连接符 1" o:spid="_x0000_s1053" type="#_x0000_t32" style="position:absolute;left:8390;top:9147;width:4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" strokecolor="black [3213]" strokeweight=".5pt">
                  <v:stroke endarrowwidth="narrow" joinstyle="miter"/>
                </v:shape>
                <v:shape id="直接箭头连接符 1" o:spid="_x0000_s1054" type="#_x0000_t32" style="position:absolute;left:11046;top:10990;width:426;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" strokecolor="black [3213]" strokeweight=".5pt">
                  <v:stroke endarrowwidth="narrow" joinstyle="miter"/>
                </v:shape>
                <v:shape id="直接箭头连接符 1" o:spid="_x0000_s1055" type="#_x0000_t32" style="position:absolute;left:5295;top:10987;width:426;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" strokecolor="black [3213]" strokeweight=".5pt">
                  <v:stroke endarrowwidth="narrow" joinstyle="miter"/>
                </v:shape>
                <v:shape id="直接箭头连接符 1" o:spid="_x0000_s1056" type="#_x0000_t32" style="position:absolute;left:2419;top:10985;width:426;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" strokecolor="black [3213]" strokeweight=".5pt">
                  <v:stroke endarrowwidth="narrow" joinstyle="miter"/>
                </v:shape>
                <v:shape id="文本框 5" o:spid="_x0000_s1057" type="#_x0000_t202" style="position:absolute;left:7283;top:10973;width:221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" filled="f" stroked="f" strokeweight=".5pt">
                  <v:textbox style="mso-fit-shape-to-text:t" inset="1mm,0,1mm,0">
                    <w:txbxContent>
                      <w:p w14:paraId="44D9368D" w14:textId="35914CC3" w:rsidR="009F6E05" w:rsidRPr="00810F16" w:rsidRDefault="009F6E05" w:rsidP="009F6E05">
                        <w:pPr>
                          <w:rPr>
                            <w:rFonts w:eastAsia="华文中宋" w:hint="eastAsia"/>
                            <w:sz w:val="18"/>
                            <w:szCs w:val="18"/>
                          </w:rPr>
                        </w:pPr>
                        <w:r>
                          <w:rPr>
                            <w:rFonts w:hint="eastAsia"/>
                            <w:sz w:val="18"/>
                            <w:szCs w:val="18"/>
                          </w:rPr>
                          <w:t>8.0</w:t>
                        </w:r>
                      </w:p>
                    </w:txbxContent>
                  </v:textbox>
                </v:shape>
                <v:shape id="文本框 5" o:spid="_x0000_s1058" type="#_x0000_t202" style="position:absolute;left:12727;top:11214;width:514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" filled="f" stroked="f" strokeweight=".5pt">
                  <v:textbox style="mso-fit-shape-to-text:t" inset="1mm,0,1mm,0">
                    <w:txbxContent>
                      <w:p w14:paraId="23EEFEF6" w14:textId="64821E6C" w:rsidR="009F6E05" w:rsidRPr="00810F16" w:rsidRDefault="009F6E05" w:rsidP="009F6E05">
                        <w:pPr>
                          <w:rPr>
                            <w:rFonts w:eastAsia="华文中宋" w:hint="eastAsia"/>
                            <w:sz w:val="18"/>
                            <w:szCs w:val="18"/>
                          </w:rPr>
                        </w:pPr>
                        <w:r w:rsidRPr="009F6E05">
                          <w:rPr>
                            <w:i/>
                            <w:iCs/>
                            <w:sz w:val="18"/>
                            <w:szCs w:val="18"/>
                          </w:rPr>
                          <w:t>ν</w:t>
                        </w:r>
                        <w:r>
                          <w:rPr>
                            <w:rFonts w:hint="eastAsia"/>
                            <w:sz w:val="18"/>
                            <w:szCs w:val="18"/>
                          </w:rPr>
                          <w:t>/10</w:t>
                        </w:r>
                        <w:r>
                          <w:rPr>
                            <w:rFonts w:hint="eastAsia"/>
                            <w:sz w:val="18"/>
                            <w:szCs w:val="18"/>
                            <w:vertAlign w:val="superscript"/>
                          </w:rPr>
                          <w:t>14</w:t>
                        </w:r>
                        <w:r w:rsidRPr="009F6E05">
                          <w:rPr>
                            <w:rFonts w:hint="eastAsia"/>
                            <w:sz w:val="18"/>
                            <w:szCs w:val="18"/>
                          </w:rPr>
                          <w:t xml:space="preserve"> Hz</w:t>
                        </w:r>
                      </w:p>
                    </w:txbxContent>
                  </v:textbox>
                </v:shape>
                <v:shape id="文本框 5" o:spid="_x0000_s1059" type="#_x0000_t202" style="position:absolute;left:8471;top:2669;width:309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" filled="f" stroked="f" strokeweight=".5pt">
                  <v:textbox style="mso-fit-shape-to-text:t" inset="1mm,0,1mm,0">
                    <w:txbxContent>
                      <w:p w14:paraId="06052E49" w14:textId="12B9C604" w:rsidR="009F6E05" w:rsidRPr="00810F16" w:rsidRDefault="009F6E05" w:rsidP="009F6E05">
                        <w:pPr>
                          <w:rPr>
                            <w:rFonts w:eastAsia="华文中宋" w:hint="eastAsia"/>
                            <w:sz w:val="18"/>
                            <w:szCs w:val="18"/>
                          </w:rPr>
                        </w:pPr>
                        <w:r w:rsidRPr="009F6E05">
                          <w:rPr>
                            <w:rFonts w:hint="eastAsia"/>
                            <w:i/>
                            <w:iCs/>
                            <w:sz w:val="18"/>
                            <w:szCs w:val="18"/>
                          </w:rPr>
                          <w:t>U</w:t>
                        </w:r>
                        <w:r>
                          <w:rPr>
                            <w:rFonts w:hint="eastAsia"/>
                            <w:sz w:val="18"/>
                            <w:szCs w:val="18"/>
                            <w:vertAlign w:val="subscript"/>
                          </w:rPr>
                          <w:t>c</w:t>
                        </w:r>
                        <w:r>
                          <w:rPr>
                            <w:rFonts w:hint="eastAsia"/>
                            <w:sz w:val="18"/>
                            <w:szCs w:val="18"/>
                          </w:rPr>
                          <w:t>/V</w:t>
                        </w:r>
                      </w:p>
                    </w:txbxContent>
                  </v:textbox>
                </v:shape>
                <v:shape id="文本框 5" o:spid="_x0000_s1060" type="#_x0000_t202" style="position:absolute;left:7123;top:9580;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" filled="f" stroked="f" strokeweight=".5pt">
                  <v:textbox style="mso-fit-shape-to-text:t" inset="1mm,0,1mm,0">
                    <w:txbxContent>
                      <w:p w14:paraId="4AA74BA5" w14:textId="5E1EA148" w:rsidR="009F6E05" w:rsidRPr="00810F16" w:rsidRDefault="009F6E05" w:rsidP="009F6E05">
                        <w:pPr>
                          <w:rPr>
                            <w:rFonts w:eastAsia="华文中宋" w:hint="eastAsia"/>
                            <w:sz w:val="18"/>
                            <w:szCs w:val="18"/>
                          </w:rPr>
                        </w:pPr>
                        <w:r>
                          <w:rPr>
                            <w:rFonts w:hint="eastAsia"/>
                            <w:sz w:val="18"/>
                            <w:szCs w:val="18"/>
                          </w:rPr>
                          <w:t>0</w:t>
                        </w:r>
                      </w:p>
                    </w:txbxContent>
                  </v:textbox>
                </v:shape>
                <w10:wrap type="square"/>
              </v:group>
            </w:pict>
          </mc:Fallback>
        </mc:AlternateContent>
      </w:r>
      <w:r w:rsidR="00C7601D">
        <w:t>2</w:t>
      </w:r>
      <w:r w:rsidR="00C7601D">
        <w:t>．光电门传感器是根据光电效应，利用光电转换元件将光信号转换成电信号的器件。如图所示为某种金属在各种频率单色光照射下反向遏止电压</w:t>
      </w:r>
      <w:r w:rsidR="002A0B5E">
        <w:rPr>
          <w:rFonts w:hint="eastAsia"/>
        </w:rPr>
        <w:t xml:space="preserve"> </w:t>
      </w:r>
      <w:r w:rsidR="00C7601D">
        <w:rPr>
          <w:i/>
          <w:iCs/>
        </w:rPr>
        <w:t>U</w:t>
      </w:r>
      <w:r w:rsidR="002A0B5E">
        <w:rPr>
          <w:rFonts w:hint="eastAsia"/>
          <w:vertAlign w:val="subscript"/>
        </w:rPr>
        <w:t>c</w:t>
      </w:r>
      <w:r w:rsidR="002A0B5E">
        <w:rPr>
          <w:rFonts w:hint="eastAsia"/>
        </w:rPr>
        <w:t xml:space="preserve"> </w:t>
      </w:r>
      <w:r w:rsidR="00C7601D">
        <w:t>与入射光频率</w:t>
      </w:r>
      <w:r w:rsidR="002A0B5E">
        <w:rPr>
          <w:rFonts w:hint="eastAsia"/>
        </w:rPr>
        <w:t xml:space="preserve"> </w:t>
      </w:r>
      <w:r w:rsidR="00C7601D">
        <w:rPr>
          <w:i/>
          <w:iCs/>
        </w:rPr>
        <w:t>ν</w:t>
      </w:r>
      <w:r w:rsidR="002A0B5E">
        <w:rPr>
          <w:rFonts w:hint="eastAsia"/>
        </w:rPr>
        <w:t xml:space="preserve"> </w:t>
      </w:r>
      <w:r w:rsidR="00C7601D">
        <w:t>之间的关系。从图中数据可知该金属的极限频率为</w:t>
      </w:r>
      <w:r w:rsidR="00C7601D">
        <w:t>_______Hz</w:t>
      </w:r>
      <w:r w:rsidR="00C7601D">
        <w:t>（计算结果保留</w:t>
      </w:r>
      <w:r w:rsidR="002A0B5E">
        <w:rPr>
          <w:rFonts w:hint="eastAsia"/>
        </w:rPr>
        <w:t xml:space="preserve"> </w:t>
      </w:r>
      <w:r w:rsidR="00C7601D">
        <w:t>2</w:t>
      </w:r>
      <w:r w:rsidR="002A0B5E">
        <w:rPr>
          <w:rFonts w:hint="eastAsia"/>
        </w:rPr>
        <w:t xml:space="preserve"> </w:t>
      </w:r>
      <w:r w:rsidR="00C7601D">
        <w:t>位有效数字）。已知红外线的波长范围约在</w:t>
      </w:r>
      <w:r w:rsidR="002A0B5E">
        <w:rPr>
          <w:rFonts w:hint="eastAsia"/>
        </w:rPr>
        <w:t xml:space="preserve"> </w:t>
      </w:r>
      <w:r w:rsidR="00C7601D">
        <w:t>7×10</w:t>
      </w:r>
      <w:r w:rsidR="002A0B5E">
        <w:rPr>
          <w:vertAlign w:val="superscript"/>
        </w:rPr>
        <w:t>−</w:t>
      </w:r>
      <w:r w:rsidR="00C7601D">
        <w:rPr>
          <w:vertAlign w:val="superscript"/>
        </w:rPr>
        <w:t>7</w:t>
      </w:r>
      <w:r w:rsidR="002A0B5E">
        <w:rPr>
          <w:rFonts w:hint="eastAsia"/>
        </w:rPr>
        <w:t xml:space="preserve"> ~ </w:t>
      </w:r>
      <w:r w:rsidR="00C7601D">
        <w:t>1×10</w:t>
      </w:r>
      <w:r w:rsidR="002A0B5E">
        <w:rPr>
          <w:vertAlign w:val="superscript"/>
        </w:rPr>
        <w:t>−</w:t>
      </w:r>
      <w:r w:rsidR="00C7601D">
        <w:rPr>
          <w:vertAlign w:val="superscript"/>
        </w:rPr>
        <w:t xml:space="preserve">3 </w:t>
      </w:r>
      <w:r w:rsidR="00C7601D">
        <w:t>m</w:t>
      </w:r>
      <w:r w:rsidR="00C7601D">
        <w:t>，用红外线照射该金属</w:t>
      </w:r>
      <w:r w:rsidR="00C7601D">
        <w:t>_________</w:t>
      </w:r>
      <w:r w:rsidR="00C7601D">
        <w:t>（选填</w:t>
      </w:r>
      <w:r w:rsidR="002A0B5E">
        <w:rPr>
          <w:rFonts w:hint="eastAsia"/>
        </w:rPr>
        <w:t>“</w:t>
      </w:r>
      <w:r w:rsidR="00C7601D">
        <w:t>能</w:t>
      </w:r>
      <w:r w:rsidR="002A0B5E">
        <w:rPr>
          <w:rFonts w:hint="eastAsia"/>
        </w:rPr>
        <w:t>”</w:t>
      </w:r>
      <w:r w:rsidR="00C7601D">
        <w:t>或</w:t>
      </w:r>
      <w:r w:rsidR="002A0B5E">
        <w:rPr>
          <w:rFonts w:hint="eastAsia"/>
        </w:rPr>
        <w:t>“</w:t>
      </w:r>
      <w:r w:rsidR="00C7601D">
        <w:t>不能</w:t>
      </w:r>
      <w:r w:rsidR="002A0B5E">
        <w:rPr>
          <w:rFonts w:hint="eastAsia"/>
        </w:rPr>
        <w:t>”</w:t>
      </w:r>
      <w:r w:rsidR="00C7601D">
        <w:t>）产生光电效应。（普朗克常量</w:t>
      </w:r>
      <w:r w:rsidR="002A0B5E">
        <w:rPr>
          <w:rFonts w:hint="eastAsia"/>
        </w:rPr>
        <w:t xml:space="preserve"> </w:t>
      </w:r>
      <w:r w:rsidR="00C7601D">
        <w:rPr>
          <w:i/>
          <w:iCs/>
        </w:rPr>
        <w:t>h</w:t>
      </w:r>
      <w:r w:rsidR="002A0B5E">
        <w:rPr>
          <w:rFonts w:hint="eastAsia"/>
        </w:rPr>
        <w:t xml:space="preserve"> </w:t>
      </w:r>
      <w:r w:rsidR="00C7601D">
        <w:t>=</w:t>
      </w:r>
      <w:r w:rsidR="002A0B5E">
        <w:rPr>
          <w:rFonts w:hint="eastAsia"/>
        </w:rPr>
        <w:t xml:space="preserve"> </w:t>
      </w:r>
      <w:r w:rsidR="00C7601D">
        <w:t>6.626×10</w:t>
      </w:r>
      <w:r w:rsidR="002A0B5E">
        <w:rPr>
          <w:vertAlign w:val="superscript"/>
        </w:rPr>
        <w:t>−</w:t>
      </w:r>
      <w:r w:rsidR="00C7601D">
        <w:rPr>
          <w:vertAlign w:val="superscript"/>
        </w:rPr>
        <w:t>34</w:t>
      </w:r>
      <w:r w:rsidR="002A0B5E">
        <w:rPr>
          <w:rFonts w:hint="eastAsia"/>
        </w:rPr>
        <w:t xml:space="preserve"> </w:t>
      </w:r>
      <w:r w:rsidR="00C7601D">
        <w:t>J·s</w:t>
      </w:r>
      <w:r w:rsidR="00C7601D">
        <w:t>，电子电量</w:t>
      </w:r>
      <w:r w:rsidR="002A0B5E">
        <w:rPr>
          <w:rFonts w:hint="eastAsia"/>
        </w:rPr>
        <w:t xml:space="preserve"> </w:t>
      </w:r>
      <w:r w:rsidR="00C7601D">
        <w:rPr>
          <w:i/>
          <w:iCs/>
        </w:rPr>
        <w:t>e</w:t>
      </w:r>
      <w:r w:rsidR="002A0B5E">
        <w:rPr>
          <w:rFonts w:hint="eastAsia"/>
        </w:rPr>
        <w:t xml:space="preserve"> = </w:t>
      </w:r>
      <w:r w:rsidR="00C7601D">
        <w:t>1.6×10</w:t>
      </w:r>
      <w:r w:rsidR="002A0B5E">
        <w:rPr>
          <w:vertAlign w:val="superscript"/>
        </w:rPr>
        <w:t>−</w:t>
      </w:r>
      <w:r w:rsidR="00C7601D">
        <w:rPr>
          <w:vertAlign w:val="superscript"/>
        </w:rPr>
        <w:t>19</w:t>
      </w:r>
      <w:r w:rsidR="002A0B5E">
        <w:rPr>
          <w:rFonts w:hint="eastAsia"/>
        </w:rPr>
        <w:t xml:space="preserve"> </w:t>
      </w:r>
      <w:r w:rsidR="00C7601D">
        <w:t>C</w:t>
      </w:r>
      <w:r w:rsidR="00C7601D">
        <w:t>）</w:t>
      </w:r>
    </w:p>
    <w:p w14:paraId="3011269F" w14:textId="097A2B0A" w:rsidR="002A0B5E" w:rsidRDefault="002A0B5E" w:rsidP="002F518E"/>
    <w:p w14:paraId="1DB29FA6" w14:textId="4032A889" w:rsidR="00C7601D" w:rsidRDefault="00C7601D" w:rsidP="002F518E">
      <w:r>
        <w:t>3</w:t>
      </w:r>
      <w:r>
        <w:t>．图（</w:t>
      </w:r>
      <w:r>
        <w:t>a</w:t>
      </w:r>
      <w:r>
        <w:t>）中磁铁安装在半径为</w:t>
      </w:r>
      <w:r w:rsidR="002A0B5E">
        <w:rPr>
          <w:rFonts w:hint="eastAsia"/>
        </w:rPr>
        <w:t xml:space="preserve"> </w:t>
      </w:r>
      <w:r>
        <w:rPr>
          <w:i/>
          <w:iCs/>
        </w:rPr>
        <w:t>R</w:t>
      </w:r>
      <w:r w:rsidR="002A0B5E">
        <w:rPr>
          <w:rFonts w:hint="eastAsia"/>
        </w:rPr>
        <w:t xml:space="preserve"> </w:t>
      </w:r>
      <w:r>
        <w:t>的自行车前轮上，磁铁到前轮圆心的距离为</w:t>
      </w:r>
      <w:r w:rsidR="002A1016">
        <w:rPr>
          <w:rFonts w:hint="eastAsia"/>
        </w:rPr>
        <w:t xml:space="preserve"> </w:t>
      </w:r>
      <w:r>
        <w:rPr>
          <w:i/>
          <w:iCs/>
        </w:rPr>
        <w:t>r</w:t>
      </w:r>
      <w:r>
        <w:t>。磁铁每次靠近霍尔传感器，传感器就输出一个电压信号到速度计上。</w:t>
      </w:r>
    </w:p>
    <w:p w14:paraId="4669C9BD" w14:textId="73C25D57" w:rsidR="008C29AF" w:rsidRDefault="00F65C2A" w:rsidP="002F518E">
      <w:r>
        <w:rPr>
          <w:noProof/>
        </w:rPr>
        <mc:AlternateContent>
          <mc:Choice Requires="wpg">
            <w:drawing>
              <wp:inline distT="0" distB="0" distL="0" distR="0" wp14:anchorId="0283BC55" wp14:editId="12DCC7BF">
                <wp:extent cx="4944070" cy="1596594"/>
                <wp:effectExtent l="0" t="0" r="47625" b="3810"/>
                <wp:docPr id="993523952" name="组合 19"/>
                <wp:cNvGraphicFramePr/>
                <a:graphic xmlns:a="http://schemas.openxmlformats.org/drawingml/2006/main">
                  <a:graphicData uri="http://schemas.microsoft.com/office/word/2010/wordprocessingGroup">
                    <wpg:wgp>
                      <wpg:cNvGrpSpPr/>
                      <wpg:grpSpPr>
                        <a:xfrm>
                          <a:off x="0" y="0"/>
                          <a:ext cx="4944070" cy="1596594"/>
                          <a:chOff x="0" y="0"/>
                          <a:chExt cx="4944070" cy="1596594"/>
                        </a:xfrm>
                      </wpg:grpSpPr>
                      <wpg:grpSp>
                        <wpg:cNvPr id="1429557884" name="组合 5"/>
                        <wpg:cNvGrpSpPr/>
                        <wpg:grpSpPr>
                          <a:xfrm>
                            <a:off x="746171" y="458729"/>
                            <a:ext cx="3546047" cy="1137865"/>
                            <a:chOff x="-1220248" y="0"/>
                            <a:chExt cx="3546047" cy="1137865"/>
                          </a:xfrm>
                        </wpg:grpSpPr>
                        <wpg:grpSp>
                          <wpg:cNvPr id="25" name="组合 24">
                            <a:extLst>
                              <a:ext uri="{FF2B5EF4-FFF2-40B4-BE49-F238E27FC236}">
                                <a16:creationId xmlns:a16="http://schemas.microsoft.com/office/drawing/2014/main" id="{AFCBD140-6C58-0E8A-4D8F-C38F27851DCE}"/>
                              </a:ext>
                            </a:extLst>
                          </wpg:cNvPr>
                          <wpg:cNvGrpSpPr/>
                          <wpg:grpSpPr>
                            <a:xfrm>
                              <a:off x="-1220248" y="0"/>
                              <a:ext cx="3546047" cy="1137865"/>
                              <a:chOff x="-1634507" y="-710639"/>
                              <a:chExt cx="3546047" cy="1137865"/>
                            </a:xfrm>
                          </wpg:grpSpPr>
                          <wps:wsp>
                            <wps:cNvPr id="1111658526" name="文本框 2">
                              <a:extLst>
                                <a:ext uri="{FF2B5EF4-FFF2-40B4-BE49-F238E27FC236}">
                                  <a16:creationId xmlns:a16="http://schemas.microsoft.com/office/drawing/2014/main" id="{3C03E5B9-B66B-9BAD-DFE3-D06088E25EF7}"/>
                                </a:ext>
                              </a:extLst>
                            </wps:cNvPr>
                            <wps:cNvSpPr txBox="1">
                              <a:spLocks noChangeArrowheads="1"/>
                            </wps:cNvSpPr>
                            <wps:spPr bwMode="auto">
                              <a:xfrm>
                                <a:off x="-260946" y="-710639"/>
                                <a:ext cx="119380" cy="207010"/>
                              </a:xfrm>
                              <a:prstGeom prst="rect">
                                <a:avLst/>
                              </a:prstGeom>
                              <a:noFill/>
                              <a:ln w="9525">
                                <a:noFill/>
                                <a:miter lim="800000"/>
                                <a:headEnd/>
                                <a:tailEnd/>
                              </a:ln>
                            </wps:spPr>
                            <wps:txbx>
                              <w:txbxContent>
                                <w:p w14:paraId="782935CD" w14:textId="77777777" w:rsidR="00F65C2A" w:rsidRDefault="00F65C2A" w:rsidP="00F65C2A">
                                  <w:pPr>
                                    <w:jc w:val="center"/>
                                    <w:rPr>
                                      <w:i/>
                                      <w:iCs/>
                                      <w:color w:val="000000" w:themeColor="text1"/>
                                      <w:sz w:val="18"/>
                                      <w:szCs w:val="18"/>
                                    </w:rPr>
                                  </w:pPr>
                                  <w:r>
                                    <w:rPr>
                                      <w:i/>
                                      <w:iCs/>
                                      <w:color w:val="000000" w:themeColor="text1"/>
                                      <w:sz w:val="18"/>
                                      <w:szCs w:val="18"/>
                                    </w:rPr>
                                    <w:t>I</w:t>
                                  </w:r>
                                </w:p>
                              </w:txbxContent>
                            </wps:txbx>
                            <wps:bodyPr rot="0" vert="horz" wrap="none" lIns="36000" tIns="0" rIns="36000" bIns="0" anchor="t" anchorCtr="0">
                              <a:spAutoFit/>
                            </wps:bodyPr>
                          </wps:wsp>
                          <wps:wsp>
                            <wps:cNvPr id="811206481" name="文本框 2">
                              <a:extLst>
                                <a:ext uri="{FF2B5EF4-FFF2-40B4-BE49-F238E27FC236}">
                                  <a16:creationId xmlns:a16="http://schemas.microsoft.com/office/drawing/2014/main" id="{01818E0F-7181-1F3D-117A-66F36E350F93}"/>
                                </a:ext>
                              </a:extLst>
                            </wps:cNvPr>
                            <wps:cNvSpPr txBox="1">
                              <a:spLocks noChangeArrowheads="1"/>
                            </wps:cNvSpPr>
                            <wps:spPr bwMode="auto">
                              <a:xfrm>
                                <a:off x="761224" y="-21364"/>
                                <a:ext cx="113909" cy="207644"/>
                              </a:xfrm>
                              <a:prstGeom prst="rect">
                                <a:avLst/>
                              </a:prstGeom>
                              <a:noFill/>
                              <a:ln w="9525">
                                <a:noFill/>
                                <a:miter lim="800000"/>
                                <a:headEnd/>
                                <a:tailEnd/>
                              </a:ln>
                            </wps:spPr>
                            <wps:txbx>
                              <w:txbxContent>
                                <w:p w14:paraId="6001E298" w14:textId="77777777" w:rsidR="00F65C2A" w:rsidRDefault="00F65C2A" w:rsidP="00F65C2A">
                                  <w:pPr>
                                    <w:jc w:val="center"/>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304639936" name="文本框 2">
                              <a:extLst>
                                <a:ext uri="{FF2B5EF4-FFF2-40B4-BE49-F238E27FC236}">
                                  <a16:creationId xmlns:a16="http://schemas.microsoft.com/office/drawing/2014/main" id="{E9B070F3-B1D8-54C4-874F-36DB906332EB}"/>
                                </a:ext>
                              </a:extLst>
                            </wps:cNvPr>
                            <wps:cNvSpPr txBox="1">
                              <a:spLocks noChangeArrowheads="1"/>
                            </wps:cNvSpPr>
                            <wps:spPr bwMode="auto">
                              <a:xfrm>
                                <a:off x="-414259" y="-42075"/>
                                <a:ext cx="163195" cy="205105"/>
                              </a:xfrm>
                              <a:prstGeom prst="rect">
                                <a:avLst/>
                              </a:prstGeom>
                              <a:noFill/>
                              <a:ln w="9525">
                                <a:noFill/>
                                <a:miter lim="800000"/>
                                <a:headEnd/>
                                <a:tailEnd/>
                              </a:ln>
                            </wps:spPr>
                            <wps:txbx>
                              <w:txbxContent>
                                <w:p w14:paraId="435EDB6D" w14:textId="77777777" w:rsidR="00F65C2A" w:rsidRDefault="00F65C2A" w:rsidP="00F65C2A">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612788050" name="Freeform 54">
                              <a:extLst>
                                <a:ext uri="{FF2B5EF4-FFF2-40B4-BE49-F238E27FC236}">
                                  <a16:creationId xmlns:a16="http://schemas.microsoft.com/office/drawing/2014/main" id="{6D6FDA8F-1F44-1365-84AE-05E07219B2F1}"/>
                                </a:ext>
                              </a:extLst>
                            </wps:cNvPr>
                            <wps:cNvSpPr>
                              <a:spLocks/>
                            </wps:cNvSpPr>
                            <wps:spPr bwMode="auto">
                              <a:xfrm rot="10800000">
                                <a:off x="-272737" y="-640155"/>
                                <a:ext cx="1118793" cy="652331"/>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956077854" name="文本框 2"/>
                            <wps:cNvSpPr txBox="1">
                              <a:spLocks noChangeArrowheads="1"/>
                            </wps:cNvSpPr>
                            <wps:spPr bwMode="auto">
                              <a:xfrm>
                                <a:off x="-61657" y="-353920"/>
                                <a:ext cx="183759" cy="207644"/>
                              </a:xfrm>
                              <a:prstGeom prst="rect">
                                <a:avLst/>
                              </a:prstGeom>
                              <a:noFill/>
                              <a:ln w="9525">
                                <a:noFill/>
                                <a:miter lim="800000"/>
                                <a:headEnd/>
                                <a:tailEnd/>
                              </a:ln>
                            </wps:spPr>
                            <wps:txbx>
                              <w:txbxContent>
                                <w:p w14:paraId="2914C841" w14:textId="77777777" w:rsidR="00F65C2A" w:rsidRPr="008C29AF" w:rsidRDefault="00F65C2A" w:rsidP="00F65C2A">
                                  <w:pPr>
                                    <w:jc w:val="center"/>
                                    <w:rPr>
                                      <w:i/>
                                      <w:iCs/>
                                      <w:color w:val="000000" w:themeColor="text1"/>
                                      <w:sz w:val="18"/>
                                      <w:szCs w:val="18"/>
                                      <w:vertAlign w:val="subscript"/>
                                    </w:rPr>
                                  </w:pPr>
                                  <w:r>
                                    <w:rPr>
                                      <w:rFonts w:hint="eastAsia"/>
                                      <w:i/>
                                      <w:iCs/>
                                      <w:color w:val="000000" w:themeColor="text1"/>
                                      <w:sz w:val="18"/>
                                      <w:szCs w:val="18"/>
                                    </w:rPr>
                                    <w:t>T</w:t>
                                  </w:r>
                                  <w:r w:rsidRPr="008C29AF">
                                    <w:rPr>
                                      <w:rFonts w:hint="eastAsia"/>
                                      <w:color w:val="000000" w:themeColor="text1"/>
                                      <w:sz w:val="18"/>
                                      <w:szCs w:val="18"/>
                                      <w:vertAlign w:val="subscript"/>
                                    </w:rPr>
                                    <w:t>0</w:t>
                                  </w:r>
                                </w:p>
                              </w:txbxContent>
                            </wps:txbx>
                            <wps:bodyPr rot="0" vert="horz" wrap="none" lIns="36000" tIns="0" rIns="36000" bIns="0" anchor="t" anchorCtr="0">
                              <a:spAutoFit/>
                            </wps:bodyPr>
                          </wps:wsp>
                          <wps:wsp>
                            <wps:cNvPr id="2098632914" name="文本框 2"/>
                            <wps:cNvSpPr txBox="1">
                              <a:spLocks noChangeArrowheads="1"/>
                            </wps:cNvSpPr>
                            <wps:spPr bwMode="auto">
                              <a:xfrm>
                                <a:off x="214338" y="-353906"/>
                                <a:ext cx="240909" cy="207644"/>
                              </a:xfrm>
                              <a:prstGeom prst="rect">
                                <a:avLst/>
                              </a:prstGeom>
                              <a:noFill/>
                              <a:ln w="9525">
                                <a:noFill/>
                                <a:miter lim="800000"/>
                                <a:headEnd/>
                                <a:tailEnd/>
                              </a:ln>
                            </wps:spPr>
                            <wps:txbx>
                              <w:txbxContent>
                                <w:p w14:paraId="1D532F6C" w14:textId="77777777" w:rsidR="00F65C2A" w:rsidRPr="008C29AF" w:rsidRDefault="00F65C2A" w:rsidP="00F65C2A">
                                  <w:pPr>
                                    <w:jc w:val="center"/>
                                    <w:rPr>
                                      <w:i/>
                                      <w:iCs/>
                                      <w:color w:val="000000" w:themeColor="text1"/>
                                      <w:sz w:val="18"/>
                                      <w:szCs w:val="18"/>
                                      <w:vertAlign w:val="subscript"/>
                                    </w:rPr>
                                  </w:pPr>
                                  <w:r w:rsidRPr="008C29AF">
                                    <w:rPr>
                                      <w:rFonts w:hint="eastAsia"/>
                                      <w:color w:val="000000" w:themeColor="text1"/>
                                      <w:sz w:val="18"/>
                                      <w:szCs w:val="18"/>
                                    </w:rPr>
                                    <w:t>2</w:t>
                                  </w:r>
                                  <w:r>
                                    <w:rPr>
                                      <w:rFonts w:hint="eastAsia"/>
                                      <w:i/>
                                      <w:iCs/>
                                      <w:color w:val="000000" w:themeColor="text1"/>
                                      <w:sz w:val="18"/>
                                      <w:szCs w:val="18"/>
                                    </w:rPr>
                                    <w:t>T</w:t>
                                  </w:r>
                                  <w:r w:rsidRPr="008C29AF">
                                    <w:rPr>
                                      <w:rFonts w:hint="eastAsia"/>
                                      <w:color w:val="000000" w:themeColor="text1"/>
                                      <w:sz w:val="18"/>
                                      <w:szCs w:val="18"/>
                                      <w:vertAlign w:val="subscript"/>
                                    </w:rPr>
                                    <w:t>0</w:t>
                                  </w:r>
                                </w:p>
                              </w:txbxContent>
                            </wps:txbx>
                            <wps:bodyPr rot="0" vert="horz" wrap="none" lIns="36000" tIns="0" rIns="36000" bIns="0" anchor="t" anchorCtr="0">
                              <a:spAutoFit/>
                            </wps:bodyPr>
                          </wps:wsp>
                          <wps:wsp>
                            <wps:cNvPr id="895112415" name="文本框 2"/>
                            <wps:cNvSpPr txBox="1">
                              <a:spLocks noChangeArrowheads="1"/>
                            </wps:cNvSpPr>
                            <wps:spPr bwMode="auto">
                              <a:xfrm>
                                <a:off x="-1634507" y="212605"/>
                                <a:ext cx="360924" cy="207644"/>
                              </a:xfrm>
                              <a:prstGeom prst="rect">
                                <a:avLst/>
                              </a:prstGeom>
                              <a:noFill/>
                              <a:ln w="9525">
                                <a:noFill/>
                                <a:miter lim="800000"/>
                                <a:headEnd/>
                                <a:tailEnd/>
                              </a:ln>
                            </wps:spPr>
                            <wps:txbx>
                              <w:txbxContent>
                                <w:p w14:paraId="1B4EF27E" w14:textId="77777777" w:rsidR="00F65C2A" w:rsidRPr="00F65C2A" w:rsidRDefault="00F65C2A" w:rsidP="00F65C2A">
                                  <w:pPr>
                                    <w:jc w:val="center"/>
                                    <w:rPr>
                                      <w:color w:val="000000" w:themeColor="text1"/>
                                      <w:sz w:val="18"/>
                                      <w:szCs w:val="18"/>
                                    </w:rPr>
                                  </w:pPr>
                                  <w:r w:rsidRPr="00F65C2A">
                                    <w:rPr>
                                      <w:rFonts w:hint="eastAsia"/>
                                      <w:color w:val="000000" w:themeColor="text1"/>
                                      <w:sz w:val="18"/>
                                      <w:szCs w:val="18"/>
                                    </w:rPr>
                                    <w:t>（</w:t>
                                  </w:r>
                                  <w:r w:rsidRPr="00F65C2A">
                                    <w:rPr>
                                      <w:rFonts w:hint="eastAsia"/>
                                      <w:color w:val="000000" w:themeColor="text1"/>
                                      <w:sz w:val="18"/>
                                      <w:szCs w:val="18"/>
                                    </w:rPr>
                                    <w:t>a</w:t>
                                  </w:r>
                                  <w:r w:rsidRPr="00F65C2A">
                                    <w:rPr>
                                      <w:rFonts w:hint="eastAsia"/>
                                      <w:color w:val="000000" w:themeColor="text1"/>
                                      <w:sz w:val="18"/>
                                      <w:szCs w:val="18"/>
                                    </w:rPr>
                                    <w:t>）</w:t>
                                  </w:r>
                                </w:p>
                              </w:txbxContent>
                            </wps:txbx>
                            <wps:bodyPr rot="0" vert="horz" wrap="none" lIns="36000" tIns="0" rIns="36000" bIns="0" anchor="t" anchorCtr="0">
                              <a:spAutoFit/>
                            </wps:bodyPr>
                          </wps:wsp>
                          <wps:wsp>
                            <wps:cNvPr id="483305838" name="文本框 2"/>
                            <wps:cNvSpPr txBox="1">
                              <a:spLocks noChangeArrowheads="1"/>
                            </wps:cNvSpPr>
                            <wps:spPr bwMode="auto">
                              <a:xfrm>
                                <a:off x="13284" y="212377"/>
                                <a:ext cx="367909" cy="207644"/>
                              </a:xfrm>
                              <a:prstGeom prst="rect">
                                <a:avLst/>
                              </a:prstGeom>
                              <a:noFill/>
                              <a:ln w="9525">
                                <a:noFill/>
                                <a:miter lim="800000"/>
                                <a:headEnd/>
                                <a:tailEnd/>
                              </a:ln>
                            </wps:spPr>
                            <wps:txbx>
                              <w:txbxContent>
                                <w:p w14:paraId="3EB97E5A" w14:textId="77777777" w:rsidR="00F65C2A" w:rsidRPr="00F65C2A" w:rsidRDefault="00F65C2A" w:rsidP="00F65C2A">
                                  <w:pPr>
                                    <w:jc w:val="center"/>
                                    <w:rPr>
                                      <w:color w:val="000000" w:themeColor="text1"/>
                                      <w:sz w:val="18"/>
                                      <w:szCs w:val="18"/>
                                    </w:rPr>
                                  </w:pPr>
                                  <w:r w:rsidRPr="00F65C2A">
                                    <w:rPr>
                                      <w:rFonts w:hint="eastAsia"/>
                                      <w:color w:val="000000" w:themeColor="text1"/>
                                      <w:sz w:val="18"/>
                                      <w:szCs w:val="18"/>
                                    </w:rPr>
                                    <w:t>（</w:t>
                                  </w:r>
                                  <w:r>
                                    <w:rPr>
                                      <w:rFonts w:hint="eastAsia"/>
                                      <w:color w:val="000000" w:themeColor="text1"/>
                                      <w:sz w:val="18"/>
                                      <w:szCs w:val="18"/>
                                    </w:rPr>
                                    <w:t>b</w:t>
                                  </w:r>
                                  <w:r w:rsidRPr="00F65C2A">
                                    <w:rPr>
                                      <w:rFonts w:hint="eastAsia"/>
                                      <w:color w:val="000000" w:themeColor="text1"/>
                                      <w:sz w:val="18"/>
                                      <w:szCs w:val="18"/>
                                    </w:rPr>
                                    <w:t>）</w:t>
                                  </w:r>
                                </w:p>
                              </w:txbxContent>
                            </wps:txbx>
                            <wps:bodyPr rot="0" vert="horz" wrap="none" lIns="36000" tIns="0" rIns="36000" bIns="0" anchor="t" anchorCtr="0">
                              <a:spAutoFit/>
                            </wps:bodyPr>
                          </wps:wsp>
                          <wps:wsp>
                            <wps:cNvPr id="1730294142" name="文本框 2"/>
                            <wps:cNvSpPr txBox="1">
                              <a:spLocks noChangeArrowheads="1"/>
                            </wps:cNvSpPr>
                            <wps:spPr bwMode="auto">
                              <a:xfrm>
                                <a:off x="1550616" y="219582"/>
                                <a:ext cx="360924" cy="207644"/>
                              </a:xfrm>
                              <a:prstGeom prst="rect">
                                <a:avLst/>
                              </a:prstGeom>
                              <a:noFill/>
                              <a:ln w="9525">
                                <a:noFill/>
                                <a:miter lim="800000"/>
                                <a:headEnd/>
                                <a:tailEnd/>
                              </a:ln>
                            </wps:spPr>
                            <wps:txbx>
                              <w:txbxContent>
                                <w:p w14:paraId="6D310D79" w14:textId="77777777" w:rsidR="00F65C2A" w:rsidRPr="00F65C2A" w:rsidRDefault="00F65C2A" w:rsidP="00F65C2A">
                                  <w:pPr>
                                    <w:jc w:val="center"/>
                                    <w:rPr>
                                      <w:color w:val="000000" w:themeColor="text1"/>
                                      <w:sz w:val="18"/>
                                      <w:szCs w:val="18"/>
                                    </w:rPr>
                                  </w:pPr>
                                  <w:r w:rsidRPr="00F65C2A">
                                    <w:rPr>
                                      <w:rFonts w:hint="eastAsia"/>
                                      <w:color w:val="000000" w:themeColor="text1"/>
                                      <w:sz w:val="18"/>
                                      <w:szCs w:val="18"/>
                                    </w:rPr>
                                    <w:t>（</w:t>
                                  </w:r>
                                  <w:r>
                                    <w:rPr>
                                      <w:rFonts w:hint="eastAsia"/>
                                      <w:color w:val="000000" w:themeColor="text1"/>
                                      <w:sz w:val="18"/>
                                      <w:szCs w:val="18"/>
                                    </w:rPr>
                                    <w:t>c</w:t>
                                  </w:r>
                                  <w:r w:rsidRPr="00F65C2A">
                                    <w:rPr>
                                      <w:rFonts w:hint="eastAsia"/>
                                      <w:color w:val="000000" w:themeColor="text1"/>
                                      <w:sz w:val="18"/>
                                      <w:szCs w:val="18"/>
                                    </w:rPr>
                                    <w:t>）</w:t>
                                  </w:r>
                                </w:p>
                              </w:txbxContent>
                            </wps:txbx>
                            <wps:bodyPr rot="0" vert="horz" wrap="none" lIns="36000" tIns="0" rIns="36000" bIns="0" anchor="t" anchorCtr="0">
                              <a:spAutoFit/>
                            </wps:bodyPr>
                          </wps:wsp>
                        </wpg:grpSp>
                        <wps:wsp>
                          <wps:cNvPr id="888555692" name="直接连接符 4"/>
                          <wps:cNvCnPr/>
                          <wps:spPr>
                            <a:xfrm flipV="1">
                              <a:off x="339804" y="397294"/>
                              <a:ext cx="0" cy="3238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2253729" name="直接连接符 4"/>
                          <wps:cNvCnPr/>
                          <wps:spPr>
                            <a:xfrm flipV="1">
                              <a:off x="945392" y="397418"/>
                              <a:ext cx="0" cy="3238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8079869" name="直接连接符 4"/>
                          <wps:cNvCnPr/>
                          <wps:spPr>
                            <a:xfrm flipV="1">
                              <a:off x="545029" y="397294"/>
                              <a:ext cx="0" cy="3238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1061639" name="直接连接符 4"/>
                          <wps:cNvCnPr/>
                          <wps:spPr>
                            <a:xfrm>
                              <a:off x="343119" y="546951"/>
                              <a:ext cx="205133" cy="0"/>
                            </a:xfrm>
                            <a:prstGeom prst="line">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460598787" name="直接连接符 4"/>
                          <wps:cNvCnPr/>
                          <wps:spPr>
                            <a:xfrm>
                              <a:off x="551565" y="546769"/>
                              <a:ext cx="389779" cy="0"/>
                            </a:xfrm>
                            <a:prstGeom prst="line">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g:grpSp>
                        <wpg:cNvPr id="480141682" name="组合 18"/>
                        <wpg:cNvGrpSpPr/>
                        <wpg:grpSpPr>
                          <a:xfrm>
                            <a:off x="3513865" y="0"/>
                            <a:ext cx="1430205" cy="1356761"/>
                            <a:chOff x="-94179" y="0"/>
                            <a:chExt cx="1430205" cy="1356761"/>
                          </a:xfrm>
                        </wpg:grpSpPr>
                        <wpg:grpSp>
                          <wpg:cNvPr id="1571927033" name="组合 17"/>
                          <wpg:cNvGrpSpPr/>
                          <wpg:grpSpPr>
                            <a:xfrm>
                              <a:off x="0" y="0"/>
                              <a:ext cx="1336026" cy="1276593"/>
                              <a:chOff x="0" y="0"/>
                              <a:chExt cx="1336026" cy="1276593"/>
                            </a:xfrm>
                          </wpg:grpSpPr>
                          <wpg:grpSp>
                            <wpg:cNvPr id="1785034409" name="组合 15"/>
                            <wpg:cNvGrpSpPr/>
                            <wpg:grpSpPr>
                              <a:xfrm>
                                <a:off x="0" y="0"/>
                                <a:ext cx="1336026" cy="1276593"/>
                                <a:chOff x="0" y="-22274"/>
                                <a:chExt cx="1336026" cy="1276593"/>
                              </a:xfrm>
                            </wpg:grpSpPr>
                            <wpg:grpSp>
                              <wpg:cNvPr id="1701339333" name="组合 13"/>
                              <wpg:cNvGrpSpPr/>
                              <wpg:grpSpPr>
                                <a:xfrm>
                                  <a:off x="0" y="-22274"/>
                                  <a:ext cx="1336026" cy="1276593"/>
                                  <a:chOff x="0" y="-22274"/>
                                  <a:chExt cx="1336026" cy="1276593"/>
                                </a:xfrm>
                              </wpg:grpSpPr>
                              <wpg:grpSp>
                                <wpg:cNvPr id="1864437582" name="组合 11"/>
                                <wpg:cNvGrpSpPr/>
                                <wpg:grpSpPr>
                                  <a:xfrm>
                                    <a:off x="0" y="-22274"/>
                                    <a:ext cx="1336026" cy="1252636"/>
                                    <a:chOff x="0" y="-22274"/>
                                    <a:chExt cx="1336026" cy="1252636"/>
                                  </a:xfrm>
                                </wpg:grpSpPr>
                                <wpg:grpSp>
                                  <wpg:cNvPr id="1937342184" name="组合 8"/>
                                  <wpg:cNvGrpSpPr/>
                                  <wpg:grpSpPr>
                                    <a:xfrm>
                                      <a:off x="0" y="-22274"/>
                                      <a:ext cx="1336026" cy="1028634"/>
                                      <a:chOff x="0" y="-235480"/>
                                      <a:chExt cx="1336026" cy="1028634"/>
                                    </a:xfrm>
                                  </wpg:grpSpPr>
                                  <wps:wsp>
                                    <wps:cNvPr id="1745413825" name="立方体 6"/>
                                    <wps:cNvSpPr/>
                                    <wps:spPr>
                                      <a:xfrm>
                                        <a:off x="222917" y="0"/>
                                        <a:ext cx="533400" cy="551815"/>
                                      </a:xfrm>
                                      <a:prstGeom prst="cube">
                                        <a:avLst>
                                          <a:gd name="adj" fmla="val 8161"/>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127062" name="直接箭头连接符 7"/>
                                    <wps:cNvCnPr/>
                                    <wps:spPr>
                                      <a:xfrm flipH="1">
                                        <a:off x="0" y="266068"/>
                                        <a:ext cx="464778" cy="52708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30628654" name="直接箭头连接符 7"/>
                                    <wps:cNvCnPr/>
                                    <wps:spPr>
                                      <a:xfrm>
                                        <a:off x="474841" y="551452"/>
                                        <a:ext cx="0" cy="224862"/>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19053156" name="直接箭头连接符 7"/>
                                    <wps:cNvCnPr/>
                                    <wps:spPr>
                                      <a:xfrm>
                                        <a:off x="474836" y="-194883"/>
                                        <a:ext cx="0" cy="224862"/>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72254061" name="直接箭头连接符 7"/>
                                    <wps:cNvCnPr/>
                                    <wps:spPr>
                                      <a:xfrm>
                                        <a:off x="1059392" y="-10538"/>
                                        <a:ext cx="27663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58008112" name="直接箭头连接符 7"/>
                                    <wps:cNvCnPr/>
                                    <wps:spPr>
                                      <a:xfrm flipV="1">
                                        <a:off x="639885" y="-235480"/>
                                        <a:ext cx="116032" cy="91825"/>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65008713" name="直接箭头连接符 7"/>
                                    <wps:cNvCnPr/>
                                    <wps:spPr>
                                      <a:xfrm flipV="1">
                                        <a:off x="895877" y="48419"/>
                                        <a:ext cx="123019" cy="114272"/>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88187197" name="直接箭头连接符 7"/>
                                    <wps:cNvCnPr/>
                                    <wps:spPr>
                                      <a:xfrm flipV="1">
                                        <a:off x="971748" y="-78847"/>
                                        <a:ext cx="64169" cy="50796"/>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42942499" name="直接箭头连接符 7"/>
                                    <wps:cNvCnPr/>
                                    <wps:spPr>
                                      <a:xfrm flipV="1">
                                        <a:off x="931877" y="-168446"/>
                                        <a:ext cx="64169" cy="50796"/>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62859482" name="直接箭头连接符 7"/>
                                    <wps:cNvCnPr/>
                                    <wps:spPr>
                                      <a:xfrm flipV="1">
                                        <a:off x="823623" y="-235476"/>
                                        <a:ext cx="64169" cy="50796"/>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272289969" name="任意多边形: 形状 10"/>
                                  <wps:cNvSpPr/>
                                  <wps:spPr>
                                    <a:xfrm>
                                      <a:off x="677768" y="485338"/>
                                      <a:ext cx="253787" cy="745024"/>
                                    </a:xfrm>
                                    <a:custGeom>
                                      <a:avLst/>
                                      <a:gdLst>
                                        <a:gd name="connsiteX0" fmla="*/ 0 w 232388"/>
                                        <a:gd name="connsiteY0" fmla="*/ 749371 h 749371"/>
                                        <a:gd name="connsiteX1" fmla="*/ 232388 w 232388"/>
                                        <a:gd name="connsiteY1" fmla="*/ 749371 h 749371"/>
                                        <a:gd name="connsiteX2" fmla="*/ 232388 w 232388"/>
                                        <a:gd name="connsiteY2" fmla="*/ 0 h 749371"/>
                                        <a:gd name="connsiteX3" fmla="*/ 33679 w 232388"/>
                                        <a:gd name="connsiteY3" fmla="*/ 1684 h 749371"/>
                                        <a:gd name="connsiteX0" fmla="*/ 0 w 253787"/>
                                        <a:gd name="connsiteY0" fmla="*/ 749371 h 749371"/>
                                        <a:gd name="connsiteX1" fmla="*/ 253787 w 253787"/>
                                        <a:gd name="connsiteY1" fmla="*/ 749371 h 749371"/>
                                        <a:gd name="connsiteX2" fmla="*/ 253787 w 253787"/>
                                        <a:gd name="connsiteY2" fmla="*/ 0 h 749371"/>
                                        <a:gd name="connsiteX3" fmla="*/ 55078 w 253787"/>
                                        <a:gd name="connsiteY3" fmla="*/ 1684 h 749371"/>
                                      </a:gdLst>
                                      <a:ahLst/>
                                      <a:cxnLst>
                                        <a:cxn ang="0">
                                          <a:pos x="connsiteX0" y="connsiteY0"/>
                                        </a:cxn>
                                        <a:cxn ang="0">
                                          <a:pos x="connsiteX1" y="connsiteY1"/>
                                        </a:cxn>
                                        <a:cxn ang="0">
                                          <a:pos x="connsiteX2" y="connsiteY2"/>
                                        </a:cxn>
                                        <a:cxn ang="0">
                                          <a:pos x="connsiteX3" y="connsiteY3"/>
                                        </a:cxn>
                                      </a:cxnLst>
                                      <a:rect l="l" t="t" r="r" b="b"/>
                                      <a:pathLst>
                                        <a:path w="253787" h="749371">
                                          <a:moveTo>
                                            <a:pt x="0" y="749371"/>
                                          </a:moveTo>
                                          <a:lnTo>
                                            <a:pt x="253787" y="749371"/>
                                          </a:lnTo>
                                          <a:lnTo>
                                            <a:pt x="253787" y="0"/>
                                          </a:lnTo>
                                          <a:lnTo>
                                            <a:pt x="55078" y="168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28769808" name="椭圆 12"/>
                                <wps:cNvSpPr/>
                                <wps:spPr>
                                  <a:xfrm>
                                    <a:off x="396819" y="1208595"/>
                                    <a:ext cx="45719" cy="4572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3159081" name="椭圆 12"/>
                                <wps:cNvSpPr/>
                                <wps:spPr>
                                  <a:xfrm>
                                    <a:off x="636254" y="1208403"/>
                                    <a:ext cx="45719" cy="4572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66373847" name="弧形 14"/>
                              <wps:cNvSpPr/>
                              <wps:spPr>
                                <a:xfrm>
                                  <a:off x="574868" y="21891"/>
                                  <a:ext cx="396875" cy="396875"/>
                                </a:xfrm>
                                <a:prstGeom prst="arc">
                                  <a:avLst>
                                    <a:gd name="adj1" fmla="val 10898035"/>
                                    <a:gd name="adj2" fmla="val 560183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0245120" name="任意多边形: 形状 16"/>
                            <wps:cNvSpPr/>
                            <wps:spPr>
                              <a:xfrm>
                                <a:off x="124103" y="506217"/>
                                <a:ext cx="272675" cy="746849"/>
                              </a:xfrm>
                              <a:custGeom>
                                <a:avLst/>
                                <a:gdLst>
                                  <a:gd name="connsiteX0" fmla="*/ 101600 w 361839"/>
                                  <a:gd name="connsiteY0" fmla="*/ 0 h 746849"/>
                                  <a:gd name="connsiteX1" fmla="*/ 0 w 361839"/>
                                  <a:gd name="connsiteY1" fmla="*/ 0 h 746849"/>
                                  <a:gd name="connsiteX2" fmla="*/ 0 w 361839"/>
                                  <a:gd name="connsiteY2" fmla="*/ 746849 h 746849"/>
                                  <a:gd name="connsiteX3" fmla="*/ 361839 w 361839"/>
                                  <a:gd name="connsiteY3" fmla="*/ 746849 h 746849"/>
                                  <a:gd name="connsiteX0" fmla="*/ 101600 w 272675"/>
                                  <a:gd name="connsiteY0" fmla="*/ 0 h 746849"/>
                                  <a:gd name="connsiteX1" fmla="*/ 0 w 272675"/>
                                  <a:gd name="connsiteY1" fmla="*/ 0 h 746849"/>
                                  <a:gd name="connsiteX2" fmla="*/ 0 w 272675"/>
                                  <a:gd name="connsiteY2" fmla="*/ 746849 h 746849"/>
                                  <a:gd name="connsiteX3" fmla="*/ 272675 w 272675"/>
                                  <a:gd name="connsiteY3" fmla="*/ 746849 h 746849"/>
                                </a:gdLst>
                                <a:ahLst/>
                                <a:cxnLst>
                                  <a:cxn ang="0">
                                    <a:pos x="connsiteX0" y="connsiteY0"/>
                                  </a:cxn>
                                  <a:cxn ang="0">
                                    <a:pos x="connsiteX1" y="connsiteY1"/>
                                  </a:cxn>
                                  <a:cxn ang="0">
                                    <a:pos x="connsiteX2" y="connsiteY2"/>
                                  </a:cxn>
                                  <a:cxn ang="0">
                                    <a:pos x="connsiteX3" y="connsiteY3"/>
                                  </a:cxn>
                                </a:cxnLst>
                                <a:rect l="l" t="t" r="r" b="b"/>
                                <a:pathLst>
                                  <a:path w="272675" h="746849">
                                    <a:moveTo>
                                      <a:pt x="101600" y="0"/>
                                    </a:moveTo>
                                    <a:lnTo>
                                      <a:pt x="0" y="0"/>
                                    </a:lnTo>
                                    <a:lnTo>
                                      <a:pt x="0" y="746849"/>
                                    </a:lnTo>
                                    <a:lnTo>
                                      <a:pt x="272675" y="746849"/>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19662155" name="文本框 2"/>
                          <wps:cNvSpPr txBox="1">
                            <a:spLocks noChangeArrowheads="1"/>
                          </wps:cNvSpPr>
                          <wps:spPr bwMode="auto">
                            <a:xfrm>
                              <a:off x="1130669" y="44202"/>
                              <a:ext cx="139309" cy="207644"/>
                            </a:xfrm>
                            <a:prstGeom prst="rect">
                              <a:avLst/>
                            </a:prstGeom>
                            <a:noFill/>
                            <a:ln w="9525">
                              <a:noFill/>
                              <a:miter lim="800000"/>
                              <a:headEnd/>
                              <a:tailEnd/>
                            </a:ln>
                          </wps:spPr>
                          <wps:txbx>
                            <w:txbxContent>
                              <w:p w14:paraId="0DDEBF70" w14:textId="77777777" w:rsidR="00F65C2A" w:rsidRPr="008B43FE" w:rsidRDefault="00F65C2A" w:rsidP="00F65C2A">
                                <w:pPr>
                                  <w:jc w:val="center"/>
                                  <w:rPr>
                                    <w:rFonts w:ascii="Book Antiqua" w:hAnsi="Book Antiqua"/>
                                    <w:i/>
                                    <w:iCs/>
                                    <w:color w:val="000000" w:themeColor="text1"/>
                                    <w:sz w:val="18"/>
                                    <w:szCs w:val="18"/>
                                  </w:rPr>
                                </w:pPr>
                                <w:r w:rsidRPr="008B43FE">
                                  <w:rPr>
                                    <w:rFonts w:ascii="Book Antiqua" w:hAnsi="Book Antiqua"/>
                                    <w:i/>
                                    <w:iCs/>
                                    <w:color w:val="000000" w:themeColor="text1"/>
                                    <w:sz w:val="18"/>
                                    <w:szCs w:val="18"/>
                                  </w:rPr>
                                  <w:t>v</w:t>
                                </w:r>
                              </w:p>
                            </w:txbxContent>
                          </wps:txbx>
                          <wps:bodyPr rot="0" vert="horz" wrap="none" lIns="36000" tIns="0" rIns="36000" bIns="0" anchor="t" anchorCtr="0">
                            <a:spAutoFit/>
                          </wps:bodyPr>
                        </wps:wsp>
                        <wps:wsp>
                          <wps:cNvPr id="972288212" name="文本框 2"/>
                          <wps:cNvSpPr txBox="1">
                            <a:spLocks noChangeArrowheads="1"/>
                          </wps:cNvSpPr>
                          <wps:spPr bwMode="auto">
                            <a:xfrm>
                              <a:off x="684159" y="40699"/>
                              <a:ext cx="158994" cy="207644"/>
                            </a:xfrm>
                            <a:prstGeom prst="rect">
                              <a:avLst/>
                            </a:prstGeom>
                            <a:noFill/>
                            <a:ln w="9525">
                              <a:noFill/>
                              <a:miter lim="800000"/>
                              <a:headEnd/>
                              <a:tailEnd/>
                            </a:ln>
                          </wps:spPr>
                          <wps:txbx>
                            <w:txbxContent>
                              <w:p w14:paraId="3562F57E" w14:textId="77777777" w:rsidR="00F65C2A" w:rsidRPr="008B43FE" w:rsidRDefault="00F65C2A" w:rsidP="00F65C2A">
                                <w:pPr>
                                  <w:jc w:val="center"/>
                                  <w:rPr>
                                    <w:rFonts w:asciiTheme="majorBidi" w:hAnsiTheme="majorBidi" w:cstheme="majorBidi"/>
                                    <w:color w:val="000000" w:themeColor="text1"/>
                                    <w:sz w:val="18"/>
                                    <w:szCs w:val="18"/>
                                  </w:rPr>
                                </w:pPr>
                                <w:r w:rsidRPr="008B43FE">
                                  <w:rPr>
                                    <w:rFonts w:asciiTheme="majorBidi" w:hAnsiTheme="majorBidi" w:cstheme="majorBidi"/>
                                    <w:color w:val="000000" w:themeColor="text1"/>
                                    <w:sz w:val="18"/>
                                    <w:szCs w:val="18"/>
                                  </w:rPr>
                                  <w:t>C</w:t>
                                </w:r>
                              </w:p>
                            </w:txbxContent>
                          </wps:txbx>
                          <wps:bodyPr rot="0" vert="horz" wrap="none" lIns="36000" tIns="0" rIns="36000" bIns="0" anchor="t" anchorCtr="0">
                            <a:spAutoFit/>
                          </wps:bodyPr>
                        </wps:wsp>
                        <wps:wsp>
                          <wps:cNvPr id="1377762231" name="文本框 2"/>
                          <wps:cNvSpPr txBox="1">
                            <a:spLocks noChangeArrowheads="1"/>
                          </wps:cNvSpPr>
                          <wps:spPr bwMode="auto">
                            <a:xfrm>
                              <a:off x="278480" y="299974"/>
                              <a:ext cx="164074" cy="207644"/>
                            </a:xfrm>
                            <a:prstGeom prst="rect">
                              <a:avLst/>
                            </a:prstGeom>
                            <a:noFill/>
                            <a:ln w="9525">
                              <a:noFill/>
                              <a:miter lim="800000"/>
                              <a:headEnd/>
                              <a:tailEnd/>
                            </a:ln>
                          </wps:spPr>
                          <wps:txbx>
                            <w:txbxContent>
                              <w:p w14:paraId="3070B964" w14:textId="77777777" w:rsidR="00F65C2A" w:rsidRPr="008B43FE" w:rsidRDefault="00F65C2A" w:rsidP="00F65C2A">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A</w:t>
                                </w:r>
                              </w:p>
                            </w:txbxContent>
                          </wps:txbx>
                          <wps:bodyPr rot="0" vert="horz" wrap="none" lIns="36000" tIns="0" rIns="36000" bIns="0" anchor="t" anchorCtr="0">
                            <a:spAutoFit/>
                          </wps:bodyPr>
                        </wps:wsp>
                        <wps:wsp>
                          <wps:cNvPr id="2137555664" name="文本框 2"/>
                          <wps:cNvSpPr txBox="1">
                            <a:spLocks noChangeArrowheads="1"/>
                          </wps:cNvSpPr>
                          <wps:spPr bwMode="auto">
                            <a:xfrm>
                              <a:off x="-5173" y="398171"/>
                              <a:ext cx="132324" cy="207644"/>
                            </a:xfrm>
                            <a:prstGeom prst="rect">
                              <a:avLst/>
                            </a:prstGeom>
                            <a:noFill/>
                            <a:ln w="9525">
                              <a:noFill/>
                              <a:miter lim="800000"/>
                              <a:headEnd/>
                              <a:tailEnd/>
                            </a:ln>
                          </wps:spPr>
                          <wps:txbx>
                            <w:txbxContent>
                              <w:p w14:paraId="6F850A44" w14:textId="77777777" w:rsidR="00F65C2A" w:rsidRPr="008B43FE" w:rsidRDefault="00F65C2A" w:rsidP="00F65C2A">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a</w:t>
                                </w:r>
                              </w:p>
                            </w:txbxContent>
                          </wps:txbx>
                          <wps:bodyPr rot="0" vert="horz" wrap="none" lIns="36000" tIns="0" rIns="36000" bIns="0" anchor="t" anchorCtr="0">
                            <a:spAutoFit/>
                          </wps:bodyPr>
                        </wps:wsp>
                        <wps:wsp>
                          <wps:cNvPr id="262333360" name="文本框 2"/>
                          <wps:cNvSpPr txBox="1">
                            <a:spLocks noChangeArrowheads="1"/>
                          </wps:cNvSpPr>
                          <wps:spPr bwMode="auto">
                            <a:xfrm>
                              <a:off x="931712" y="398019"/>
                              <a:ext cx="139309" cy="207644"/>
                            </a:xfrm>
                            <a:prstGeom prst="rect">
                              <a:avLst/>
                            </a:prstGeom>
                            <a:noFill/>
                            <a:ln w="9525">
                              <a:noFill/>
                              <a:miter lim="800000"/>
                              <a:headEnd/>
                              <a:tailEnd/>
                            </a:ln>
                          </wps:spPr>
                          <wps:txbx>
                            <w:txbxContent>
                              <w:p w14:paraId="5DE7C3D8" w14:textId="77777777" w:rsidR="00F65C2A" w:rsidRPr="008B43FE" w:rsidRDefault="00F65C2A" w:rsidP="00F65C2A">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b</w:t>
                                </w:r>
                              </w:p>
                            </w:txbxContent>
                          </wps:txbx>
                          <wps:bodyPr rot="0" vert="horz" wrap="none" lIns="36000" tIns="0" rIns="36000" bIns="0" anchor="t" anchorCtr="0">
                            <a:spAutoFit/>
                          </wps:bodyPr>
                        </wps:wsp>
                        <wps:wsp>
                          <wps:cNvPr id="1931634763" name="文本框 2"/>
                          <wps:cNvSpPr txBox="1">
                            <a:spLocks noChangeArrowheads="1"/>
                          </wps:cNvSpPr>
                          <wps:spPr bwMode="auto">
                            <a:xfrm>
                              <a:off x="480228" y="844181"/>
                              <a:ext cx="119624" cy="207644"/>
                            </a:xfrm>
                            <a:prstGeom prst="rect">
                              <a:avLst/>
                            </a:prstGeom>
                            <a:noFill/>
                            <a:ln w="9525">
                              <a:noFill/>
                              <a:miter lim="800000"/>
                              <a:headEnd/>
                              <a:tailEnd/>
                            </a:ln>
                          </wps:spPr>
                          <wps:txbx>
                            <w:txbxContent>
                              <w:p w14:paraId="1F511A1A" w14:textId="77777777" w:rsidR="00F65C2A" w:rsidRPr="008B43FE" w:rsidRDefault="00F65C2A" w:rsidP="00F65C2A">
                                <w:pPr>
                                  <w:jc w:val="center"/>
                                  <w:rPr>
                                    <w:rFonts w:asciiTheme="majorBidi" w:hAnsiTheme="majorBidi" w:cstheme="majorBidi"/>
                                    <w:i/>
                                    <w:iCs/>
                                    <w:color w:val="000000" w:themeColor="text1"/>
                                    <w:sz w:val="18"/>
                                    <w:szCs w:val="18"/>
                                  </w:rPr>
                                </w:pPr>
                                <w:r w:rsidRPr="008B43FE">
                                  <w:rPr>
                                    <w:rFonts w:asciiTheme="majorBidi" w:hAnsiTheme="majorBidi" w:cstheme="majorBidi" w:hint="eastAsia"/>
                                    <w:i/>
                                    <w:iCs/>
                                    <w:color w:val="000000" w:themeColor="text1"/>
                                    <w:sz w:val="18"/>
                                    <w:szCs w:val="18"/>
                                  </w:rPr>
                                  <w:t>I</w:t>
                                </w:r>
                              </w:p>
                            </w:txbxContent>
                          </wps:txbx>
                          <wps:bodyPr rot="0" vert="horz" wrap="none" lIns="36000" tIns="0" rIns="36000" bIns="0" anchor="t" anchorCtr="0">
                            <a:spAutoFit/>
                          </wps:bodyPr>
                        </wps:wsp>
                        <wps:wsp>
                          <wps:cNvPr id="1597058582" name="文本框 2"/>
                          <wps:cNvSpPr txBox="1">
                            <a:spLocks noChangeArrowheads="1"/>
                          </wps:cNvSpPr>
                          <wps:spPr bwMode="auto">
                            <a:xfrm>
                              <a:off x="-94179" y="804142"/>
                              <a:ext cx="151374" cy="207644"/>
                            </a:xfrm>
                            <a:prstGeom prst="rect">
                              <a:avLst/>
                            </a:prstGeom>
                            <a:noFill/>
                            <a:ln w="9525">
                              <a:noFill/>
                              <a:miter lim="800000"/>
                              <a:headEnd/>
                              <a:tailEnd/>
                            </a:ln>
                          </wps:spPr>
                          <wps:txbx>
                            <w:txbxContent>
                              <w:p w14:paraId="056308C1" w14:textId="77777777" w:rsidR="00F65C2A" w:rsidRPr="008B43FE" w:rsidRDefault="00F65C2A" w:rsidP="00F65C2A">
                                <w:pPr>
                                  <w:jc w:val="center"/>
                                  <w:rPr>
                                    <w:rFonts w:asciiTheme="majorBidi" w:hAnsiTheme="majorBidi" w:cstheme="majorBidi"/>
                                    <w:i/>
                                    <w:iCs/>
                                    <w:color w:val="000000" w:themeColor="text1"/>
                                    <w:sz w:val="18"/>
                                    <w:szCs w:val="18"/>
                                  </w:rPr>
                                </w:pPr>
                                <w:r>
                                  <w:rPr>
                                    <w:rFonts w:asciiTheme="majorBidi" w:hAnsiTheme="majorBidi" w:cstheme="majorBidi" w:hint="eastAsia"/>
                                    <w:i/>
                                    <w:iCs/>
                                    <w:color w:val="000000" w:themeColor="text1"/>
                                    <w:sz w:val="18"/>
                                    <w:szCs w:val="18"/>
                                  </w:rPr>
                                  <w:t>B</w:t>
                                </w:r>
                              </w:p>
                            </w:txbxContent>
                          </wps:txbx>
                          <wps:bodyPr rot="0" vert="horz" wrap="none" lIns="36000" tIns="0" rIns="36000" bIns="0" anchor="t" anchorCtr="0">
                            <a:spAutoFit/>
                          </wps:bodyPr>
                        </wps:wsp>
                        <wps:wsp>
                          <wps:cNvPr id="2136854452" name="文本框 2"/>
                          <wps:cNvSpPr txBox="1">
                            <a:spLocks noChangeArrowheads="1"/>
                          </wps:cNvSpPr>
                          <wps:spPr bwMode="auto">
                            <a:xfrm>
                              <a:off x="421603" y="1149117"/>
                              <a:ext cx="236464" cy="207644"/>
                            </a:xfrm>
                            <a:prstGeom prst="rect">
                              <a:avLst/>
                            </a:prstGeom>
                            <a:noFill/>
                            <a:ln w="9525">
                              <a:noFill/>
                              <a:miter lim="800000"/>
                              <a:headEnd/>
                              <a:tailEnd/>
                            </a:ln>
                          </wps:spPr>
                          <wps:txbx>
                            <w:txbxContent>
                              <w:p w14:paraId="43537528" w14:textId="77777777" w:rsidR="00F65C2A" w:rsidRPr="008B43FE" w:rsidRDefault="00F65C2A" w:rsidP="00F65C2A">
                                <w:pPr>
                                  <w:jc w:val="center"/>
                                  <w:rPr>
                                    <w:rFonts w:asciiTheme="majorBidi" w:hAnsiTheme="majorBidi" w:cstheme="majorBidi"/>
                                    <w:i/>
                                    <w:iCs/>
                                    <w:color w:val="000000" w:themeColor="text1"/>
                                    <w:sz w:val="18"/>
                                    <w:szCs w:val="18"/>
                                  </w:rPr>
                                </w:pPr>
                                <w:r>
                                  <w:rPr>
                                    <w:rFonts w:asciiTheme="majorBidi" w:hAnsiTheme="majorBidi" w:cstheme="majorBidi" w:hint="eastAsia"/>
                                    <w:i/>
                                    <w:iCs/>
                                    <w:color w:val="000000" w:themeColor="text1"/>
                                    <w:sz w:val="18"/>
                                    <w:szCs w:val="18"/>
                                  </w:rPr>
                                  <w:t>U</w:t>
                                </w:r>
                                <w:r w:rsidRPr="008B43FE">
                                  <w:rPr>
                                    <w:rFonts w:asciiTheme="majorBidi" w:hAnsiTheme="majorBidi" w:cstheme="majorBidi" w:hint="eastAsia"/>
                                    <w:color w:val="000000" w:themeColor="text1"/>
                                    <w:sz w:val="18"/>
                                    <w:szCs w:val="18"/>
                                    <w:vertAlign w:val="subscript"/>
                                  </w:rPr>
                                  <w:t>ab</w:t>
                                </w:r>
                              </w:p>
                            </w:txbxContent>
                          </wps:txbx>
                          <wps:bodyPr rot="0" vert="horz" wrap="none" lIns="36000" tIns="0" rIns="36000" bIns="0" anchor="t" anchorCtr="0">
                            <a:spAutoFit/>
                          </wps:bodyPr>
                        </wps:wsp>
                      </wpg:grpSp>
                      <pic:pic xmlns:pic="http://schemas.openxmlformats.org/drawingml/2006/picture">
                        <pic:nvPicPr>
                          <pic:cNvPr id="163452043" name="图片 3"/>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140677"/>
                            <a:ext cx="1705610" cy="1216660"/>
                          </a:xfrm>
                          <a:prstGeom prst="rect">
                            <a:avLst/>
                          </a:prstGeom>
                        </pic:spPr>
                      </pic:pic>
                    </wpg:wgp>
                  </a:graphicData>
                </a:graphic>
              </wp:inline>
            </w:drawing>
          </mc:Choice>
          <mc:Fallback>
            <w:pict>
              <v:group w14:anchorId="0283BC55" id="组合 19" o:spid="_x0000_s1061" style="width:389.3pt;height:125.7pt;mso-position-horizontal-relative:char;mso-position-vertical-relative:line" coordsize="49440,159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">
                <v:group id="组合 5" o:spid="_x0000_s1062" style="position:absolute;left:7461;top:4587;width:35461;height:11378" coordorigin="-12202" coordsize="35460,11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">
                  <v:group id="组合 24" o:spid="_x0000_s1063" style="position:absolute;left:-12202;width:35459;height:11378" coordorigin="-16345,-7106" coordsize="35460,11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type id="_x0000_t202" coordsize="21600,21600" o:spt="202" path="m,l,21600r21600,l21600,xe">
                      <v:stroke joinstyle="miter"/>
                      <v:path gradientshapeok="t" o:connecttype="rect"/>
                    </v:shapetype>
                    <v:shape id="_x0000_s1064" type="#_x0000_t202" style="position:absolute;left:-2609;top:-7106;width:1194;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" filled="f" stroked="f">
                      <v:textbox style="mso-fit-shape-to-text:t" inset="1mm,0,1mm,0">
                        <w:txbxContent>
                          <w:p w14:paraId="782935CD" w14:textId="77777777" w:rsidR="00F65C2A" w:rsidRDefault="00F65C2A" w:rsidP="00F65C2A">
                            <w:pPr>
                              <w:jc w:val="center"/>
                              <w:rPr>
                                <w:i/>
                                <w:iCs/>
                                <w:color w:val="000000" w:themeColor="text1"/>
                                <w:sz w:val="18"/>
                                <w:szCs w:val="18"/>
                              </w:rPr>
                            </w:pPr>
                            <w:r>
                              <w:rPr>
                                <w:i/>
                                <w:iCs/>
                                <w:color w:val="000000" w:themeColor="text1"/>
                                <w:sz w:val="18"/>
                                <w:szCs w:val="18"/>
                              </w:rPr>
                              <w:t>I</w:t>
                            </w:r>
                          </w:p>
                        </w:txbxContent>
                      </v:textbox>
                    </v:shape>
                    <v:shape id="_x0000_s1065" type="#_x0000_t202" style="position:absolute;left:7612;top:-213;width:1139;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" filled="f" stroked="f">
                      <v:textbox style="mso-fit-shape-to-text:t" inset="1mm,0,1mm,0">
                        <w:txbxContent>
                          <w:p w14:paraId="6001E298" w14:textId="77777777" w:rsidR="00F65C2A" w:rsidRDefault="00F65C2A" w:rsidP="00F65C2A">
                            <w:pPr>
                              <w:jc w:val="center"/>
                              <w:rPr>
                                <w:i/>
                                <w:iCs/>
                                <w:color w:val="000000" w:themeColor="text1"/>
                                <w:sz w:val="18"/>
                                <w:szCs w:val="18"/>
                              </w:rPr>
                            </w:pPr>
                            <w:r>
                              <w:rPr>
                                <w:rFonts w:hint="eastAsia"/>
                                <w:i/>
                                <w:iCs/>
                                <w:color w:val="000000" w:themeColor="text1"/>
                                <w:sz w:val="18"/>
                                <w:szCs w:val="18"/>
                              </w:rPr>
                              <w:t>t</w:t>
                            </w:r>
                          </w:p>
                        </w:txbxContent>
                      </v:textbox>
                    </v:shape>
                    <v:shape id="_x0000_s1066" type="#_x0000_t202" style="position:absolute;left:-4142;top:-420;width:1632;height:2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" filled="f" stroked="f">
                      <v:textbox style="mso-fit-shape-to-text:t" inset="1mm,0,1mm,0">
                        <w:txbxContent>
                          <w:p w14:paraId="435EDB6D" w14:textId="77777777" w:rsidR="00F65C2A" w:rsidRDefault="00F65C2A" w:rsidP="00F65C2A">
                            <w:pPr>
                              <w:jc w:val="center"/>
                              <w:rPr>
                                <w:i/>
                                <w:iCs/>
                                <w:color w:val="000000" w:themeColor="text1"/>
                                <w:sz w:val="18"/>
                                <w:szCs w:val="18"/>
                              </w:rPr>
                            </w:pPr>
                            <w:r>
                              <w:rPr>
                                <w:i/>
                                <w:iCs/>
                                <w:color w:val="000000" w:themeColor="text1"/>
                                <w:sz w:val="18"/>
                                <w:szCs w:val="18"/>
                              </w:rPr>
                              <w:t>O</w:t>
                            </w:r>
                          </w:p>
                        </w:txbxContent>
                      </v:textbox>
                    </v:shape>
                    <v:shape id="Freeform 54" o:spid="_x0000_s1067" style="position:absolute;left:-2727;top:-6401;width:11187;height:652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" path="m,l782,r,975e" filled="f" strokecolor="black [3213]" strokeweight=".5pt">
                      <v:stroke startarrow="block" startarrowwidth="narrow" endarrow="block" endarrowwidth="narrow" joinstyle="bevel"/>
                      <v:path arrowok="t" o:connecttype="custom" o:connectlocs="0,0;1118793,0;1118793,652331" o:connectangles="0,0,0"/>
                    </v:shape>
                    <v:shape id="_x0000_s1068" type="#_x0000_t202" style="position:absolute;left:-616;top:-3539;width:18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" filled="f" stroked="f">
                      <v:textbox style="mso-fit-shape-to-text:t" inset="1mm,0,1mm,0">
                        <w:txbxContent>
                          <w:p w14:paraId="2914C841" w14:textId="77777777" w:rsidR="00F65C2A" w:rsidRPr="008C29AF" w:rsidRDefault="00F65C2A" w:rsidP="00F65C2A">
                            <w:pPr>
                              <w:jc w:val="center"/>
                              <w:rPr>
                                <w:i/>
                                <w:iCs/>
                                <w:color w:val="000000" w:themeColor="text1"/>
                                <w:sz w:val="18"/>
                                <w:szCs w:val="18"/>
                                <w:vertAlign w:val="subscript"/>
                              </w:rPr>
                            </w:pPr>
                            <w:r>
                              <w:rPr>
                                <w:rFonts w:hint="eastAsia"/>
                                <w:i/>
                                <w:iCs/>
                                <w:color w:val="000000" w:themeColor="text1"/>
                                <w:sz w:val="18"/>
                                <w:szCs w:val="18"/>
                              </w:rPr>
                              <w:t>T</w:t>
                            </w:r>
                            <w:r w:rsidRPr="008C29AF">
                              <w:rPr>
                                <w:rFonts w:hint="eastAsia"/>
                                <w:color w:val="000000" w:themeColor="text1"/>
                                <w:sz w:val="18"/>
                                <w:szCs w:val="18"/>
                                <w:vertAlign w:val="subscript"/>
                              </w:rPr>
                              <w:t>0</w:t>
                            </w:r>
                          </w:p>
                        </w:txbxContent>
                      </v:textbox>
                    </v:shape>
                    <v:shape id="_x0000_s1069" type="#_x0000_t202" style="position:absolute;left:2143;top:-3539;width:240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" filled="f" stroked="f">
                      <v:textbox style="mso-fit-shape-to-text:t" inset="1mm,0,1mm,0">
                        <w:txbxContent>
                          <w:p w14:paraId="1D532F6C" w14:textId="77777777" w:rsidR="00F65C2A" w:rsidRPr="008C29AF" w:rsidRDefault="00F65C2A" w:rsidP="00F65C2A">
                            <w:pPr>
                              <w:jc w:val="center"/>
                              <w:rPr>
                                <w:i/>
                                <w:iCs/>
                                <w:color w:val="000000" w:themeColor="text1"/>
                                <w:sz w:val="18"/>
                                <w:szCs w:val="18"/>
                                <w:vertAlign w:val="subscript"/>
                              </w:rPr>
                            </w:pPr>
                            <w:r w:rsidRPr="008C29AF">
                              <w:rPr>
                                <w:rFonts w:hint="eastAsia"/>
                                <w:color w:val="000000" w:themeColor="text1"/>
                                <w:sz w:val="18"/>
                                <w:szCs w:val="18"/>
                              </w:rPr>
                              <w:t>2</w:t>
                            </w:r>
                            <w:r>
                              <w:rPr>
                                <w:rFonts w:hint="eastAsia"/>
                                <w:i/>
                                <w:iCs/>
                                <w:color w:val="000000" w:themeColor="text1"/>
                                <w:sz w:val="18"/>
                                <w:szCs w:val="18"/>
                              </w:rPr>
                              <w:t>T</w:t>
                            </w:r>
                            <w:r w:rsidRPr="008C29AF">
                              <w:rPr>
                                <w:rFonts w:hint="eastAsia"/>
                                <w:color w:val="000000" w:themeColor="text1"/>
                                <w:sz w:val="18"/>
                                <w:szCs w:val="18"/>
                                <w:vertAlign w:val="subscript"/>
                              </w:rPr>
                              <w:t>0</w:t>
                            </w:r>
                          </w:p>
                        </w:txbxContent>
                      </v:textbox>
                    </v:shape>
                    <v:shape id="_x0000_s1070" type="#_x0000_t202" style="position:absolute;left:-16345;top:2126;width:361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" filled="f" stroked="f">
                      <v:textbox style="mso-fit-shape-to-text:t" inset="1mm,0,1mm,0">
                        <w:txbxContent>
                          <w:p w14:paraId="1B4EF27E" w14:textId="77777777" w:rsidR="00F65C2A" w:rsidRPr="00F65C2A" w:rsidRDefault="00F65C2A" w:rsidP="00F65C2A">
                            <w:pPr>
                              <w:jc w:val="center"/>
                              <w:rPr>
                                <w:color w:val="000000" w:themeColor="text1"/>
                                <w:sz w:val="18"/>
                                <w:szCs w:val="18"/>
                              </w:rPr>
                            </w:pPr>
                            <w:r w:rsidRPr="00F65C2A">
                              <w:rPr>
                                <w:rFonts w:hint="eastAsia"/>
                                <w:color w:val="000000" w:themeColor="text1"/>
                                <w:sz w:val="18"/>
                                <w:szCs w:val="18"/>
                              </w:rPr>
                              <w:t>（</w:t>
                            </w:r>
                            <w:r w:rsidRPr="00F65C2A">
                              <w:rPr>
                                <w:rFonts w:hint="eastAsia"/>
                                <w:color w:val="000000" w:themeColor="text1"/>
                                <w:sz w:val="18"/>
                                <w:szCs w:val="18"/>
                              </w:rPr>
                              <w:t>a</w:t>
                            </w:r>
                            <w:r w:rsidRPr="00F65C2A">
                              <w:rPr>
                                <w:rFonts w:hint="eastAsia"/>
                                <w:color w:val="000000" w:themeColor="text1"/>
                                <w:sz w:val="18"/>
                                <w:szCs w:val="18"/>
                              </w:rPr>
                              <w:t>）</w:t>
                            </w:r>
                          </w:p>
                        </w:txbxContent>
                      </v:textbox>
                    </v:shape>
                    <v:shape id="_x0000_s1071" type="#_x0000_t202" style="position:absolute;left:132;top:2123;width:367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" filled="f" stroked="f">
                      <v:textbox style="mso-fit-shape-to-text:t" inset="1mm,0,1mm,0">
                        <w:txbxContent>
                          <w:p w14:paraId="3EB97E5A" w14:textId="77777777" w:rsidR="00F65C2A" w:rsidRPr="00F65C2A" w:rsidRDefault="00F65C2A" w:rsidP="00F65C2A">
                            <w:pPr>
                              <w:jc w:val="center"/>
                              <w:rPr>
                                <w:color w:val="000000" w:themeColor="text1"/>
                                <w:sz w:val="18"/>
                                <w:szCs w:val="18"/>
                              </w:rPr>
                            </w:pPr>
                            <w:r w:rsidRPr="00F65C2A">
                              <w:rPr>
                                <w:rFonts w:hint="eastAsia"/>
                                <w:color w:val="000000" w:themeColor="text1"/>
                                <w:sz w:val="18"/>
                                <w:szCs w:val="18"/>
                              </w:rPr>
                              <w:t>（</w:t>
                            </w:r>
                            <w:r>
                              <w:rPr>
                                <w:rFonts w:hint="eastAsia"/>
                                <w:color w:val="000000" w:themeColor="text1"/>
                                <w:sz w:val="18"/>
                                <w:szCs w:val="18"/>
                              </w:rPr>
                              <w:t>b</w:t>
                            </w:r>
                            <w:r w:rsidRPr="00F65C2A">
                              <w:rPr>
                                <w:rFonts w:hint="eastAsia"/>
                                <w:color w:val="000000" w:themeColor="text1"/>
                                <w:sz w:val="18"/>
                                <w:szCs w:val="18"/>
                              </w:rPr>
                              <w:t>）</w:t>
                            </w:r>
                          </w:p>
                        </w:txbxContent>
                      </v:textbox>
                    </v:shape>
                    <v:shape id="_x0000_s1072" type="#_x0000_t202" style="position:absolute;left:15506;top:2195;width:360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" filled="f" stroked="f">
                      <v:textbox style="mso-fit-shape-to-text:t" inset="1mm,0,1mm,0">
                        <w:txbxContent>
                          <w:p w14:paraId="6D310D79" w14:textId="77777777" w:rsidR="00F65C2A" w:rsidRPr="00F65C2A" w:rsidRDefault="00F65C2A" w:rsidP="00F65C2A">
                            <w:pPr>
                              <w:jc w:val="center"/>
                              <w:rPr>
                                <w:color w:val="000000" w:themeColor="text1"/>
                                <w:sz w:val="18"/>
                                <w:szCs w:val="18"/>
                              </w:rPr>
                            </w:pPr>
                            <w:r w:rsidRPr="00F65C2A">
                              <w:rPr>
                                <w:rFonts w:hint="eastAsia"/>
                                <w:color w:val="000000" w:themeColor="text1"/>
                                <w:sz w:val="18"/>
                                <w:szCs w:val="18"/>
                              </w:rPr>
                              <w:t>（</w:t>
                            </w:r>
                            <w:r>
                              <w:rPr>
                                <w:rFonts w:hint="eastAsia"/>
                                <w:color w:val="000000" w:themeColor="text1"/>
                                <w:sz w:val="18"/>
                                <w:szCs w:val="18"/>
                              </w:rPr>
                              <w:t>c</w:t>
                            </w:r>
                            <w:r w:rsidRPr="00F65C2A">
                              <w:rPr>
                                <w:rFonts w:hint="eastAsia"/>
                                <w:color w:val="000000" w:themeColor="text1"/>
                                <w:sz w:val="18"/>
                                <w:szCs w:val="18"/>
                              </w:rPr>
                              <w:t>）</w:t>
                            </w:r>
                          </w:p>
                        </w:txbxContent>
                      </v:textbox>
                    </v:shape>
                  </v:group>
                  <v:line id="直接连接符 4" o:spid="_x0000_s1073" style="position:absolute;flip:y;visibility:visible;mso-wrap-style:square" from="3398,3972" to="3398,7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" strokecolor="black [3213]" strokeweight="1pt">
                    <v:stroke joinstyle="miter"/>
                  </v:line>
                  <v:line id="直接连接符 4" o:spid="_x0000_s1074" style="position:absolute;flip:y;visibility:visible;mso-wrap-style:square" from="9453,3974" to="9453,7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" strokecolor="black [3213]" strokeweight="1pt">
                    <v:stroke joinstyle="miter"/>
                  </v:line>
                  <v:line id="直接连接符 4" o:spid="_x0000_s1075" style="position:absolute;flip:y;visibility:visible;mso-wrap-style:square" from="5450,3972" to="5450,7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" strokecolor="black [3213]" strokeweight="1pt">
                    <v:stroke joinstyle="miter"/>
                  </v:line>
                  <v:line id="直接连接符 4" o:spid="_x0000_s1076" style="position:absolute;visibility:visible;mso-wrap-style:square" from="3431,5469" to="5482,5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" strokecolor="black [3213]" strokeweight=".5pt">
                    <v:stroke startarrow="block" startarrowwidth="narrow" startarrowlength="short" endarrow="block" endarrowwidth="narrow" endarrowlength="short" joinstyle="miter"/>
                  </v:line>
                  <v:line id="直接连接符 4" o:spid="_x0000_s1077" style="position:absolute;visibility:visible;mso-wrap-style:square" from="5515,5467" to="9413,5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" strokecolor="black [3213]" strokeweight=".5pt">
                    <v:stroke startarrow="block" startarrowwidth="narrow" startarrowlength="short" endarrow="block" endarrowwidth="narrow" endarrowlength="short" joinstyle="miter"/>
                  </v:line>
                </v:group>
                <v:group id="组合 18" o:spid="_x0000_s1078" style="position:absolute;left:35138;width:14302;height:13567" coordorigin="-941" coordsize="14302,1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">
                  <v:group id="组合 17" o:spid="_x0000_s1079" style="position:absolute;width:13360;height:12765" coordsize="13360,1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">
                    <v:group id="组合 15" o:spid="_x0000_s1080" style="position:absolute;width:13360;height:12765" coordorigin=",-222" coordsize="13360,1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">
                      <v:group id="组合 13" o:spid="_x0000_s1081" style="position:absolute;top:-222;width:13360;height:12765" coordorigin=",-222" coordsize="13360,1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">
                        <v:group id="组合 11" o:spid="_x0000_s1082" style="position:absolute;top:-222;width:13360;height:12525" coordorigin=",-222" coordsize="13360,12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">
                          <v:group id="_x0000_s1083" style="position:absolute;top:-222;width:13360;height:10285" coordorigin=",-2354" coordsize="13360,10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6" o:spid="_x0000_s1084" type="#_x0000_t16" style="position:absolute;left:2229;width:5334;height:55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" adj="1763" filled="f" strokecolor="black [3213]" strokeweight="1pt"/>
                            <v:shapetype id="_x0000_t32" coordsize="21600,21600" o:spt="32" o:oned="t" path="m,l21600,21600e" filled="f">
                              <v:path arrowok="t" fillok="f" o:connecttype="none"/>
                              <o:lock v:ext="edit" shapetype="t"/>
                            </v:shapetype>
                            <v:shape id="直接箭头连接符 7" o:spid="_x0000_s1085" type="#_x0000_t32" style="position:absolute;top:2660;width:4647;height:52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" strokecolor="black [3213]" strokeweight=".5pt">
                              <v:stroke endarrow="block" endarrowwidth="narrow" joinstyle="miter"/>
                            </v:shape>
                            <v:shape id="直接箭头连接符 7" o:spid="_x0000_s1086" type="#_x0000_t32" style="position:absolute;left:4748;top:5514;width:0;height:22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" strokecolor="black [3213]" strokeweight=".5pt">
                              <v:stroke endarrow="block" endarrowwidth="narrow" joinstyle="miter"/>
                            </v:shape>
                            <v:shape id="直接箭头连接符 7" o:spid="_x0000_s1087" type="#_x0000_t32" style="position:absolute;left:4748;top:-1948;width:0;height:22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" strokecolor="black [3213]" strokeweight=".5pt">
                              <v:stroke endarrow="block" endarrowwidth="narrow" joinstyle="miter"/>
                            </v:shape>
                            <v:shape id="直接箭头连接符 7" o:spid="_x0000_s1088" type="#_x0000_t32" style="position:absolute;left:10593;top:-105;width:27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" strokecolor="black [3213]" strokeweight=".5pt">
                              <v:stroke endarrow="block" endarrowwidth="narrow" joinstyle="miter"/>
                            </v:shape>
                            <v:shape id="直接箭头连接符 7" o:spid="_x0000_s1089" type="#_x0000_t32" style="position:absolute;left:6398;top:-2354;width:1161;height: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" strokecolor="black [3213]" strokeweight="1pt">
                              <v:stroke endarrowwidth="narrow" joinstyle="miter"/>
                            </v:shape>
                            <v:shape id="直接箭头连接符 7" o:spid="_x0000_s1090" type="#_x0000_t32" style="position:absolute;left:8958;top:484;width:1230;height:11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" strokecolor="black [3213]" strokeweight="1pt">
                              <v:stroke endarrowwidth="narrow" joinstyle="miter"/>
                            </v:shape>
                            <v:shape id="直接箭头连接符 7" o:spid="_x0000_s1091" type="#_x0000_t32" style="position:absolute;left:9717;top:-788;width:642;height:5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" strokecolor="black [3213]" strokeweight=".5pt">
                              <v:stroke endarrowwidth="narrow" joinstyle="miter"/>
                            </v:shape>
                            <v:shape id="直接箭头连接符 7" o:spid="_x0000_s1092" type="#_x0000_t32" style="position:absolute;left:9318;top:-1684;width:642;height:5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" strokecolor="black [3213]" strokeweight=".5pt">
                              <v:stroke endarrowwidth="narrow" joinstyle="miter"/>
                            </v:shape>
                            <v:shape id="直接箭头连接符 7" o:spid="_x0000_s1093" type="#_x0000_t32" style="position:absolute;left:8236;top:-2354;width:641;height:5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" strokecolor="black [3213]" strokeweight=".5pt">
                              <v:stroke endarrowwidth="narrow" joinstyle="miter"/>
                            </v:shape>
                          </v:group>
                          <v:shape id="任意多边形: 形状 10" o:spid="_x0000_s1094" style="position:absolute;left:6777;top:4853;width:2538;height:7450;visibility:visible;mso-wrap-style:square;v-text-anchor:middle" coordsize="253787,749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" path="m,749371r253787,l253787,,55078,1684e" filled="f" strokecolor="black [3213]" strokeweight=".5pt">
                            <v:stroke joinstyle="miter"/>
                            <v:path arrowok="t" o:connecttype="custom" o:connectlocs="0,745024;253787,745024;253787,0;55078,1674" o:connectangles="0,0,0,0"/>
                          </v:shape>
                        </v:group>
                        <v:oval id="椭圆 12" o:spid="_x0000_s1095" style="position:absolute;left:3968;top:12085;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" filled="f" strokecolor="black [3213]" strokeweight="1pt">
                          <v:stroke joinstyle="miter"/>
                        </v:oval>
                        <v:oval id="椭圆 12" o:spid="_x0000_s1096" style="position:absolute;left:6362;top:1208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" filled="f" strokecolor="black [3213]" strokeweight="1pt">
                          <v:stroke joinstyle="miter"/>
                        </v:oval>
                      </v:group>
                      <v:shape id="弧形 14" o:spid="_x0000_s1097" style="position:absolute;left:5748;top:218;width:3969;height:3969;visibility:visible;mso-wrap-style:square;v-text-anchor:middle" coordsize="396875,396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" path="m81,192779nsc2385,112006,53438,40697,129159,12485,204881,-15726,290146,4796,344739,64371v54593,59576,67609,146305,32908,219281c342946,356628,267461,401274,186794,396533l198438,198438,81,192779xem81,192779nfc2385,112006,53438,40697,129159,12485,204881,-15726,290146,4796,344739,64371v54593,59576,67609,146305,32908,219281c342946,356628,267461,401274,186794,396533e" filled="f" strokecolor="black [3213]" strokeweight="1pt">
                        <v:stroke joinstyle="miter"/>
                        <v:path arrowok="t" o:connecttype="custom" o:connectlocs="81,192779;129159,12485;344739,64371;377647,283652;186794,396533" o:connectangles="0,0,0,0,0"/>
                      </v:shape>
                    </v:group>
                    <v:shape id="任意多边形: 形状 16" o:spid="_x0000_s1098" style="position:absolute;left:1241;top:5062;width:2726;height:7468;visibility:visible;mso-wrap-style:square;v-text-anchor:middle" coordsize="272675,746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" path="m101600,l,,,746849r272675,e" filled="f" strokecolor="black [3213]" strokeweight=".5pt">
                      <v:stroke joinstyle="miter"/>
                      <v:path arrowok="t" o:connecttype="custom" o:connectlocs="101600,0;0,0;0,746849;272675,746849" o:connectangles="0,0,0,0"/>
                    </v:shape>
                  </v:group>
                  <v:shape id="_x0000_s1099" type="#_x0000_t202" style="position:absolute;left:11306;top:44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" filled="f" stroked="f">
                    <v:textbox style="mso-fit-shape-to-text:t" inset="1mm,0,1mm,0">
                      <w:txbxContent>
                        <w:p w14:paraId="0DDEBF70" w14:textId="77777777" w:rsidR="00F65C2A" w:rsidRPr="008B43FE" w:rsidRDefault="00F65C2A" w:rsidP="00F65C2A">
                          <w:pPr>
                            <w:jc w:val="center"/>
                            <w:rPr>
                              <w:rFonts w:ascii="Book Antiqua" w:hAnsi="Book Antiqua"/>
                              <w:i/>
                              <w:iCs/>
                              <w:color w:val="000000" w:themeColor="text1"/>
                              <w:sz w:val="18"/>
                              <w:szCs w:val="18"/>
                            </w:rPr>
                          </w:pPr>
                          <w:r w:rsidRPr="008B43FE">
                            <w:rPr>
                              <w:rFonts w:ascii="Book Antiqua" w:hAnsi="Book Antiqua"/>
                              <w:i/>
                              <w:iCs/>
                              <w:color w:val="000000" w:themeColor="text1"/>
                              <w:sz w:val="18"/>
                              <w:szCs w:val="18"/>
                            </w:rPr>
                            <w:t>v</w:t>
                          </w:r>
                        </w:p>
                      </w:txbxContent>
                    </v:textbox>
                  </v:shape>
                  <v:shape id="_x0000_s1100" type="#_x0000_t202" style="position:absolute;left:6841;top:406;width:159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" filled="f" stroked="f">
                    <v:textbox style="mso-fit-shape-to-text:t" inset="1mm,0,1mm,0">
                      <w:txbxContent>
                        <w:p w14:paraId="3562F57E" w14:textId="77777777" w:rsidR="00F65C2A" w:rsidRPr="008B43FE" w:rsidRDefault="00F65C2A" w:rsidP="00F65C2A">
                          <w:pPr>
                            <w:jc w:val="center"/>
                            <w:rPr>
                              <w:rFonts w:asciiTheme="majorBidi" w:hAnsiTheme="majorBidi" w:cstheme="majorBidi"/>
                              <w:color w:val="000000" w:themeColor="text1"/>
                              <w:sz w:val="18"/>
                              <w:szCs w:val="18"/>
                            </w:rPr>
                          </w:pPr>
                          <w:r w:rsidRPr="008B43FE">
                            <w:rPr>
                              <w:rFonts w:asciiTheme="majorBidi" w:hAnsiTheme="majorBidi" w:cstheme="majorBidi"/>
                              <w:color w:val="000000" w:themeColor="text1"/>
                              <w:sz w:val="18"/>
                              <w:szCs w:val="18"/>
                            </w:rPr>
                            <w:t>C</w:t>
                          </w:r>
                        </w:p>
                      </w:txbxContent>
                    </v:textbox>
                  </v:shape>
                  <v:shape id="_x0000_s1101" type="#_x0000_t202" style="position:absolute;left:2784;top:2999;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" filled="f" stroked="f">
                    <v:textbox style="mso-fit-shape-to-text:t" inset="1mm,0,1mm,0">
                      <w:txbxContent>
                        <w:p w14:paraId="3070B964" w14:textId="77777777" w:rsidR="00F65C2A" w:rsidRPr="008B43FE" w:rsidRDefault="00F65C2A" w:rsidP="00F65C2A">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A</w:t>
                          </w:r>
                        </w:p>
                      </w:txbxContent>
                    </v:textbox>
                  </v:shape>
                  <v:shape id="_x0000_s1102" type="#_x0000_t202" style="position:absolute;left:-51;top:3981;width:13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" filled="f" stroked="f">
                    <v:textbox style="mso-fit-shape-to-text:t" inset="1mm,0,1mm,0">
                      <w:txbxContent>
                        <w:p w14:paraId="6F850A44" w14:textId="77777777" w:rsidR="00F65C2A" w:rsidRPr="008B43FE" w:rsidRDefault="00F65C2A" w:rsidP="00F65C2A">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a</w:t>
                          </w:r>
                        </w:p>
                      </w:txbxContent>
                    </v:textbox>
                  </v:shape>
                  <v:shape id="_x0000_s1103" type="#_x0000_t202" style="position:absolute;left:9317;top:3980;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" filled="f" stroked="f">
                    <v:textbox style="mso-fit-shape-to-text:t" inset="1mm,0,1mm,0">
                      <w:txbxContent>
                        <w:p w14:paraId="5DE7C3D8" w14:textId="77777777" w:rsidR="00F65C2A" w:rsidRPr="008B43FE" w:rsidRDefault="00F65C2A" w:rsidP="00F65C2A">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b</w:t>
                          </w:r>
                        </w:p>
                      </w:txbxContent>
                    </v:textbox>
                  </v:shape>
                  <v:shape id="_x0000_s1104" type="#_x0000_t202" style="position:absolute;left:4802;top:8441;width:119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" filled="f" stroked="f">
                    <v:textbox style="mso-fit-shape-to-text:t" inset="1mm,0,1mm,0">
                      <w:txbxContent>
                        <w:p w14:paraId="1F511A1A" w14:textId="77777777" w:rsidR="00F65C2A" w:rsidRPr="008B43FE" w:rsidRDefault="00F65C2A" w:rsidP="00F65C2A">
                          <w:pPr>
                            <w:jc w:val="center"/>
                            <w:rPr>
                              <w:rFonts w:asciiTheme="majorBidi" w:hAnsiTheme="majorBidi" w:cstheme="majorBidi"/>
                              <w:i/>
                              <w:iCs/>
                              <w:color w:val="000000" w:themeColor="text1"/>
                              <w:sz w:val="18"/>
                              <w:szCs w:val="18"/>
                            </w:rPr>
                          </w:pPr>
                          <w:r w:rsidRPr="008B43FE">
                            <w:rPr>
                              <w:rFonts w:asciiTheme="majorBidi" w:hAnsiTheme="majorBidi" w:cstheme="majorBidi" w:hint="eastAsia"/>
                              <w:i/>
                              <w:iCs/>
                              <w:color w:val="000000" w:themeColor="text1"/>
                              <w:sz w:val="18"/>
                              <w:szCs w:val="18"/>
                            </w:rPr>
                            <w:t>I</w:t>
                          </w:r>
                        </w:p>
                      </w:txbxContent>
                    </v:textbox>
                  </v:shape>
                  <v:shape id="_x0000_s1105" type="#_x0000_t202" style="position:absolute;left:-941;top:8041;width:151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" filled="f" stroked="f">
                    <v:textbox style="mso-fit-shape-to-text:t" inset="1mm,0,1mm,0">
                      <w:txbxContent>
                        <w:p w14:paraId="056308C1" w14:textId="77777777" w:rsidR="00F65C2A" w:rsidRPr="008B43FE" w:rsidRDefault="00F65C2A" w:rsidP="00F65C2A">
                          <w:pPr>
                            <w:jc w:val="center"/>
                            <w:rPr>
                              <w:rFonts w:asciiTheme="majorBidi" w:hAnsiTheme="majorBidi" w:cstheme="majorBidi"/>
                              <w:i/>
                              <w:iCs/>
                              <w:color w:val="000000" w:themeColor="text1"/>
                              <w:sz w:val="18"/>
                              <w:szCs w:val="18"/>
                            </w:rPr>
                          </w:pPr>
                          <w:r>
                            <w:rPr>
                              <w:rFonts w:asciiTheme="majorBidi" w:hAnsiTheme="majorBidi" w:cstheme="majorBidi" w:hint="eastAsia"/>
                              <w:i/>
                              <w:iCs/>
                              <w:color w:val="000000" w:themeColor="text1"/>
                              <w:sz w:val="18"/>
                              <w:szCs w:val="18"/>
                            </w:rPr>
                            <w:t>B</w:t>
                          </w:r>
                        </w:p>
                      </w:txbxContent>
                    </v:textbox>
                  </v:shape>
                  <v:shape id="_x0000_s1106" type="#_x0000_t202" style="position:absolute;left:4216;top:11491;width:23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" filled="f" stroked="f">
                    <v:textbox style="mso-fit-shape-to-text:t" inset="1mm,0,1mm,0">
                      <w:txbxContent>
                        <w:p w14:paraId="43537528" w14:textId="77777777" w:rsidR="00F65C2A" w:rsidRPr="008B43FE" w:rsidRDefault="00F65C2A" w:rsidP="00F65C2A">
                          <w:pPr>
                            <w:jc w:val="center"/>
                            <w:rPr>
                              <w:rFonts w:asciiTheme="majorBidi" w:hAnsiTheme="majorBidi" w:cstheme="majorBidi"/>
                              <w:i/>
                              <w:iCs/>
                              <w:color w:val="000000" w:themeColor="text1"/>
                              <w:sz w:val="18"/>
                              <w:szCs w:val="18"/>
                            </w:rPr>
                          </w:pPr>
                          <w:r>
                            <w:rPr>
                              <w:rFonts w:asciiTheme="majorBidi" w:hAnsiTheme="majorBidi" w:cstheme="majorBidi" w:hint="eastAsia"/>
                              <w:i/>
                              <w:iCs/>
                              <w:color w:val="000000" w:themeColor="text1"/>
                              <w:sz w:val="18"/>
                              <w:szCs w:val="18"/>
                            </w:rPr>
                            <w:t>U</w:t>
                          </w:r>
                          <w:r w:rsidRPr="008B43FE">
                            <w:rPr>
                              <w:rFonts w:asciiTheme="majorBidi" w:hAnsiTheme="majorBidi" w:cstheme="majorBidi" w:hint="eastAsia"/>
                              <w:color w:val="000000" w:themeColor="text1"/>
                              <w:sz w:val="18"/>
                              <w:szCs w:val="18"/>
                              <w:vertAlign w:val="subscript"/>
                            </w:rPr>
                            <w:t>ab</w:t>
                          </w:r>
                        </w:p>
                      </w:txbxContent>
                    </v:textbox>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s1107" type="#_x0000_t75" style="position:absolute;top:1406;width:17056;height:121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">
                  <v:imagedata r:id="rId15" o:title=""/>
                </v:shape>
                <w10:anchorlock/>
              </v:group>
            </w:pict>
          </mc:Fallback>
        </mc:AlternateContent>
      </w:r>
    </w:p>
    <w:p w14:paraId="68A3750D" w14:textId="7FAC1CD4" w:rsidR="00C7601D" w:rsidRDefault="00C7601D" w:rsidP="002F518E">
      <w:r>
        <w:t>（</w:t>
      </w:r>
      <w:r>
        <w:t>1</w:t>
      </w:r>
      <w:r>
        <w:t>）测得连续</w:t>
      </w:r>
      <w:r w:rsidR="002A0B5E">
        <w:rPr>
          <w:rFonts w:hint="eastAsia"/>
        </w:rPr>
        <w:t xml:space="preserve"> </w:t>
      </w:r>
      <w:r w:rsidRPr="002A0B5E">
        <w:rPr>
          <w:i/>
          <w:iCs/>
        </w:rPr>
        <w:t>N</w:t>
      </w:r>
      <w:r w:rsidR="002A0B5E">
        <w:rPr>
          <w:rFonts w:hint="eastAsia"/>
        </w:rPr>
        <w:t xml:space="preserve"> </w:t>
      </w:r>
      <w:r>
        <w:t>个电压信号的时间间隔为</w:t>
      </w:r>
      <w:r w:rsidR="002A1016">
        <w:rPr>
          <w:rFonts w:hint="eastAsia"/>
        </w:rPr>
        <w:t xml:space="preserve"> </w:t>
      </w:r>
      <w:r>
        <w:rPr>
          <w:i/>
          <w:iCs/>
        </w:rPr>
        <w:t>t</w:t>
      </w:r>
      <w:r>
        <w:t>，则在这段时间内自行车前进的平均速度</w:t>
      </w:r>
      <w:r w:rsidR="002A1016">
        <w:rPr>
          <w:rFonts w:hint="eastAsia"/>
        </w:rPr>
        <w:t xml:space="preserve"> </w:t>
      </w:r>
      <w:r w:rsidRPr="002A1016">
        <w:rPr>
          <w:rFonts w:ascii="Book Antiqua" w:hAnsi="Book Antiqua"/>
          <w:i/>
          <w:iCs/>
        </w:rPr>
        <w:t>v</w:t>
      </w:r>
      <w:r w:rsidR="002A1016">
        <w:rPr>
          <w:rFonts w:hint="eastAsia"/>
        </w:rPr>
        <w:t xml:space="preserve"> </w:t>
      </w:r>
      <w:r>
        <w:t>=_____________</w:t>
      </w:r>
      <w:r>
        <w:t>。</w:t>
      </w:r>
    </w:p>
    <w:p w14:paraId="61CE5414" w14:textId="103ED9EF" w:rsidR="00C7601D" w:rsidRDefault="00C7601D" w:rsidP="002F518E">
      <w:r>
        <w:t>（</w:t>
      </w:r>
      <w:r>
        <w:t>2</w:t>
      </w:r>
      <w:r>
        <w:t>）自行车做匀变速直线运动，某段时间内测得电压信号强度</w:t>
      </w:r>
      <w:r w:rsidR="002A1016">
        <w:rPr>
          <w:rFonts w:hint="eastAsia"/>
        </w:rPr>
        <w:t xml:space="preserve"> </w:t>
      </w:r>
      <w:r>
        <w:rPr>
          <w:i/>
          <w:iCs/>
        </w:rPr>
        <w:t>I</w:t>
      </w:r>
      <w:r w:rsidR="002A1016">
        <w:rPr>
          <w:rFonts w:hint="eastAsia"/>
        </w:rPr>
        <w:t xml:space="preserve"> </w:t>
      </w:r>
      <w:r>
        <w:t>随时间</w:t>
      </w:r>
      <w:r w:rsidR="002A1016">
        <w:rPr>
          <w:rFonts w:hint="eastAsia"/>
        </w:rPr>
        <w:t xml:space="preserve"> </w:t>
      </w:r>
      <w:r>
        <w:rPr>
          <w:i/>
          <w:iCs/>
        </w:rPr>
        <w:t>t</w:t>
      </w:r>
      <w:r w:rsidR="002A1016">
        <w:rPr>
          <w:rFonts w:hint="eastAsia"/>
        </w:rPr>
        <w:t xml:space="preserve"> </w:t>
      </w:r>
      <w:r>
        <w:t>的变化如图（</w:t>
      </w:r>
      <w:r>
        <w:t>b</w:t>
      </w:r>
      <w:r>
        <w:t>）所示，则自行车的加速度</w:t>
      </w:r>
      <w:r w:rsidR="002A1016">
        <w:rPr>
          <w:rFonts w:hint="eastAsia"/>
        </w:rPr>
        <w:t xml:space="preserve"> </w:t>
      </w:r>
      <w:r>
        <w:rPr>
          <w:i/>
          <w:iCs/>
        </w:rPr>
        <w:t xml:space="preserve">a </w:t>
      </w:r>
      <w:r>
        <w:t>=___________</w:t>
      </w:r>
      <w:r>
        <w:t>（以车前进方向为正方向）。</w:t>
      </w:r>
    </w:p>
    <w:p w14:paraId="437C73BC" w14:textId="3EACA755" w:rsidR="00C7601D" w:rsidRDefault="00C7601D" w:rsidP="002F518E">
      <w:r>
        <w:t>（</w:t>
      </w:r>
      <w:r>
        <w:t>3</w:t>
      </w:r>
      <w:r>
        <w:t>）如图（</w:t>
      </w:r>
      <w:r>
        <w:t>c</w:t>
      </w:r>
      <w:r>
        <w:t>）所示，电流从上往下通过霍尔元件</w:t>
      </w:r>
      <w:r w:rsidR="002A1016">
        <w:rPr>
          <w:rFonts w:hint="eastAsia"/>
        </w:rPr>
        <w:t xml:space="preserve"> </w:t>
      </w:r>
      <w:r w:rsidRPr="002A1016">
        <w:t>A</w:t>
      </w:r>
      <w:r>
        <w:t>（自由电荷为电子），当磁铁</w:t>
      </w:r>
      <w:r w:rsidR="002A1016">
        <w:rPr>
          <w:rFonts w:hint="eastAsia"/>
        </w:rPr>
        <w:t xml:space="preserve"> </w:t>
      </w:r>
      <w:r w:rsidRPr="002A1016">
        <w:t>C</w:t>
      </w:r>
      <w:r w:rsidR="002A1016">
        <w:rPr>
          <w:rFonts w:hint="eastAsia"/>
        </w:rPr>
        <w:t xml:space="preserve"> </w:t>
      </w:r>
      <w:r>
        <w:t>沿图示方向运动经过霍尔元件附近时，会有图示方向的磁场穿过霍尔元件，在元件的左右两面间能检测到电势差</w:t>
      </w:r>
      <w:r w:rsidR="002A1016">
        <w:rPr>
          <w:rFonts w:hint="eastAsia"/>
        </w:rPr>
        <w:t xml:space="preserve"> </w:t>
      </w:r>
      <w:r w:rsidR="002A1016" w:rsidRPr="002A1016">
        <w:rPr>
          <w:rFonts w:hint="eastAsia"/>
          <w:i/>
          <w:iCs/>
        </w:rPr>
        <w:t>U</w:t>
      </w:r>
      <w:r w:rsidRPr="002A1016">
        <w:rPr>
          <w:vertAlign w:val="subscript"/>
        </w:rPr>
        <w:t>ab</w:t>
      </w:r>
      <w:r>
        <w:t>。则磁铁经过霍尔元件的过程中（由空间磁场变化所激发的电场可忽略不计）</w:t>
      </w:r>
    </w:p>
    <w:p w14:paraId="1870BF6D" w14:textId="7D1B5D3A" w:rsidR="00C7601D" w:rsidRPr="002A1016" w:rsidRDefault="00C7601D" w:rsidP="002F518E">
      <w:r>
        <w:t>A</w:t>
      </w:r>
      <w:r>
        <w:t>．磁</w:t>
      </w:r>
      <w:r w:rsidRPr="002A1016">
        <w:t>铁</w:t>
      </w:r>
      <w:r w:rsidR="002A1016">
        <w:rPr>
          <w:rFonts w:hint="eastAsia"/>
        </w:rPr>
        <w:t xml:space="preserve"> </w:t>
      </w:r>
      <w:r w:rsidRPr="002A1016">
        <w:t>C</w:t>
      </w:r>
      <w:r w:rsidR="002A1016">
        <w:rPr>
          <w:rFonts w:hint="eastAsia"/>
        </w:rPr>
        <w:t xml:space="preserve"> </w:t>
      </w:r>
      <w:r w:rsidRPr="002A1016">
        <w:t>的</w:t>
      </w:r>
      <w:r w:rsidR="002A1016">
        <w:rPr>
          <w:rFonts w:hint="eastAsia"/>
        </w:rPr>
        <w:t xml:space="preserve"> </w:t>
      </w:r>
      <w:r w:rsidRPr="002A1016">
        <w:t>N</w:t>
      </w:r>
      <w:r w:rsidR="002A1016">
        <w:rPr>
          <w:rFonts w:hint="eastAsia"/>
        </w:rPr>
        <w:t xml:space="preserve"> </w:t>
      </w:r>
      <w:r w:rsidRPr="002A1016">
        <w:t>极靠近元件且</w:t>
      </w:r>
      <w:r w:rsidR="002A1016">
        <w:rPr>
          <w:rFonts w:hint="eastAsia"/>
        </w:rPr>
        <w:t xml:space="preserve"> </w:t>
      </w:r>
      <w:r w:rsidR="002A1016" w:rsidRPr="002A1016">
        <w:rPr>
          <w:rFonts w:hint="eastAsia"/>
          <w:i/>
          <w:iCs/>
        </w:rPr>
        <w:t>U</w:t>
      </w:r>
      <w:r w:rsidRPr="002A1016">
        <w:rPr>
          <w:vertAlign w:val="subscript"/>
        </w:rPr>
        <w:t>ab</w:t>
      </w:r>
      <w:r w:rsidR="002A1016">
        <w:rPr>
          <w:rFonts w:hint="eastAsia"/>
        </w:rPr>
        <w:t xml:space="preserve"> &gt; </w:t>
      </w:r>
      <w:r w:rsidRPr="002A1016">
        <w:t>0</w:t>
      </w:r>
      <w:r w:rsidR="002A1016">
        <w:tab/>
      </w:r>
      <w:r w:rsidR="002A1016">
        <w:tab/>
      </w:r>
      <w:r w:rsidRPr="002A1016">
        <w:t>B</w:t>
      </w:r>
      <w:r w:rsidRPr="002A1016">
        <w:t>．磁铁</w:t>
      </w:r>
      <w:r w:rsidR="002A1016">
        <w:rPr>
          <w:rFonts w:hint="eastAsia"/>
        </w:rPr>
        <w:t xml:space="preserve"> </w:t>
      </w:r>
      <w:r w:rsidRPr="002A1016">
        <w:t>C</w:t>
      </w:r>
      <w:r w:rsidR="002A1016">
        <w:rPr>
          <w:rFonts w:hint="eastAsia"/>
        </w:rPr>
        <w:t xml:space="preserve"> </w:t>
      </w:r>
      <w:r w:rsidRPr="002A1016">
        <w:t>的</w:t>
      </w:r>
      <w:r w:rsidR="002A1016">
        <w:rPr>
          <w:rFonts w:hint="eastAsia"/>
        </w:rPr>
        <w:t xml:space="preserve"> </w:t>
      </w:r>
      <w:r w:rsidRPr="002A1016">
        <w:t>S</w:t>
      </w:r>
      <w:r w:rsidR="002A1016">
        <w:rPr>
          <w:rFonts w:hint="eastAsia"/>
        </w:rPr>
        <w:t xml:space="preserve"> </w:t>
      </w:r>
      <w:r w:rsidRPr="002A1016">
        <w:t>极靠近元件且</w:t>
      </w:r>
      <w:r w:rsidR="002A1016">
        <w:rPr>
          <w:rFonts w:hint="eastAsia"/>
        </w:rPr>
        <w:t xml:space="preserve"> </w:t>
      </w:r>
      <w:r w:rsidR="002A1016" w:rsidRPr="002A1016">
        <w:rPr>
          <w:rFonts w:hint="eastAsia"/>
          <w:i/>
          <w:iCs/>
        </w:rPr>
        <w:t>U</w:t>
      </w:r>
      <w:r w:rsidRPr="002A1016">
        <w:rPr>
          <w:vertAlign w:val="subscript"/>
        </w:rPr>
        <w:t>ab</w:t>
      </w:r>
      <w:r w:rsidR="002A1016">
        <w:rPr>
          <w:rFonts w:hint="eastAsia"/>
        </w:rPr>
        <w:t xml:space="preserve"> &gt; </w:t>
      </w:r>
      <w:r w:rsidRPr="002A1016">
        <w:t>0</w:t>
      </w:r>
    </w:p>
    <w:p w14:paraId="386C810E" w14:textId="40A70088" w:rsidR="00C7601D" w:rsidRDefault="00C7601D" w:rsidP="002F518E">
      <w:r w:rsidRPr="002A1016">
        <w:lastRenderedPageBreak/>
        <w:t>C</w:t>
      </w:r>
      <w:r w:rsidRPr="002A1016">
        <w:t>．磁铁</w:t>
      </w:r>
      <w:r w:rsidR="002A1016">
        <w:rPr>
          <w:rFonts w:hint="eastAsia"/>
        </w:rPr>
        <w:t xml:space="preserve"> </w:t>
      </w:r>
      <w:r w:rsidRPr="002A1016">
        <w:t>C</w:t>
      </w:r>
      <w:r w:rsidR="002A1016">
        <w:rPr>
          <w:rFonts w:hint="eastAsia"/>
        </w:rPr>
        <w:t xml:space="preserve"> </w:t>
      </w:r>
      <w:r w:rsidRPr="002A1016">
        <w:t>的</w:t>
      </w:r>
      <w:r w:rsidR="002A1016">
        <w:rPr>
          <w:rFonts w:hint="eastAsia"/>
        </w:rPr>
        <w:t xml:space="preserve"> </w:t>
      </w:r>
      <w:r w:rsidRPr="002A1016">
        <w:t>N</w:t>
      </w:r>
      <w:r w:rsidR="002A1016">
        <w:rPr>
          <w:rFonts w:hint="eastAsia"/>
        </w:rPr>
        <w:t xml:space="preserve"> </w:t>
      </w:r>
      <w:r w:rsidRPr="002A1016">
        <w:t>极靠近元件且</w:t>
      </w:r>
      <w:r w:rsidR="002A1016">
        <w:rPr>
          <w:rFonts w:hint="eastAsia"/>
        </w:rPr>
        <w:t xml:space="preserve"> </w:t>
      </w:r>
      <w:r w:rsidR="002A1016" w:rsidRPr="002A1016">
        <w:rPr>
          <w:rFonts w:hint="eastAsia"/>
          <w:i/>
          <w:iCs/>
        </w:rPr>
        <w:t>U</w:t>
      </w:r>
      <w:r w:rsidRPr="002A1016">
        <w:rPr>
          <w:vertAlign w:val="subscript"/>
        </w:rPr>
        <w:t>ab</w:t>
      </w:r>
      <w:r w:rsidR="002A1016">
        <w:rPr>
          <w:rFonts w:hint="eastAsia"/>
        </w:rPr>
        <w:t xml:space="preserve"> &lt; </w:t>
      </w:r>
      <w:r w:rsidRPr="002A1016">
        <w:t>0</w:t>
      </w:r>
      <w:r w:rsidR="002A1016">
        <w:tab/>
      </w:r>
      <w:r w:rsidR="002A1016">
        <w:tab/>
      </w:r>
      <w:r w:rsidRPr="002A1016">
        <w:t>D</w:t>
      </w:r>
      <w:r w:rsidRPr="002A1016">
        <w:t>．磁铁</w:t>
      </w:r>
      <w:r w:rsidR="002A1016">
        <w:rPr>
          <w:rFonts w:hint="eastAsia"/>
        </w:rPr>
        <w:t xml:space="preserve"> </w:t>
      </w:r>
      <w:r w:rsidRPr="002A1016">
        <w:t>C</w:t>
      </w:r>
      <w:r w:rsidR="002A1016">
        <w:rPr>
          <w:rFonts w:hint="eastAsia"/>
        </w:rPr>
        <w:t xml:space="preserve"> </w:t>
      </w:r>
      <w:r w:rsidRPr="002A1016">
        <w:t>的</w:t>
      </w:r>
      <w:r w:rsidR="002A1016">
        <w:rPr>
          <w:rFonts w:hint="eastAsia"/>
        </w:rPr>
        <w:t xml:space="preserve"> </w:t>
      </w:r>
      <w:r w:rsidRPr="002A1016">
        <w:t>S</w:t>
      </w:r>
      <w:r w:rsidR="002A1016">
        <w:rPr>
          <w:rFonts w:hint="eastAsia"/>
        </w:rPr>
        <w:t xml:space="preserve"> </w:t>
      </w:r>
      <w:r w:rsidRPr="002A1016">
        <w:t>极靠近元件且</w:t>
      </w:r>
      <w:r w:rsidR="002A1016">
        <w:rPr>
          <w:rFonts w:hint="eastAsia"/>
        </w:rPr>
        <w:t xml:space="preserve"> </w:t>
      </w:r>
      <w:r w:rsidR="002A1016" w:rsidRPr="002A1016">
        <w:rPr>
          <w:rFonts w:hint="eastAsia"/>
          <w:i/>
          <w:iCs/>
        </w:rPr>
        <w:t>U</w:t>
      </w:r>
      <w:r w:rsidRPr="002A1016">
        <w:rPr>
          <w:vertAlign w:val="subscript"/>
        </w:rPr>
        <w:t>ab</w:t>
      </w:r>
      <w:r w:rsidR="002A1016">
        <w:rPr>
          <w:rFonts w:hint="eastAsia"/>
        </w:rPr>
        <w:t xml:space="preserve"> &lt; </w:t>
      </w:r>
      <w:r w:rsidRPr="002A1016">
        <w:t>0</w:t>
      </w:r>
    </w:p>
    <w:p w14:paraId="359FC25D" w14:textId="5024357B" w:rsidR="00C7601D" w:rsidRDefault="00C7601D" w:rsidP="008C29AF"/>
    <w:p w14:paraId="4CF0402D" w14:textId="2B04F49F" w:rsidR="00C7601D" w:rsidRDefault="00C7601D" w:rsidP="002F518E">
      <w:r>
        <w:t>4</w:t>
      </w:r>
      <w:r>
        <w:t>．用微波传感器测量飞行网球的速度，利用发送信号与接收信号的频率差，通过公式计算出物体运动的速度。当球远离传感器运动时，单位时间内测得的信号数和波长</w:t>
      </w:r>
      <w:r w:rsidR="002A1016">
        <w:rPr>
          <w:rFonts w:hint="eastAsia"/>
        </w:rPr>
        <w:t>（</w:t>
      </w:r>
      <w:r w:rsidR="002A1016">
        <w:rPr>
          <w:rFonts w:hint="eastAsia"/>
        </w:rPr>
        <w:t xml:space="preserve">    </w:t>
      </w:r>
      <w:r w:rsidR="002A1016">
        <w:rPr>
          <w:rFonts w:hint="eastAsia"/>
        </w:rPr>
        <w:t>）</w:t>
      </w:r>
    </w:p>
    <w:p w14:paraId="37DAE8BF" w14:textId="70BAFE11" w:rsidR="00C7601D" w:rsidRDefault="00C7601D" w:rsidP="002F518E">
      <w:r>
        <w:t>A</w:t>
      </w:r>
      <w:r>
        <w:t>．变多，变长</w:t>
      </w:r>
      <w:r w:rsidR="002A0B5E">
        <w:tab/>
      </w:r>
      <w:r w:rsidR="002A0B5E">
        <w:tab/>
      </w:r>
      <w:r>
        <w:t>B</w:t>
      </w:r>
      <w:r>
        <w:t>．变多，变短</w:t>
      </w:r>
    </w:p>
    <w:p w14:paraId="641FBE87" w14:textId="322E071B" w:rsidR="00C7601D" w:rsidRDefault="00C7601D" w:rsidP="002F518E">
      <w:r w:rsidRPr="00B0253A">
        <w:t>C</w:t>
      </w:r>
      <w:r w:rsidRPr="00B0253A">
        <w:t>．变少，变短</w:t>
      </w:r>
      <w:r w:rsidR="002A0B5E">
        <w:tab/>
      </w:r>
      <w:r w:rsidR="002A0B5E">
        <w:tab/>
      </w:r>
      <w:r w:rsidRPr="00B0253A">
        <w:t>D</w:t>
      </w:r>
      <w:r w:rsidRPr="00B0253A">
        <w:t>．变少，变长</w:t>
      </w:r>
    </w:p>
    <w:p w14:paraId="606591F6" w14:textId="77777777" w:rsidR="00BB707E" w:rsidRDefault="00BB707E" w:rsidP="002F518E"/>
    <w:p w14:paraId="37A71C1A" w14:textId="77777777" w:rsidR="00BB707E" w:rsidRDefault="00BB707E" w:rsidP="002F518E"/>
    <w:p w14:paraId="2ECA315A" w14:textId="1FCA7B2E" w:rsidR="00C7601D" w:rsidRPr="00B0253A" w:rsidRDefault="00C7601D" w:rsidP="002F518E">
      <w:pPr>
        <w:pStyle w:val="2"/>
      </w:pPr>
      <w:r w:rsidRPr="00B0253A">
        <w:t>三、原子内的各种粒子</w:t>
      </w:r>
    </w:p>
    <w:p w14:paraId="1DD40A70" w14:textId="4B4C0319" w:rsidR="00C7601D" w:rsidRDefault="00C7601D" w:rsidP="002F518E">
      <w:pPr>
        <w:pStyle w:val="af"/>
      </w:pPr>
      <w:r>
        <w:t>阴极射线的研究和电子的发现揭开了人类探索物质微观结构的序幕，放射性射线的研究深入到原子核的内部。已知质子质量</w:t>
      </w:r>
      <w:r w:rsidR="002A0B5E">
        <w:rPr>
          <w:rFonts w:hint="eastAsia"/>
        </w:rPr>
        <w:t xml:space="preserve"> </w:t>
      </w:r>
      <w:r>
        <w:rPr>
          <w:i/>
          <w:iCs/>
        </w:rPr>
        <w:t>m</w:t>
      </w:r>
      <w:r>
        <w:rPr>
          <w:vertAlign w:val="subscript"/>
        </w:rPr>
        <w:t>p</w:t>
      </w:r>
      <w:r w:rsidR="002A0B5E">
        <w:rPr>
          <w:rFonts w:hint="eastAsia"/>
        </w:rPr>
        <w:t xml:space="preserve"> </w:t>
      </w:r>
      <w:r>
        <w:t>=</w:t>
      </w:r>
      <w:r w:rsidR="002A0B5E">
        <w:rPr>
          <w:rFonts w:hint="eastAsia"/>
        </w:rPr>
        <w:t xml:space="preserve"> </w:t>
      </w:r>
      <w:r>
        <w:t>1.6726×10</w:t>
      </w:r>
      <w:r w:rsidR="002A0B5E">
        <w:rPr>
          <w:vertAlign w:val="superscript"/>
        </w:rPr>
        <w:t>−</w:t>
      </w:r>
      <w:r>
        <w:rPr>
          <w:vertAlign w:val="superscript"/>
        </w:rPr>
        <w:t>27</w:t>
      </w:r>
      <w:r w:rsidR="002A0B5E">
        <w:rPr>
          <w:rFonts w:hint="eastAsia"/>
        </w:rPr>
        <w:t xml:space="preserve"> </w:t>
      </w:r>
      <w:r>
        <w:t>kg</w:t>
      </w:r>
      <w:r>
        <w:t>，中子质量</w:t>
      </w:r>
      <w:r w:rsidR="002A0B5E">
        <w:rPr>
          <w:rFonts w:hint="eastAsia"/>
        </w:rPr>
        <w:t xml:space="preserve"> </w:t>
      </w:r>
      <w:r>
        <w:rPr>
          <w:i/>
          <w:iCs/>
        </w:rPr>
        <w:t>m</w:t>
      </w:r>
      <w:r>
        <w:rPr>
          <w:vertAlign w:val="subscript"/>
        </w:rPr>
        <w:t>n</w:t>
      </w:r>
      <w:r w:rsidR="002A0B5E">
        <w:rPr>
          <w:rFonts w:hint="eastAsia"/>
        </w:rPr>
        <w:t xml:space="preserve"> </w:t>
      </w:r>
      <w:r>
        <w:t>=</w:t>
      </w:r>
      <w:r w:rsidR="002A0B5E">
        <w:rPr>
          <w:rFonts w:hint="eastAsia"/>
        </w:rPr>
        <w:t xml:space="preserve"> </w:t>
      </w:r>
      <w:r>
        <w:t>1.6749×10</w:t>
      </w:r>
      <w:r w:rsidR="002A0B5E">
        <w:rPr>
          <w:vertAlign w:val="superscript"/>
        </w:rPr>
        <w:t>−</w:t>
      </w:r>
      <w:r>
        <w:rPr>
          <w:vertAlign w:val="superscript"/>
        </w:rPr>
        <w:t>27</w:t>
      </w:r>
      <w:r w:rsidR="002A0B5E">
        <w:rPr>
          <w:rFonts w:hint="eastAsia"/>
        </w:rPr>
        <w:t xml:space="preserve"> </w:t>
      </w:r>
      <w:commentRangeStart w:id="3"/>
      <w:r>
        <w:t>kg</w:t>
      </w:r>
      <w:commentRangeEnd w:id="3"/>
      <w:r w:rsidR="00D829E8">
        <w:rPr>
          <w:rStyle w:val="ac"/>
          <w:rFonts w:eastAsia="宋体"/>
          <w:kern w:val="0"/>
        </w:rPr>
        <w:commentReference w:id="3"/>
      </w:r>
      <w:r>
        <w:t>。</w:t>
      </w:r>
    </w:p>
    <w:p w14:paraId="5E739C03" w14:textId="2C32ACB6" w:rsidR="002A0B5E" w:rsidRDefault="002A0B5E" w:rsidP="002F518E">
      <w:pPr>
        <w:rPr>
          <w:shd w:val="clear" w:color="auto" w:fill="FFFFFF"/>
        </w:rPr>
      </w:pPr>
    </w:p>
    <w:p w14:paraId="6AA11BC3" w14:textId="56129543" w:rsidR="00C7601D" w:rsidRDefault="00417D91" w:rsidP="002F518E">
      <w:r>
        <w:rPr>
          <w:noProof/>
        </w:rPr>
        <mc:AlternateContent>
          <mc:Choice Requires="wpg">
            <w:drawing>
              <wp:anchor distT="0" distB="0" distL="114300" distR="114300" simplePos="0" relativeHeight="251711488" behindDoc="0" locked="0" layoutInCell="1" allowOverlap="1" wp14:anchorId="21F50A34" wp14:editId="11D8ACBF">
                <wp:simplePos x="0" y="0"/>
                <wp:positionH relativeFrom="column">
                  <wp:posOffset>3963637</wp:posOffset>
                </wp:positionH>
                <wp:positionV relativeFrom="paragraph">
                  <wp:posOffset>65069</wp:posOffset>
                </wp:positionV>
                <wp:extent cx="1285240" cy="1369695"/>
                <wp:effectExtent l="0" t="0" r="0" b="1905"/>
                <wp:wrapSquare wrapText="bothSides"/>
                <wp:docPr id="1683277415" name="组合 22"/>
                <wp:cNvGraphicFramePr/>
                <a:graphic xmlns:a="http://schemas.openxmlformats.org/drawingml/2006/main">
                  <a:graphicData uri="http://schemas.microsoft.com/office/word/2010/wordprocessingGroup">
                    <wpg:wgp>
                      <wpg:cNvGrpSpPr/>
                      <wpg:grpSpPr>
                        <a:xfrm>
                          <a:off x="0" y="0"/>
                          <a:ext cx="1285240" cy="1369695"/>
                          <a:chOff x="0" y="0"/>
                          <a:chExt cx="1289970" cy="1369695"/>
                        </a:xfrm>
                      </wpg:grpSpPr>
                      <wpg:grpSp>
                        <wpg:cNvPr id="1777357906" name="组合 20"/>
                        <wpg:cNvGrpSpPr/>
                        <wpg:grpSpPr>
                          <a:xfrm>
                            <a:off x="0" y="0"/>
                            <a:ext cx="1289970" cy="1369695"/>
                            <a:chOff x="55299" y="0"/>
                            <a:chExt cx="1290459" cy="1370541"/>
                          </a:xfrm>
                        </wpg:grpSpPr>
                        <wpg:grpSp>
                          <wpg:cNvPr id="29" name="组合 28">
                            <a:extLst>
                              <a:ext uri="{FF2B5EF4-FFF2-40B4-BE49-F238E27FC236}">
                                <a16:creationId xmlns:a16="http://schemas.microsoft.com/office/drawing/2014/main" id="{142E2314-2EE1-FA83-4456-7ED6ED07C03D}"/>
                              </a:ext>
                            </a:extLst>
                          </wpg:cNvPr>
                          <wpg:cNvGrpSpPr/>
                          <wpg:grpSpPr>
                            <a:xfrm>
                              <a:off x="186550" y="0"/>
                              <a:ext cx="977847" cy="1162860"/>
                              <a:chOff x="0" y="0"/>
                              <a:chExt cx="977847" cy="1162860"/>
                            </a:xfrm>
                          </wpg:grpSpPr>
                          <wpg:grpSp>
                            <wpg:cNvPr id="936018866" name="组合 936018866">
                              <a:extLst>
                                <a:ext uri="{FF2B5EF4-FFF2-40B4-BE49-F238E27FC236}">
                                  <a16:creationId xmlns:a16="http://schemas.microsoft.com/office/drawing/2014/main" id="{69C2F3FC-17E3-D2AF-E108-042958D2A455}"/>
                                </a:ext>
                              </a:extLst>
                            </wpg:cNvPr>
                            <wpg:cNvGrpSpPr/>
                            <wpg:grpSpPr>
                              <a:xfrm>
                                <a:off x="0" y="0"/>
                                <a:ext cx="977847" cy="1162860"/>
                                <a:chOff x="0" y="0"/>
                                <a:chExt cx="977847" cy="1162860"/>
                              </a:xfrm>
                            </wpg:grpSpPr>
                            <wpg:grpSp>
                              <wpg:cNvPr id="2008123647" name="组合 2008123647">
                                <a:extLst>
                                  <a:ext uri="{FF2B5EF4-FFF2-40B4-BE49-F238E27FC236}">
                                    <a16:creationId xmlns:a16="http://schemas.microsoft.com/office/drawing/2014/main" id="{EE205243-68D4-3A69-EDC0-D23BF0CC8C05}"/>
                                  </a:ext>
                                </a:extLst>
                              </wpg:cNvPr>
                              <wpg:cNvGrpSpPr/>
                              <wpg:grpSpPr>
                                <a:xfrm>
                                  <a:off x="0" y="528053"/>
                                  <a:ext cx="977847" cy="634807"/>
                                  <a:chOff x="0" y="528053"/>
                                  <a:chExt cx="977847" cy="634807"/>
                                </a:xfrm>
                              </wpg:grpSpPr>
                              <wps:wsp>
                                <wps:cNvPr id="182319396" name="任意多边形: 形状 182319396">
                                  <a:extLst>
                                    <a:ext uri="{FF2B5EF4-FFF2-40B4-BE49-F238E27FC236}">
                                      <a16:creationId xmlns:a16="http://schemas.microsoft.com/office/drawing/2014/main" id="{C8163165-8A6F-3C15-2D08-B65DD4B3B231}"/>
                                    </a:ext>
                                  </a:extLst>
                                </wps:cNvPr>
                                <wps:cNvSpPr/>
                                <wps:spPr>
                                  <a:xfrm>
                                    <a:off x="345572" y="860313"/>
                                    <a:ext cx="294096" cy="302547"/>
                                  </a:xfrm>
                                  <a:custGeom>
                                    <a:avLst/>
                                    <a:gdLst>
                                      <a:gd name="connsiteX0" fmla="*/ 0 w 294096"/>
                                      <a:gd name="connsiteY0" fmla="*/ 0 h 302547"/>
                                      <a:gd name="connsiteX1" fmla="*/ 99865 w 294096"/>
                                      <a:gd name="connsiteY1" fmla="*/ 0 h 302547"/>
                                      <a:gd name="connsiteX2" fmla="*/ 99865 w 294096"/>
                                      <a:gd name="connsiteY2" fmla="*/ 40793 h 302547"/>
                                      <a:gd name="connsiteX3" fmla="*/ 98857 w 294096"/>
                                      <a:gd name="connsiteY3" fmla="*/ 40997 h 302547"/>
                                      <a:gd name="connsiteX4" fmla="*/ 23240 w 294096"/>
                                      <a:gd name="connsiteY4" fmla="*/ 155075 h 302547"/>
                                      <a:gd name="connsiteX5" fmla="*/ 147048 w 294096"/>
                                      <a:gd name="connsiteY5" fmla="*/ 278883 h 302547"/>
                                      <a:gd name="connsiteX6" fmla="*/ 270856 w 294096"/>
                                      <a:gd name="connsiteY6" fmla="*/ 155075 h 302547"/>
                                      <a:gd name="connsiteX7" fmla="*/ 195240 w 294096"/>
                                      <a:gd name="connsiteY7" fmla="*/ 40997 h 302547"/>
                                      <a:gd name="connsiteX8" fmla="*/ 194229 w 294096"/>
                                      <a:gd name="connsiteY8" fmla="*/ 40793 h 302547"/>
                                      <a:gd name="connsiteX9" fmla="*/ 194229 w 294096"/>
                                      <a:gd name="connsiteY9" fmla="*/ 0 h 302547"/>
                                      <a:gd name="connsiteX10" fmla="*/ 294096 w 294096"/>
                                      <a:gd name="connsiteY10" fmla="*/ 0 h 302547"/>
                                      <a:gd name="connsiteX11" fmla="*/ 294096 w 294096"/>
                                      <a:gd name="connsiteY11" fmla="*/ 302547 h 302547"/>
                                      <a:gd name="connsiteX12" fmla="*/ 0 w 294096"/>
                                      <a:gd name="connsiteY12" fmla="*/ 302547 h 302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94096" h="302547">
                                        <a:moveTo>
                                          <a:pt x="0" y="0"/>
                                        </a:moveTo>
                                        <a:lnTo>
                                          <a:pt x="99865" y="0"/>
                                        </a:lnTo>
                                        <a:lnTo>
                                          <a:pt x="99865" y="40793"/>
                                        </a:lnTo>
                                        <a:lnTo>
                                          <a:pt x="98857" y="40997"/>
                                        </a:lnTo>
                                        <a:cubicBezTo>
                                          <a:pt x="54420" y="59792"/>
                                          <a:pt x="23240" y="103792"/>
                                          <a:pt x="23240" y="155075"/>
                                        </a:cubicBezTo>
                                        <a:cubicBezTo>
                                          <a:pt x="23240" y="223452"/>
                                          <a:pt x="78671" y="278883"/>
                                          <a:pt x="147048" y="278883"/>
                                        </a:cubicBezTo>
                                        <a:cubicBezTo>
                                          <a:pt x="215425" y="278883"/>
                                          <a:pt x="270856" y="223452"/>
                                          <a:pt x="270856" y="155075"/>
                                        </a:cubicBezTo>
                                        <a:cubicBezTo>
                                          <a:pt x="270856" y="103792"/>
                                          <a:pt x="239676" y="59792"/>
                                          <a:pt x="195240" y="40997"/>
                                        </a:cubicBezTo>
                                        <a:lnTo>
                                          <a:pt x="194229" y="40793"/>
                                        </a:lnTo>
                                        <a:lnTo>
                                          <a:pt x="194229" y="0"/>
                                        </a:lnTo>
                                        <a:lnTo>
                                          <a:pt x="294096" y="0"/>
                                        </a:lnTo>
                                        <a:lnTo>
                                          <a:pt x="294096" y="302547"/>
                                        </a:lnTo>
                                        <a:lnTo>
                                          <a:pt x="0" y="302547"/>
                                        </a:lnTo>
                                        <a:close/>
                                      </a:path>
                                    </a:pathLst>
                                  </a:cu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979283212" name="矩形 19">
                                  <a:extLst>
                                    <a:ext uri="{FF2B5EF4-FFF2-40B4-BE49-F238E27FC236}">
                                      <a16:creationId xmlns:a16="http://schemas.microsoft.com/office/drawing/2014/main" id="{9A51ADC0-FA8C-ACB0-7503-1DC0DBD24BE7}"/>
                                    </a:ext>
                                  </a:extLst>
                                </wps:cNvPr>
                                <wps:cNvSpPr/>
                                <wps:spPr>
                                  <a:xfrm>
                                    <a:off x="0" y="528053"/>
                                    <a:ext cx="293808" cy="199162"/>
                                  </a:xfrm>
                                  <a:custGeom>
                                    <a:avLst/>
                                    <a:gdLst>
                                      <a:gd name="connsiteX0" fmla="*/ 0 w 293808"/>
                                      <a:gd name="connsiteY0" fmla="*/ 0 h 199162"/>
                                      <a:gd name="connsiteX1" fmla="*/ 293808 w 293808"/>
                                      <a:gd name="connsiteY1" fmla="*/ 0 h 199162"/>
                                      <a:gd name="connsiteX2" fmla="*/ 293808 w 293808"/>
                                      <a:gd name="connsiteY2" fmla="*/ 199162 h 199162"/>
                                      <a:gd name="connsiteX3" fmla="*/ 0 w 293808"/>
                                      <a:gd name="connsiteY3" fmla="*/ 199162 h 199162"/>
                                      <a:gd name="connsiteX4" fmla="*/ 0 w 293808"/>
                                      <a:gd name="connsiteY4" fmla="*/ 0 h 199162"/>
                                      <a:gd name="connsiteX0" fmla="*/ 0 w 293808"/>
                                      <a:gd name="connsiteY0" fmla="*/ 0 h 199162"/>
                                      <a:gd name="connsiteX1" fmla="*/ 293808 w 293808"/>
                                      <a:gd name="connsiteY1" fmla="*/ 0 h 199162"/>
                                      <a:gd name="connsiteX2" fmla="*/ 293808 w 293808"/>
                                      <a:gd name="connsiteY2" fmla="*/ 199162 h 199162"/>
                                      <a:gd name="connsiteX3" fmla="*/ 0 w 293808"/>
                                      <a:gd name="connsiteY3" fmla="*/ 199162 h 199162"/>
                                      <a:gd name="connsiteX4" fmla="*/ 91440 w 293808"/>
                                      <a:gd name="connsiteY4" fmla="*/ 91440 h 199162"/>
                                      <a:gd name="connsiteX0" fmla="*/ 0 w 293808"/>
                                      <a:gd name="connsiteY0" fmla="*/ 0 h 199162"/>
                                      <a:gd name="connsiteX1" fmla="*/ 293808 w 293808"/>
                                      <a:gd name="connsiteY1" fmla="*/ 0 h 199162"/>
                                      <a:gd name="connsiteX2" fmla="*/ 293808 w 293808"/>
                                      <a:gd name="connsiteY2" fmla="*/ 199162 h 199162"/>
                                      <a:gd name="connsiteX3" fmla="*/ 0 w 293808"/>
                                      <a:gd name="connsiteY3" fmla="*/ 199162 h 199162"/>
                                    </a:gdLst>
                                    <a:ahLst/>
                                    <a:cxnLst>
                                      <a:cxn ang="0">
                                        <a:pos x="connsiteX0" y="connsiteY0"/>
                                      </a:cxn>
                                      <a:cxn ang="0">
                                        <a:pos x="connsiteX1" y="connsiteY1"/>
                                      </a:cxn>
                                      <a:cxn ang="0">
                                        <a:pos x="connsiteX2" y="connsiteY2"/>
                                      </a:cxn>
                                      <a:cxn ang="0">
                                        <a:pos x="connsiteX3" y="connsiteY3"/>
                                      </a:cxn>
                                    </a:cxnLst>
                                    <a:rect l="l" t="t" r="r" b="b"/>
                                    <a:pathLst>
                                      <a:path w="293808" h="199162">
                                        <a:moveTo>
                                          <a:pt x="0" y="0"/>
                                        </a:moveTo>
                                        <a:lnTo>
                                          <a:pt x="293808" y="0"/>
                                        </a:lnTo>
                                        <a:lnTo>
                                          <a:pt x="293808" y="199162"/>
                                        </a:lnTo>
                                        <a:lnTo>
                                          <a:pt x="0" y="199162"/>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2133307" name="矩形 19">
                                  <a:extLst>
                                    <a:ext uri="{FF2B5EF4-FFF2-40B4-BE49-F238E27FC236}">
                                      <a16:creationId xmlns:a16="http://schemas.microsoft.com/office/drawing/2014/main" id="{0AF528E0-58D2-3F38-D7DA-155FC83DB30C}"/>
                                    </a:ext>
                                  </a:extLst>
                                </wps:cNvPr>
                                <wps:cNvSpPr/>
                                <wps:spPr>
                                  <a:xfrm flipH="1">
                                    <a:off x="684039" y="531010"/>
                                    <a:ext cx="293808" cy="199162"/>
                                  </a:xfrm>
                                  <a:custGeom>
                                    <a:avLst/>
                                    <a:gdLst>
                                      <a:gd name="connsiteX0" fmla="*/ 0 w 293808"/>
                                      <a:gd name="connsiteY0" fmla="*/ 0 h 199162"/>
                                      <a:gd name="connsiteX1" fmla="*/ 293808 w 293808"/>
                                      <a:gd name="connsiteY1" fmla="*/ 0 h 199162"/>
                                      <a:gd name="connsiteX2" fmla="*/ 293808 w 293808"/>
                                      <a:gd name="connsiteY2" fmla="*/ 199162 h 199162"/>
                                      <a:gd name="connsiteX3" fmla="*/ 0 w 293808"/>
                                      <a:gd name="connsiteY3" fmla="*/ 199162 h 199162"/>
                                      <a:gd name="connsiteX4" fmla="*/ 0 w 293808"/>
                                      <a:gd name="connsiteY4" fmla="*/ 0 h 199162"/>
                                      <a:gd name="connsiteX0" fmla="*/ 0 w 293808"/>
                                      <a:gd name="connsiteY0" fmla="*/ 0 h 199162"/>
                                      <a:gd name="connsiteX1" fmla="*/ 293808 w 293808"/>
                                      <a:gd name="connsiteY1" fmla="*/ 0 h 199162"/>
                                      <a:gd name="connsiteX2" fmla="*/ 293808 w 293808"/>
                                      <a:gd name="connsiteY2" fmla="*/ 199162 h 199162"/>
                                      <a:gd name="connsiteX3" fmla="*/ 0 w 293808"/>
                                      <a:gd name="connsiteY3" fmla="*/ 199162 h 199162"/>
                                      <a:gd name="connsiteX4" fmla="*/ 91440 w 293808"/>
                                      <a:gd name="connsiteY4" fmla="*/ 91440 h 199162"/>
                                      <a:gd name="connsiteX0" fmla="*/ 0 w 293808"/>
                                      <a:gd name="connsiteY0" fmla="*/ 0 h 199162"/>
                                      <a:gd name="connsiteX1" fmla="*/ 293808 w 293808"/>
                                      <a:gd name="connsiteY1" fmla="*/ 0 h 199162"/>
                                      <a:gd name="connsiteX2" fmla="*/ 293808 w 293808"/>
                                      <a:gd name="connsiteY2" fmla="*/ 199162 h 199162"/>
                                      <a:gd name="connsiteX3" fmla="*/ 0 w 293808"/>
                                      <a:gd name="connsiteY3" fmla="*/ 199162 h 199162"/>
                                    </a:gdLst>
                                    <a:ahLst/>
                                    <a:cxnLst>
                                      <a:cxn ang="0">
                                        <a:pos x="connsiteX0" y="connsiteY0"/>
                                      </a:cxn>
                                      <a:cxn ang="0">
                                        <a:pos x="connsiteX1" y="connsiteY1"/>
                                      </a:cxn>
                                      <a:cxn ang="0">
                                        <a:pos x="connsiteX2" y="connsiteY2"/>
                                      </a:cxn>
                                      <a:cxn ang="0">
                                        <a:pos x="connsiteX3" y="connsiteY3"/>
                                      </a:cxn>
                                    </a:cxnLst>
                                    <a:rect l="l" t="t" r="r" b="b"/>
                                    <a:pathLst>
                                      <a:path w="293808" h="199162">
                                        <a:moveTo>
                                          <a:pt x="0" y="0"/>
                                        </a:moveTo>
                                        <a:lnTo>
                                          <a:pt x="293808" y="0"/>
                                        </a:lnTo>
                                        <a:lnTo>
                                          <a:pt x="293808" y="199162"/>
                                        </a:lnTo>
                                        <a:lnTo>
                                          <a:pt x="0" y="199162"/>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765838469" name="矩形 765838469">
                                <a:extLst>
                                  <a:ext uri="{FF2B5EF4-FFF2-40B4-BE49-F238E27FC236}">
                                    <a16:creationId xmlns:a16="http://schemas.microsoft.com/office/drawing/2014/main" id="{36CF7073-EB35-749B-A2F9-8E8E47CA459E}"/>
                                  </a:ext>
                                </a:extLst>
                              </wps:cNvPr>
                              <wps:cNvSpPr/>
                              <wps:spPr>
                                <a:xfrm>
                                  <a:off x="342192" y="0"/>
                                  <a:ext cx="300856" cy="49184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71071571" name="直接连接符 971071571">
                              <a:extLst>
                                <a:ext uri="{FF2B5EF4-FFF2-40B4-BE49-F238E27FC236}">
                                  <a16:creationId xmlns:a16="http://schemas.microsoft.com/office/drawing/2014/main" id="{AD7CB442-841D-EF9A-1F3B-054B0B3FB6D6}"/>
                                </a:ext>
                              </a:extLst>
                            </wps:cNvPr>
                            <wps:cNvCnPr>
                              <a:cxnSpLocks/>
                            </wps:cNvCnPr>
                            <wps:spPr>
                              <a:xfrm>
                                <a:off x="235710" y="812988"/>
                                <a:ext cx="513821"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1618529" name="文本框 2"/>
                          <wps:cNvSpPr txBox="1">
                            <a:spLocks noChangeArrowheads="1"/>
                          </wps:cNvSpPr>
                          <wps:spPr bwMode="auto">
                            <a:xfrm>
                              <a:off x="55299" y="326205"/>
                              <a:ext cx="425059" cy="207644"/>
                            </a:xfrm>
                            <a:prstGeom prst="rect">
                              <a:avLst/>
                            </a:prstGeom>
                            <a:noFill/>
                            <a:ln w="9525">
                              <a:noFill/>
                              <a:miter lim="800000"/>
                              <a:headEnd/>
                              <a:tailEnd/>
                            </a:ln>
                          </wps:spPr>
                          <wps:txbx>
                            <w:txbxContent>
                              <w:p w14:paraId="4B2AA2A8" w14:textId="7FDA8E44" w:rsidR="00417D91" w:rsidRPr="00F65C2A" w:rsidRDefault="00417D91" w:rsidP="00417D91">
                                <w:pPr>
                                  <w:jc w:val="center"/>
                                  <w:rPr>
                                    <w:color w:val="000000" w:themeColor="text1"/>
                                    <w:sz w:val="18"/>
                                    <w:szCs w:val="18"/>
                                  </w:rPr>
                                </w:pPr>
                                <w:r>
                                  <w:rPr>
                                    <w:rFonts w:hint="eastAsia"/>
                                    <w:color w:val="000000" w:themeColor="text1"/>
                                    <w:sz w:val="18"/>
                                    <w:szCs w:val="18"/>
                                  </w:rPr>
                                  <w:t>强磁场</w:t>
                                </w:r>
                              </w:p>
                            </w:txbxContent>
                          </wps:txbx>
                          <wps:bodyPr rot="0" vert="horz" wrap="none" lIns="36000" tIns="0" rIns="36000" bIns="0" anchor="t" anchorCtr="0">
                            <a:spAutoFit/>
                          </wps:bodyPr>
                        </wps:wsp>
                        <wps:wsp>
                          <wps:cNvPr id="302608549" name="文本框 2"/>
                          <wps:cNvSpPr txBox="1">
                            <a:spLocks noChangeArrowheads="1"/>
                          </wps:cNvSpPr>
                          <wps:spPr bwMode="auto">
                            <a:xfrm>
                              <a:off x="316131" y="528767"/>
                              <a:ext cx="164074" cy="207644"/>
                            </a:xfrm>
                            <a:prstGeom prst="rect">
                              <a:avLst/>
                            </a:prstGeom>
                            <a:noFill/>
                            <a:ln w="9525">
                              <a:noFill/>
                              <a:miter lim="800000"/>
                              <a:headEnd/>
                              <a:tailEnd/>
                            </a:ln>
                          </wps:spPr>
                          <wps:txbx>
                            <w:txbxContent>
                              <w:p w14:paraId="119BF5EF" w14:textId="3183E6CA" w:rsidR="00417D91" w:rsidRPr="00F65C2A" w:rsidRDefault="00417D91" w:rsidP="00417D91">
                                <w:pPr>
                                  <w:jc w:val="center"/>
                                  <w:rPr>
                                    <w:color w:val="000000" w:themeColor="text1"/>
                                    <w:sz w:val="18"/>
                                    <w:szCs w:val="18"/>
                                  </w:rPr>
                                </w:pPr>
                                <w:r>
                                  <w:rPr>
                                    <w:rFonts w:hint="eastAsia"/>
                                    <w:color w:val="000000" w:themeColor="text1"/>
                                    <w:sz w:val="18"/>
                                    <w:szCs w:val="18"/>
                                  </w:rPr>
                                  <w:t>N</w:t>
                                </w:r>
                              </w:p>
                            </w:txbxContent>
                          </wps:txbx>
                          <wps:bodyPr rot="0" vert="horz" wrap="none" lIns="36000" tIns="0" rIns="36000" bIns="0" anchor="t" anchorCtr="0">
                            <a:spAutoFit/>
                          </wps:bodyPr>
                        </wps:wsp>
                        <wps:wsp>
                          <wps:cNvPr id="282987392" name="文本框 2"/>
                          <wps:cNvSpPr txBox="1">
                            <a:spLocks noChangeArrowheads="1"/>
                          </wps:cNvSpPr>
                          <wps:spPr bwMode="auto">
                            <a:xfrm>
                              <a:off x="876383" y="528747"/>
                              <a:ext cx="145714" cy="207675"/>
                            </a:xfrm>
                            <a:prstGeom prst="rect">
                              <a:avLst/>
                            </a:prstGeom>
                            <a:noFill/>
                            <a:ln w="9525">
                              <a:noFill/>
                              <a:miter lim="800000"/>
                              <a:headEnd/>
                              <a:tailEnd/>
                            </a:ln>
                          </wps:spPr>
                          <wps:txbx>
                            <w:txbxContent>
                              <w:p w14:paraId="76534D50" w14:textId="4236F681" w:rsidR="00417D91" w:rsidRPr="00F65C2A" w:rsidRDefault="00417D91" w:rsidP="00417D91">
                                <w:pPr>
                                  <w:jc w:val="center"/>
                                  <w:rPr>
                                    <w:color w:val="000000" w:themeColor="text1"/>
                                    <w:sz w:val="18"/>
                                    <w:szCs w:val="18"/>
                                  </w:rPr>
                                </w:pPr>
                                <w:r>
                                  <w:rPr>
                                    <w:rFonts w:hint="eastAsia"/>
                                    <w:color w:val="000000" w:themeColor="text1"/>
                                    <w:sz w:val="18"/>
                                    <w:szCs w:val="18"/>
                                  </w:rPr>
                                  <w:t>S</w:t>
                                </w:r>
                              </w:p>
                            </w:txbxContent>
                          </wps:txbx>
                          <wps:bodyPr rot="0" vert="horz" wrap="none" lIns="36000" tIns="0" rIns="36000" bIns="0" anchor="t" anchorCtr="0">
                            <a:spAutoFit/>
                          </wps:bodyPr>
                        </wps:wsp>
                        <wps:wsp>
                          <wps:cNvPr id="982039676" name="文本框 2"/>
                          <wps:cNvSpPr txBox="1">
                            <a:spLocks noChangeArrowheads="1"/>
                          </wps:cNvSpPr>
                          <wps:spPr bwMode="auto">
                            <a:xfrm>
                              <a:off x="461978" y="1162860"/>
                              <a:ext cx="425220" cy="207681"/>
                            </a:xfrm>
                            <a:prstGeom prst="rect">
                              <a:avLst/>
                            </a:prstGeom>
                            <a:noFill/>
                            <a:ln w="9525">
                              <a:noFill/>
                              <a:miter lim="800000"/>
                              <a:headEnd/>
                              <a:tailEnd/>
                            </a:ln>
                          </wps:spPr>
                          <wps:txbx>
                            <w:txbxContent>
                              <w:p w14:paraId="284C525E" w14:textId="13F987E1" w:rsidR="00417D91" w:rsidRPr="00F65C2A" w:rsidRDefault="00417D91" w:rsidP="00417D91">
                                <w:pPr>
                                  <w:jc w:val="center"/>
                                  <w:rPr>
                                    <w:color w:val="000000" w:themeColor="text1"/>
                                    <w:sz w:val="18"/>
                                    <w:szCs w:val="18"/>
                                  </w:rPr>
                                </w:pPr>
                                <w:r>
                                  <w:rPr>
                                    <w:rFonts w:hint="eastAsia"/>
                                    <w:color w:val="000000" w:themeColor="text1"/>
                                    <w:sz w:val="18"/>
                                    <w:szCs w:val="18"/>
                                  </w:rPr>
                                  <w:t>放射源</w:t>
                                </w:r>
                              </w:p>
                            </w:txbxContent>
                          </wps:txbx>
                          <wps:bodyPr rot="0" vert="horz" wrap="none" lIns="36000" tIns="0" rIns="36000" bIns="0" anchor="t" anchorCtr="0">
                            <a:spAutoFit/>
                          </wps:bodyPr>
                        </wps:wsp>
                        <wps:wsp>
                          <wps:cNvPr id="1097145955" name="文本框 2"/>
                          <wps:cNvSpPr txBox="1">
                            <a:spLocks noChangeArrowheads="1"/>
                          </wps:cNvSpPr>
                          <wps:spPr bwMode="auto">
                            <a:xfrm>
                              <a:off x="580919" y="49727"/>
                              <a:ext cx="196641" cy="390765"/>
                            </a:xfrm>
                            <a:prstGeom prst="rect">
                              <a:avLst/>
                            </a:prstGeom>
                            <a:noFill/>
                            <a:ln w="9525">
                              <a:noFill/>
                              <a:miter lim="800000"/>
                              <a:headEnd/>
                              <a:tailEnd/>
                            </a:ln>
                          </wps:spPr>
                          <wps:txbx>
                            <w:txbxContent>
                              <w:p w14:paraId="49F5C913" w14:textId="77777777" w:rsidR="00417D91" w:rsidRDefault="00417D91" w:rsidP="00417D91">
                                <w:pPr>
                                  <w:spacing w:line="200" w:lineRule="exact"/>
                                  <w:jc w:val="center"/>
                                  <w:rPr>
                                    <w:color w:val="000000" w:themeColor="text1"/>
                                    <w:sz w:val="18"/>
                                    <w:szCs w:val="18"/>
                                  </w:rPr>
                                </w:pPr>
                                <w:r>
                                  <w:rPr>
                                    <w:rFonts w:hint="eastAsia"/>
                                    <w:color w:val="000000" w:themeColor="text1"/>
                                    <w:sz w:val="18"/>
                                    <w:szCs w:val="18"/>
                                  </w:rPr>
                                  <w:t>计</w:t>
                                </w:r>
                              </w:p>
                              <w:p w14:paraId="4052E098" w14:textId="77777777" w:rsidR="00417D91" w:rsidRDefault="00417D91" w:rsidP="00417D91">
                                <w:pPr>
                                  <w:spacing w:line="200" w:lineRule="exact"/>
                                  <w:jc w:val="center"/>
                                  <w:rPr>
                                    <w:color w:val="000000" w:themeColor="text1"/>
                                    <w:sz w:val="18"/>
                                    <w:szCs w:val="18"/>
                                  </w:rPr>
                                </w:pPr>
                                <w:r>
                                  <w:rPr>
                                    <w:rFonts w:hint="eastAsia"/>
                                    <w:color w:val="000000" w:themeColor="text1"/>
                                    <w:sz w:val="18"/>
                                    <w:szCs w:val="18"/>
                                  </w:rPr>
                                  <w:t>数</w:t>
                                </w:r>
                              </w:p>
                              <w:p w14:paraId="09C3F3A8" w14:textId="752FA827" w:rsidR="00417D91" w:rsidRPr="00F65C2A" w:rsidRDefault="00417D91" w:rsidP="00417D91">
                                <w:pPr>
                                  <w:spacing w:line="200" w:lineRule="exact"/>
                                  <w:jc w:val="center"/>
                                  <w:rPr>
                                    <w:color w:val="000000" w:themeColor="text1"/>
                                    <w:sz w:val="18"/>
                                    <w:szCs w:val="18"/>
                                  </w:rPr>
                                </w:pPr>
                                <w:r>
                                  <w:rPr>
                                    <w:rFonts w:hint="eastAsia"/>
                                    <w:color w:val="000000" w:themeColor="text1"/>
                                    <w:sz w:val="18"/>
                                    <w:szCs w:val="18"/>
                                  </w:rPr>
                                  <w:t>器</w:t>
                                </w:r>
                              </w:p>
                            </w:txbxContent>
                          </wps:txbx>
                          <wps:bodyPr rot="0" vert="horz" wrap="none" lIns="36000" tIns="0" rIns="36000" bIns="0" anchor="t" anchorCtr="0">
                            <a:spAutoFit/>
                          </wps:bodyPr>
                        </wps:wsp>
                        <wps:wsp>
                          <wps:cNvPr id="779815404" name="文本框 2"/>
                          <wps:cNvSpPr txBox="1">
                            <a:spLocks noChangeArrowheads="1"/>
                          </wps:cNvSpPr>
                          <wps:spPr bwMode="auto">
                            <a:xfrm>
                              <a:off x="919934" y="713804"/>
                              <a:ext cx="425824" cy="207772"/>
                            </a:xfrm>
                            <a:prstGeom prst="rect">
                              <a:avLst/>
                            </a:prstGeom>
                            <a:noFill/>
                            <a:ln w="9525">
                              <a:noFill/>
                              <a:miter lim="800000"/>
                              <a:headEnd/>
                              <a:tailEnd/>
                            </a:ln>
                          </wps:spPr>
                          <wps:txbx>
                            <w:txbxContent>
                              <w:p w14:paraId="30B71369" w14:textId="0F5B78B9" w:rsidR="00417D91" w:rsidRPr="00F65C2A" w:rsidRDefault="00417D91" w:rsidP="00417D91">
                                <w:pPr>
                                  <w:jc w:val="center"/>
                                  <w:rPr>
                                    <w:color w:val="000000" w:themeColor="text1"/>
                                    <w:sz w:val="18"/>
                                    <w:szCs w:val="18"/>
                                  </w:rPr>
                                </w:pPr>
                                <w:r>
                                  <w:rPr>
                                    <w:rFonts w:hint="eastAsia"/>
                                    <w:color w:val="000000" w:themeColor="text1"/>
                                    <w:sz w:val="18"/>
                                    <w:szCs w:val="18"/>
                                  </w:rPr>
                                  <w:t>薄铝片</w:t>
                                </w:r>
                              </w:p>
                            </w:txbxContent>
                          </wps:txbx>
                          <wps:bodyPr rot="0" vert="horz" wrap="none" lIns="36000" tIns="0" rIns="36000" bIns="0" anchor="t" anchorCtr="0">
                            <a:spAutoFit/>
                          </wps:bodyPr>
                        </wps:wsp>
                      </wpg:grpSp>
                      <wps:wsp>
                        <wps:cNvPr id="699114554" name="椭圆 21"/>
                        <wps:cNvSpPr/>
                        <wps:spPr>
                          <a:xfrm>
                            <a:off x="596347" y="1081378"/>
                            <a:ext cx="55047" cy="55047"/>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21F50A34" id="组合 22" o:spid="_x0000_s1108" style="position:absolute;left:0;text-align:left;margin-left:312.1pt;margin-top:5.1pt;width:101.2pt;height:107.85pt;z-index:251711488;mso-position-horizontal-relative:text;mso-position-vertical-relative:text;mso-width-relative:margin" coordsize="12899,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">
                <v:group id="组合 20" o:spid="_x0000_s1109" style="position:absolute;width:12899;height:13696" coordorigin="552" coordsize="12904,13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">
                  <v:group id="组合 28" o:spid="_x0000_s1110" style="position:absolute;left:1865;width:9778;height:11628" coordsize="9778,1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组合 936018866" o:spid="_x0000_s1111" style="position:absolute;width:9778;height:11628" coordsize="9778,1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">
                      <v:group id="组合 2008123647" o:spid="_x0000_s1112" style="position:absolute;top:5280;width:9778;height:6348" coordorigin=",5280" coordsize="9778,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">
                        <v:shape id="任意多边形: 形状 182319396" o:spid="_x0000_s1113" style="position:absolute;left:3455;top:8603;width:2941;height:3025;visibility:visible;mso-wrap-style:square;v-text-anchor:middle" coordsize="294096,302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" path="m,l99865,r,40793l98857,40997c54420,59792,23240,103792,23240,155075v,68377,55431,123808,123808,123808c215425,278883,270856,223452,270856,155075v,-51283,-31180,-95283,-75616,-114078l194229,40793,194229,r99867,l294096,302547,,302547,,xe" fillcolor="#d8d8d8 [2732]" strokecolor="black [3213]" strokeweight=".5pt">
                          <v:stroke joinstyle="miter"/>
                          <v:path arrowok="t" o:connecttype="custom" o:connectlocs="0,0;99865,0;99865,40793;98857,40997;23240,155075;147048,278883;270856,155075;195240,40997;194229,40793;194229,0;294096,0;294096,302547;0,302547" o:connectangles="0,0,0,0,0,0,0,0,0,0,0,0,0"/>
                        </v:shape>
                        <v:shape id="矩形 19" o:spid="_x0000_s1114" style="position:absolute;top:5280;width:2938;height:1992;visibility:visible;mso-wrap-style:square;v-text-anchor:middle" coordsize="293808,199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" path="m,l293808,r,199162l,199162e" filled="f" strokecolor="black [3213]">
                          <v:stroke joinstyle="miter"/>
                          <v:path arrowok="t" o:connecttype="custom" o:connectlocs="0,0;293808,0;293808,199162;0,199162" o:connectangles="0,0,0,0"/>
                        </v:shape>
                        <v:shape id="矩形 19" o:spid="_x0000_s1115" style="position:absolute;left:6840;top:5310;width:2938;height:1991;flip:x;visibility:visible;mso-wrap-style:square;v-text-anchor:middle" coordsize="293808,199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" path="m,l293808,r,199162l,199162e" filled="f" strokecolor="black [3213]">
                          <v:stroke joinstyle="miter"/>
                          <v:path arrowok="t" o:connecttype="custom" o:connectlocs="0,0;293808,0;293808,199162;0,199162" o:connectangles="0,0,0,0"/>
                        </v:shape>
                      </v:group>
                      <v:rect id="矩形 765838469" o:spid="_x0000_s1116" style="position:absolute;left:3421;width:3009;height:49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" filled="f" strokecolor="black [3213]"/>
                    </v:group>
                    <v:line id="直接连接符 971071571" o:spid="_x0000_s1117" style="position:absolute;visibility:visible;mso-wrap-style:square" from="2357,8129" to="7495,8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" strokecolor="black [3213]" strokeweight="2pt">
                      <v:stroke joinstyle="miter"/>
                      <o:lock v:ext="edit" shapetype="f"/>
                    </v:line>
                  </v:group>
                  <v:shape id="_x0000_s1118" type="#_x0000_t202" style="position:absolute;left:552;top:3262;width:4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" filled="f" stroked="f">
                    <v:textbox style="mso-fit-shape-to-text:t" inset="1mm,0,1mm,0">
                      <w:txbxContent>
                        <w:p w14:paraId="4B2AA2A8" w14:textId="7FDA8E44" w:rsidR="00417D91" w:rsidRPr="00F65C2A" w:rsidRDefault="00417D91" w:rsidP="00417D91">
                          <w:pPr>
                            <w:jc w:val="center"/>
                            <w:rPr>
                              <w:color w:val="000000" w:themeColor="text1"/>
                              <w:sz w:val="18"/>
                              <w:szCs w:val="18"/>
                            </w:rPr>
                          </w:pPr>
                          <w:r>
                            <w:rPr>
                              <w:rFonts w:hint="eastAsia"/>
                              <w:color w:val="000000" w:themeColor="text1"/>
                              <w:sz w:val="18"/>
                              <w:szCs w:val="18"/>
                            </w:rPr>
                            <w:t>强磁场</w:t>
                          </w:r>
                        </w:p>
                      </w:txbxContent>
                    </v:textbox>
                  </v:shape>
                  <v:shape id="_x0000_s1119" type="#_x0000_t202" style="position:absolute;left:3161;top:5287;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" filled="f" stroked="f">
                    <v:textbox style="mso-fit-shape-to-text:t" inset="1mm,0,1mm,0">
                      <w:txbxContent>
                        <w:p w14:paraId="119BF5EF" w14:textId="3183E6CA" w:rsidR="00417D91" w:rsidRPr="00F65C2A" w:rsidRDefault="00417D91" w:rsidP="00417D91">
                          <w:pPr>
                            <w:jc w:val="center"/>
                            <w:rPr>
                              <w:color w:val="000000" w:themeColor="text1"/>
                              <w:sz w:val="18"/>
                              <w:szCs w:val="18"/>
                            </w:rPr>
                          </w:pPr>
                          <w:r>
                            <w:rPr>
                              <w:rFonts w:hint="eastAsia"/>
                              <w:color w:val="000000" w:themeColor="text1"/>
                              <w:sz w:val="18"/>
                              <w:szCs w:val="18"/>
                            </w:rPr>
                            <w:t>N</w:t>
                          </w:r>
                        </w:p>
                      </w:txbxContent>
                    </v:textbox>
                  </v:shape>
                  <v:shape id="_x0000_s1120" type="#_x0000_t202" style="position:absolute;left:8763;top:5287;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" filled="f" stroked="f">
                    <v:textbox style="mso-fit-shape-to-text:t" inset="1mm,0,1mm,0">
                      <w:txbxContent>
                        <w:p w14:paraId="76534D50" w14:textId="4236F681" w:rsidR="00417D91" w:rsidRPr="00F65C2A" w:rsidRDefault="00417D91" w:rsidP="00417D91">
                          <w:pPr>
                            <w:jc w:val="center"/>
                            <w:rPr>
                              <w:color w:val="000000" w:themeColor="text1"/>
                              <w:sz w:val="18"/>
                              <w:szCs w:val="18"/>
                            </w:rPr>
                          </w:pPr>
                          <w:r>
                            <w:rPr>
                              <w:rFonts w:hint="eastAsia"/>
                              <w:color w:val="000000" w:themeColor="text1"/>
                              <w:sz w:val="18"/>
                              <w:szCs w:val="18"/>
                            </w:rPr>
                            <w:t>S</w:t>
                          </w:r>
                        </w:p>
                      </w:txbxContent>
                    </v:textbox>
                  </v:shape>
                  <v:shape id="_x0000_s1121" type="#_x0000_t202" style="position:absolute;left:4619;top:11628;width:425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" filled="f" stroked="f">
                    <v:textbox style="mso-fit-shape-to-text:t" inset="1mm,0,1mm,0">
                      <w:txbxContent>
                        <w:p w14:paraId="284C525E" w14:textId="13F987E1" w:rsidR="00417D91" w:rsidRPr="00F65C2A" w:rsidRDefault="00417D91" w:rsidP="00417D91">
                          <w:pPr>
                            <w:jc w:val="center"/>
                            <w:rPr>
                              <w:color w:val="000000" w:themeColor="text1"/>
                              <w:sz w:val="18"/>
                              <w:szCs w:val="18"/>
                            </w:rPr>
                          </w:pPr>
                          <w:r>
                            <w:rPr>
                              <w:rFonts w:hint="eastAsia"/>
                              <w:color w:val="000000" w:themeColor="text1"/>
                              <w:sz w:val="18"/>
                              <w:szCs w:val="18"/>
                            </w:rPr>
                            <w:t>放射源</w:t>
                          </w:r>
                        </w:p>
                      </w:txbxContent>
                    </v:textbox>
                  </v:shape>
                  <v:shape id="_x0000_s1122" type="#_x0000_t202" style="position:absolute;left:5809;top:497;width:1966;height:39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" filled="f" stroked="f">
                    <v:textbox style="mso-fit-shape-to-text:t" inset="1mm,0,1mm,0">
                      <w:txbxContent>
                        <w:p w14:paraId="49F5C913" w14:textId="77777777" w:rsidR="00417D91" w:rsidRDefault="00417D91" w:rsidP="00417D91">
                          <w:pPr>
                            <w:spacing w:line="200" w:lineRule="exact"/>
                            <w:jc w:val="center"/>
                            <w:rPr>
                              <w:color w:val="000000" w:themeColor="text1"/>
                              <w:sz w:val="18"/>
                              <w:szCs w:val="18"/>
                            </w:rPr>
                          </w:pPr>
                          <w:r>
                            <w:rPr>
                              <w:rFonts w:hint="eastAsia"/>
                              <w:color w:val="000000" w:themeColor="text1"/>
                              <w:sz w:val="18"/>
                              <w:szCs w:val="18"/>
                            </w:rPr>
                            <w:t>计</w:t>
                          </w:r>
                        </w:p>
                        <w:p w14:paraId="4052E098" w14:textId="77777777" w:rsidR="00417D91" w:rsidRDefault="00417D91" w:rsidP="00417D91">
                          <w:pPr>
                            <w:spacing w:line="200" w:lineRule="exact"/>
                            <w:jc w:val="center"/>
                            <w:rPr>
                              <w:color w:val="000000" w:themeColor="text1"/>
                              <w:sz w:val="18"/>
                              <w:szCs w:val="18"/>
                            </w:rPr>
                          </w:pPr>
                          <w:r>
                            <w:rPr>
                              <w:rFonts w:hint="eastAsia"/>
                              <w:color w:val="000000" w:themeColor="text1"/>
                              <w:sz w:val="18"/>
                              <w:szCs w:val="18"/>
                            </w:rPr>
                            <w:t>数</w:t>
                          </w:r>
                        </w:p>
                        <w:p w14:paraId="09C3F3A8" w14:textId="752FA827" w:rsidR="00417D91" w:rsidRPr="00F65C2A" w:rsidRDefault="00417D91" w:rsidP="00417D91">
                          <w:pPr>
                            <w:spacing w:line="200" w:lineRule="exact"/>
                            <w:jc w:val="center"/>
                            <w:rPr>
                              <w:color w:val="000000" w:themeColor="text1"/>
                              <w:sz w:val="18"/>
                              <w:szCs w:val="18"/>
                            </w:rPr>
                          </w:pPr>
                          <w:r>
                            <w:rPr>
                              <w:rFonts w:hint="eastAsia"/>
                              <w:color w:val="000000" w:themeColor="text1"/>
                              <w:sz w:val="18"/>
                              <w:szCs w:val="18"/>
                            </w:rPr>
                            <w:t>器</w:t>
                          </w:r>
                        </w:p>
                      </w:txbxContent>
                    </v:textbox>
                  </v:shape>
                  <v:shape id="_x0000_s1123" type="#_x0000_t202" style="position:absolute;left:9199;top:7138;width:425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" filled="f" stroked="f">
                    <v:textbox style="mso-fit-shape-to-text:t" inset="1mm,0,1mm,0">
                      <w:txbxContent>
                        <w:p w14:paraId="30B71369" w14:textId="0F5B78B9" w:rsidR="00417D91" w:rsidRPr="00F65C2A" w:rsidRDefault="00417D91" w:rsidP="00417D91">
                          <w:pPr>
                            <w:jc w:val="center"/>
                            <w:rPr>
                              <w:color w:val="000000" w:themeColor="text1"/>
                              <w:sz w:val="18"/>
                              <w:szCs w:val="18"/>
                            </w:rPr>
                          </w:pPr>
                          <w:r>
                            <w:rPr>
                              <w:rFonts w:hint="eastAsia"/>
                              <w:color w:val="000000" w:themeColor="text1"/>
                              <w:sz w:val="18"/>
                              <w:szCs w:val="18"/>
                            </w:rPr>
                            <w:t>薄铝片</w:t>
                          </w:r>
                        </w:p>
                      </w:txbxContent>
                    </v:textbox>
                  </v:shape>
                </v:group>
                <v:oval id="椭圆 21" o:spid="_x0000_s1124" style="position:absolute;left:5963;top:10813;width:550;height: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" fillcolor="black [3213]" stroked="f" strokeweight="1pt">
                  <v:stroke joinstyle="miter"/>
                </v:oval>
                <w10:wrap type="square"/>
              </v:group>
            </w:pict>
          </mc:Fallback>
        </mc:AlternateContent>
      </w:r>
      <w:r w:rsidR="00C7601D">
        <w:rPr>
          <w:shd w:val="clear" w:color="auto" w:fill="FFFFFF"/>
        </w:rPr>
        <w:t>1</w:t>
      </w:r>
      <w:r w:rsidR="00C7601D">
        <w:t>．（不定项选择）如图，放射源发出未知射线，移开强磁场后计数器测得的数值保持不变，再将薄铝片移开，计数器的测得的数值大幅上升，则未知射线中包含</w:t>
      </w:r>
      <w:r w:rsidR="002A0B5E">
        <w:rPr>
          <w:rFonts w:hint="eastAsia"/>
        </w:rPr>
        <w:t>（</w:t>
      </w:r>
      <w:r w:rsidR="002A0B5E">
        <w:rPr>
          <w:rFonts w:hint="eastAsia"/>
        </w:rPr>
        <w:t xml:space="preserve">    </w:t>
      </w:r>
      <w:r w:rsidR="002A0B5E">
        <w:rPr>
          <w:rFonts w:hint="eastAsia"/>
        </w:rPr>
        <w:t>）</w:t>
      </w:r>
    </w:p>
    <w:p w14:paraId="41B30711" w14:textId="499F32DF" w:rsidR="00C7601D" w:rsidRDefault="00C7601D" w:rsidP="002F518E">
      <w:r>
        <w:t>A</w:t>
      </w:r>
      <w:r>
        <w:t>．</w:t>
      </w:r>
      <w:r w:rsidRPr="002A0B5E">
        <w:t>α</w:t>
      </w:r>
      <w:r w:rsidR="002A0B5E">
        <w:rPr>
          <w:rFonts w:hint="eastAsia"/>
        </w:rPr>
        <w:t xml:space="preserve"> </w:t>
      </w:r>
      <w:r>
        <w:t>射线</w:t>
      </w:r>
      <w:r w:rsidR="002A0B5E">
        <w:tab/>
      </w:r>
      <w:r w:rsidR="002A0B5E">
        <w:tab/>
      </w:r>
      <w:r w:rsidR="002A0B5E">
        <w:tab/>
      </w:r>
      <w:r>
        <w:t>B</w:t>
      </w:r>
      <w:r>
        <w:t>．</w:t>
      </w:r>
      <w:r w:rsidRPr="002A0B5E">
        <w:t>β</w:t>
      </w:r>
      <w:r w:rsidR="002A0B5E">
        <w:rPr>
          <w:rFonts w:hint="eastAsia"/>
        </w:rPr>
        <w:t xml:space="preserve"> </w:t>
      </w:r>
      <w:r>
        <w:t>射线</w:t>
      </w:r>
      <w:r w:rsidR="002A0B5E">
        <w:tab/>
      </w:r>
      <w:r w:rsidR="002A0B5E">
        <w:tab/>
      </w:r>
      <w:r w:rsidR="002A0B5E">
        <w:tab/>
      </w:r>
      <w:r>
        <w:t>C</w:t>
      </w:r>
      <w:r>
        <w:t>．</w:t>
      </w:r>
      <w:r w:rsidRPr="002A0B5E">
        <w:t>γ</w:t>
      </w:r>
      <w:r w:rsidR="002A0B5E">
        <w:rPr>
          <w:rFonts w:hint="eastAsia"/>
        </w:rPr>
        <w:t xml:space="preserve"> </w:t>
      </w:r>
      <w:r>
        <w:t>射线</w:t>
      </w:r>
    </w:p>
    <w:p w14:paraId="4744C932" w14:textId="77777777" w:rsidR="00CD5A32" w:rsidRDefault="00CD5A32" w:rsidP="002F518E"/>
    <w:p w14:paraId="29275536" w14:textId="77777777" w:rsidR="00CD5A32" w:rsidRDefault="00CD5A32" w:rsidP="002F518E"/>
    <w:p w14:paraId="35F79BEF" w14:textId="0645743B" w:rsidR="00C7601D" w:rsidRDefault="00C7601D" w:rsidP="002F518E">
      <w:r>
        <w:t>2</w:t>
      </w:r>
      <w:r>
        <w:t>．（多选）根据量子理论可以推断或解释的是</w:t>
      </w:r>
      <w:r w:rsidR="002A0B5E">
        <w:rPr>
          <w:rFonts w:hint="eastAsia"/>
        </w:rPr>
        <w:t>（</w:t>
      </w:r>
      <w:r w:rsidR="002A0B5E">
        <w:rPr>
          <w:rFonts w:hint="eastAsia"/>
        </w:rPr>
        <w:t xml:space="preserve">    </w:t>
      </w:r>
      <w:r w:rsidR="002A0B5E">
        <w:rPr>
          <w:rFonts w:hint="eastAsia"/>
        </w:rPr>
        <w:t>）</w:t>
      </w:r>
    </w:p>
    <w:p w14:paraId="6A479149" w14:textId="2FEEFF12" w:rsidR="002A0B5E" w:rsidRDefault="00C7601D" w:rsidP="002F518E">
      <w:r>
        <w:t>A</w:t>
      </w:r>
      <w:r>
        <w:t>．实物粒子都具有波动性</w:t>
      </w:r>
    </w:p>
    <w:p w14:paraId="046F5CE3" w14:textId="36ECA392" w:rsidR="00C7601D" w:rsidRDefault="00C7601D" w:rsidP="00417D91">
      <w:r>
        <w:t>B</w:t>
      </w:r>
      <w:r>
        <w:t>．光电子的最大初动能与入射光的强度无关</w:t>
      </w:r>
    </w:p>
    <w:p w14:paraId="3F4B158E" w14:textId="1F5479F3" w:rsidR="00C7601D" w:rsidRDefault="00C7601D" w:rsidP="002F518E">
      <w:r>
        <w:t>C</w:t>
      </w:r>
      <w:r>
        <w:t>．电子绕原子核旋转对外辐射电磁波，能量会越来越少</w:t>
      </w:r>
    </w:p>
    <w:p w14:paraId="3E86BF0E" w14:textId="5A535FB1" w:rsidR="00C7601D" w:rsidRDefault="00C7601D" w:rsidP="002F518E">
      <w:r>
        <w:t>D</w:t>
      </w:r>
      <w:r>
        <w:t>．经物质散射的光除了传播方向发生变化，频率也会发生变化</w:t>
      </w:r>
    </w:p>
    <w:p w14:paraId="095D4AD4" w14:textId="77777777" w:rsidR="00CD5A32" w:rsidRDefault="00CD5A32" w:rsidP="002F518E"/>
    <w:p w14:paraId="39201060" w14:textId="2E8A3FB1" w:rsidR="00C7601D" w:rsidRDefault="00C7601D" w:rsidP="002F518E">
      <w:r>
        <w:t>3</w:t>
      </w:r>
      <w:r>
        <w:t>．某原子从能级</w:t>
      </w:r>
      <w:r w:rsidR="002A1016">
        <w:rPr>
          <w:rFonts w:hint="eastAsia"/>
        </w:rPr>
        <w:t xml:space="preserve"> </w:t>
      </w:r>
      <w:r>
        <w:t>A</w:t>
      </w:r>
      <w:r w:rsidR="002A1016">
        <w:rPr>
          <w:rFonts w:hint="eastAsia"/>
        </w:rPr>
        <w:t xml:space="preserve"> </w:t>
      </w:r>
      <w:r>
        <w:t>跃迁到能级</w:t>
      </w:r>
      <w:r w:rsidR="002A1016">
        <w:rPr>
          <w:rFonts w:hint="eastAsia"/>
        </w:rPr>
        <w:t xml:space="preserve"> </w:t>
      </w:r>
      <w:r>
        <w:t>B</w:t>
      </w:r>
      <w:r w:rsidR="002A1016">
        <w:rPr>
          <w:rFonts w:hint="eastAsia"/>
        </w:rPr>
        <w:t xml:space="preserve"> </w:t>
      </w:r>
      <w:r>
        <w:t>时辐射出波长为</w:t>
      </w:r>
      <w:r w:rsidR="002A1016">
        <w:rPr>
          <w:rFonts w:hint="eastAsia"/>
        </w:rPr>
        <w:t xml:space="preserve"> </w:t>
      </w:r>
      <w:r>
        <w:rPr>
          <w:i/>
          <w:iCs/>
        </w:rPr>
        <w:t>λ</w:t>
      </w:r>
      <w:r>
        <w:rPr>
          <w:vertAlign w:val="subscript"/>
        </w:rPr>
        <w:t>1</w:t>
      </w:r>
      <w:r w:rsidR="002A1016">
        <w:rPr>
          <w:rFonts w:hint="eastAsia"/>
        </w:rPr>
        <w:t xml:space="preserve"> </w:t>
      </w:r>
      <w:r>
        <w:t>的光子，从能级</w:t>
      </w:r>
      <w:r w:rsidR="002A1016">
        <w:rPr>
          <w:rFonts w:hint="eastAsia"/>
        </w:rPr>
        <w:t xml:space="preserve"> </w:t>
      </w:r>
      <w:r>
        <w:t>A</w:t>
      </w:r>
      <w:r w:rsidR="002A1016">
        <w:rPr>
          <w:rFonts w:hint="eastAsia"/>
        </w:rPr>
        <w:t xml:space="preserve"> </w:t>
      </w:r>
      <w:r>
        <w:t>跃迁到能级</w:t>
      </w:r>
      <w:r w:rsidR="002A1016">
        <w:rPr>
          <w:rFonts w:hint="eastAsia"/>
        </w:rPr>
        <w:t xml:space="preserve"> </w:t>
      </w:r>
      <w:r>
        <w:t>C</w:t>
      </w:r>
      <w:r w:rsidR="002A1016">
        <w:rPr>
          <w:rFonts w:hint="eastAsia"/>
        </w:rPr>
        <w:t xml:space="preserve"> </w:t>
      </w:r>
      <w:r>
        <w:t>时辐射出波长为</w:t>
      </w:r>
      <w:r w:rsidR="002A1016">
        <w:rPr>
          <w:rFonts w:hint="eastAsia"/>
        </w:rPr>
        <w:t xml:space="preserve"> </w:t>
      </w:r>
      <w:r>
        <w:rPr>
          <w:i/>
          <w:iCs/>
        </w:rPr>
        <w:t>λ</w:t>
      </w:r>
      <w:r>
        <w:rPr>
          <w:vertAlign w:val="subscript"/>
        </w:rPr>
        <w:t>2</w:t>
      </w:r>
      <w:r w:rsidR="002A1016">
        <w:rPr>
          <w:rFonts w:hint="eastAsia"/>
        </w:rPr>
        <w:t xml:space="preserve"> </w:t>
      </w:r>
      <w:r>
        <w:t>的光子，且</w:t>
      </w:r>
      <w:r w:rsidR="002A1016">
        <w:rPr>
          <w:rFonts w:hint="eastAsia"/>
        </w:rPr>
        <w:t xml:space="preserve"> </w:t>
      </w:r>
      <w:r>
        <w:rPr>
          <w:i/>
          <w:iCs/>
        </w:rPr>
        <w:t>λ</w:t>
      </w:r>
      <w:r>
        <w:rPr>
          <w:vertAlign w:val="subscript"/>
        </w:rPr>
        <w:t>1</w:t>
      </w:r>
      <w:r w:rsidR="002A1016">
        <w:rPr>
          <w:rFonts w:hint="eastAsia"/>
        </w:rPr>
        <w:t xml:space="preserve"> &lt; </w:t>
      </w:r>
      <w:r>
        <w:rPr>
          <w:i/>
          <w:iCs/>
        </w:rPr>
        <w:t>λ</w:t>
      </w:r>
      <w:r>
        <w:rPr>
          <w:vertAlign w:val="subscript"/>
        </w:rPr>
        <w:t>2</w:t>
      </w:r>
      <w:r>
        <w:t>，则该原子从能级</w:t>
      </w:r>
      <w:r w:rsidR="002A1016">
        <w:rPr>
          <w:rFonts w:hint="eastAsia"/>
        </w:rPr>
        <w:t xml:space="preserve"> </w:t>
      </w:r>
      <w:r>
        <w:t>B</w:t>
      </w:r>
      <w:r w:rsidR="002A1016">
        <w:rPr>
          <w:rFonts w:hint="eastAsia"/>
        </w:rPr>
        <w:t xml:space="preserve"> </w:t>
      </w:r>
      <w:r>
        <w:t>跃迁到能级</w:t>
      </w:r>
      <w:r w:rsidR="002A1016">
        <w:rPr>
          <w:rFonts w:hint="eastAsia"/>
        </w:rPr>
        <w:t xml:space="preserve"> </w:t>
      </w:r>
      <w:r>
        <w:t>C</w:t>
      </w:r>
      <w:r w:rsidR="002A1016">
        <w:rPr>
          <w:rFonts w:hint="eastAsia"/>
        </w:rPr>
        <w:t xml:space="preserve"> </w:t>
      </w:r>
      <w:r>
        <w:t>将</w:t>
      </w:r>
      <w:r>
        <w:t>____________</w:t>
      </w:r>
      <w:r>
        <w:t>（选填</w:t>
      </w:r>
      <w:r w:rsidR="002A1016">
        <w:rPr>
          <w:rFonts w:hint="eastAsia"/>
        </w:rPr>
        <w:t>“</w:t>
      </w:r>
      <w:r>
        <w:t>吸收</w:t>
      </w:r>
      <w:r w:rsidR="002A1016">
        <w:rPr>
          <w:rFonts w:hint="eastAsia"/>
        </w:rPr>
        <w:t>”</w:t>
      </w:r>
      <w:r>
        <w:t>或</w:t>
      </w:r>
      <w:r w:rsidR="002A1016">
        <w:rPr>
          <w:rFonts w:hint="eastAsia"/>
        </w:rPr>
        <w:t>“</w:t>
      </w:r>
      <w:r>
        <w:t>发射</w:t>
      </w:r>
      <w:r w:rsidR="002A1016">
        <w:rPr>
          <w:rFonts w:hint="eastAsia"/>
        </w:rPr>
        <w:t>”</w:t>
      </w:r>
      <w:r>
        <w:t>）光子，光子的波长为</w:t>
      </w:r>
      <w:r>
        <w:t>_____________</w:t>
      </w:r>
      <w:r>
        <w:t>。</w:t>
      </w:r>
    </w:p>
    <w:p w14:paraId="1E21169B" w14:textId="77777777" w:rsidR="00C7601D" w:rsidRDefault="00C7601D" w:rsidP="002F518E"/>
    <w:p w14:paraId="766D0914" w14:textId="2C43DEB1" w:rsidR="00C7601D" w:rsidRDefault="00C7601D" w:rsidP="002F518E">
      <w:r>
        <w:t>4</w:t>
      </w:r>
      <w:r>
        <w:t>．电子显微镜可观测的分子线度为电子的德布罗意波长的</w:t>
      </w:r>
      <w:r w:rsidR="002A1016">
        <w:rPr>
          <w:rFonts w:hint="eastAsia"/>
        </w:rPr>
        <w:t xml:space="preserve"> </w:t>
      </w:r>
      <w:r>
        <w:rPr>
          <w:i/>
          <w:iCs/>
        </w:rPr>
        <w:t>n</w:t>
      </w:r>
      <w:r w:rsidR="002A1016">
        <w:rPr>
          <w:rFonts w:hint="eastAsia"/>
        </w:rPr>
        <w:t xml:space="preserve"> </w:t>
      </w:r>
      <w:r>
        <w:t>倍（</w:t>
      </w:r>
      <w:r>
        <w:rPr>
          <w:i/>
          <w:iCs/>
        </w:rPr>
        <w:t>n</w:t>
      </w:r>
      <w:r w:rsidR="002A1016">
        <w:rPr>
          <w:rFonts w:hint="eastAsia"/>
        </w:rPr>
        <w:t xml:space="preserve"> &gt; </w:t>
      </w:r>
      <w:r>
        <w:t>1</w:t>
      </w:r>
      <w:r>
        <w:t>）。已知普朗克常量为</w:t>
      </w:r>
      <w:r w:rsidR="002A1016">
        <w:rPr>
          <w:rFonts w:hint="eastAsia"/>
        </w:rPr>
        <w:t xml:space="preserve"> </w:t>
      </w:r>
      <w:r>
        <w:rPr>
          <w:i/>
          <w:iCs/>
        </w:rPr>
        <w:t>h</w:t>
      </w:r>
      <w:r>
        <w:rPr>
          <w:rFonts w:eastAsia="楷体"/>
        </w:rPr>
        <w:t>。</w:t>
      </w:r>
      <w:r>
        <w:t>能观测到线度为</w:t>
      </w:r>
      <w:r w:rsidR="002A1016">
        <w:rPr>
          <w:rFonts w:hint="eastAsia"/>
        </w:rPr>
        <w:t xml:space="preserve"> </w:t>
      </w:r>
      <w:r>
        <w:rPr>
          <w:i/>
          <w:iCs/>
        </w:rPr>
        <w:t>d</w:t>
      </w:r>
      <w:r w:rsidR="002A1016">
        <w:rPr>
          <w:rFonts w:hint="eastAsia"/>
        </w:rPr>
        <w:t xml:space="preserve"> </w:t>
      </w:r>
      <w:r>
        <w:t>的分子的电子动量为</w:t>
      </w:r>
      <w:r>
        <w:t>_____________</w:t>
      </w:r>
      <w:r>
        <w:t>。</w:t>
      </w:r>
    </w:p>
    <w:p w14:paraId="50023D20" w14:textId="77777777" w:rsidR="00C7601D" w:rsidRDefault="00C7601D" w:rsidP="002F518E"/>
    <w:p w14:paraId="00EFCE05" w14:textId="7FE1C7EE" w:rsidR="00C7601D" w:rsidRDefault="00C7601D" w:rsidP="002F518E">
      <w:r>
        <w:t>5</w:t>
      </w:r>
      <w:r>
        <w:t>．已知</w:t>
      </w:r>
      <w:r w:rsidR="002A1016">
        <w:rPr>
          <w:rFonts w:hint="eastAsia"/>
        </w:rPr>
        <w:t xml:space="preserve"> </w:t>
      </w:r>
      <w:r>
        <w:t>α</w:t>
      </w:r>
      <w:r w:rsidR="002A1016">
        <w:rPr>
          <w:rFonts w:hint="eastAsia"/>
        </w:rPr>
        <w:t xml:space="preserve"> </w:t>
      </w:r>
      <w:r>
        <w:t>粒子的结合能为</w:t>
      </w:r>
      <w:r w:rsidR="002A1016">
        <w:rPr>
          <w:rFonts w:hint="eastAsia"/>
        </w:rPr>
        <w:t xml:space="preserve"> </w:t>
      </w:r>
      <w:r>
        <w:t>4.347</w:t>
      </w:r>
      <w:r>
        <w:rPr>
          <w:rFonts w:eastAsia="楷体"/>
        </w:rPr>
        <w:t>×10</w:t>
      </w:r>
      <w:r w:rsidR="002A1016">
        <w:rPr>
          <w:rFonts w:eastAsia="楷体"/>
          <w:vertAlign w:val="superscript"/>
        </w:rPr>
        <w:t>−</w:t>
      </w:r>
      <w:r>
        <w:rPr>
          <w:rFonts w:eastAsia="楷体"/>
          <w:vertAlign w:val="superscript"/>
        </w:rPr>
        <w:t>12</w:t>
      </w:r>
      <w:r w:rsidR="002A1016">
        <w:rPr>
          <w:rFonts w:eastAsia="楷体" w:hint="eastAsia"/>
        </w:rPr>
        <w:t xml:space="preserve"> </w:t>
      </w:r>
      <w:r>
        <w:rPr>
          <w:rFonts w:eastAsia="楷体"/>
        </w:rPr>
        <w:t>J</w:t>
      </w:r>
      <w:r>
        <w:rPr>
          <w:rFonts w:eastAsia="楷体"/>
        </w:rPr>
        <w:t>，</w:t>
      </w:r>
      <w:r>
        <w:t>则</w:t>
      </w:r>
      <w:r w:rsidR="002A1016">
        <w:rPr>
          <w:rFonts w:hint="eastAsia"/>
        </w:rPr>
        <w:t xml:space="preserve"> </w:t>
      </w:r>
      <w:r>
        <w:t>α</w:t>
      </w:r>
      <w:r w:rsidR="002A1016">
        <w:rPr>
          <w:rFonts w:hint="eastAsia"/>
        </w:rPr>
        <w:t xml:space="preserve"> </w:t>
      </w:r>
      <w:r>
        <w:t>粒子的质量约为</w:t>
      </w:r>
      <w:r w:rsidR="002A1016">
        <w:rPr>
          <w:rFonts w:hint="eastAsia"/>
        </w:rPr>
        <w:t>（</w:t>
      </w:r>
      <w:r w:rsidR="002A1016">
        <w:rPr>
          <w:rFonts w:hint="eastAsia"/>
        </w:rPr>
        <w:t xml:space="preserve">    </w:t>
      </w:r>
      <w:r w:rsidR="002A1016">
        <w:rPr>
          <w:rFonts w:hint="eastAsia"/>
        </w:rPr>
        <w:t>）</w:t>
      </w:r>
    </w:p>
    <w:p w14:paraId="0ABF3DAF" w14:textId="181F2A14" w:rsidR="00C7601D" w:rsidRDefault="00C7601D" w:rsidP="002F518E">
      <w:r>
        <w:t>A</w:t>
      </w:r>
      <w:r>
        <w:t>．</w:t>
      </w:r>
      <w:r>
        <w:t>6.647×10</w:t>
      </w:r>
      <w:r w:rsidR="002A1016">
        <w:rPr>
          <w:vertAlign w:val="superscript"/>
        </w:rPr>
        <w:t>−</w:t>
      </w:r>
      <w:r>
        <w:rPr>
          <w:vertAlign w:val="superscript"/>
        </w:rPr>
        <w:t>27</w:t>
      </w:r>
      <w:r w:rsidR="002A1016">
        <w:rPr>
          <w:rFonts w:hint="eastAsia"/>
        </w:rPr>
        <w:t xml:space="preserve"> </w:t>
      </w:r>
      <w:r>
        <w:t>kg</w:t>
      </w:r>
      <w:r w:rsidR="002A1016">
        <w:tab/>
      </w:r>
      <w:r w:rsidR="002A1016">
        <w:tab/>
      </w:r>
      <w:r>
        <w:t>B</w:t>
      </w:r>
      <w:r>
        <w:t>．</w:t>
      </w:r>
      <w:r>
        <w:t>6.695×10</w:t>
      </w:r>
      <w:r w:rsidR="002A1016">
        <w:rPr>
          <w:vertAlign w:val="superscript"/>
        </w:rPr>
        <w:t>−</w:t>
      </w:r>
      <w:r>
        <w:rPr>
          <w:vertAlign w:val="superscript"/>
        </w:rPr>
        <w:t>27</w:t>
      </w:r>
      <w:r w:rsidR="002A1016">
        <w:rPr>
          <w:rFonts w:hint="eastAsia"/>
        </w:rPr>
        <w:t xml:space="preserve"> </w:t>
      </w:r>
      <w:r>
        <w:t>kg</w:t>
      </w:r>
      <w:r w:rsidR="002A1016">
        <w:tab/>
      </w:r>
      <w:r w:rsidR="002A1016">
        <w:tab/>
      </w:r>
      <w:r>
        <w:t>C</w:t>
      </w:r>
      <w:r>
        <w:t>．</w:t>
      </w:r>
      <w:r>
        <w:t>6.743×10</w:t>
      </w:r>
      <w:r w:rsidR="002A1016">
        <w:rPr>
          <w:vertAlign w:val="superscript"/>
        </w:rPr>
        <w:t>−</w:t>
      </w:r>
      <w:r>
        <w:rPr>
          <w:vertAlign w:val="superscript"/>
        </w:rPr>
        <w:t>27</w:t>
      </w:r>
      <w:r w:rsidR="002A1016">
        <w:rPr>
          <w:rFonts w:hint="eastAsia"/>
        </w:rPr>
        <w:t xml:space="preserve"> </w:t>
      </w:r>
      <w:r>
        <w:t>kg</w:t>
      </w:r>
    </w:p>
    <w:p w14:paraId="65AE07F6" w14:textId="77777777" w:rsidR="00C7601D" w:rsidRDefault="00C7601D" w:rsidP="002F518E"/>
    <w:p w14:paraId="60746635" w14:textId="674CD1DB" w:rsidR="00C7601D" w:rsidRDefault="00C7601D" w:rsidP="002F518E">
      <w:r>
        <w:t>6</w:t>
      </w:r>
      <w:r>
        <w:t>．（计算）在磁感应强度大小为</w:t>
      </w:r>
      <w:r w:rsidR="002A1016">
        <w:rPr>
          <w:rFonts w:hint="eastAsia"/>
        </w:rPr>
        <w:t xml:space="preserve"> </w:t>
      </w:r>
      <w:r>
        <w:rPr>
          <w:i/>
          <w:iCs/>
        </w:rPr>
        <w:t>B</w:t>
      </w:r>
      <w:r>
        <w:t>的匀强磁场中，一个静止的原子序数为</w:t>
      </w:r>
      <w:r w:rsidR="002A1016">
        <w:rPr>
          <w:rFonts w:hint="eastAsia"/>
        </w:rPr>
        <w:t xml:space="preserve"> </w:t>
      </w:r>
      <w:r>
        <w:rPr>
          <w:i/>
          <w:iCs/>
        </w:rPr>
        <w:t>Z</w:t>
      </w:r>
      <w:r w:rsidR="002A1016">
        <w:rPr>
          <w:rFonts w:hint="eastAsia"/>
        </w:rPr>
        <w:t xml:space="preserve"> </w:t>
      </w:r>
      <w:r>
        <w:t>的放射性原子核</w:t>
      </w:r>
      <w:r w:rsidR="002A1016">
        <w:rPr>
          <w:rFonts w:hint="eastAsia"/>
        </w:rPr>
        <w:t xml:space="preserve"> </w:t>
      </w:r>
      <w:r>
        <w:t>X</w:t>
      </w:r>
      <w:r w:rsidR="002A1016">
        <w:rPr>
          <w:rFonts w:hint="eastAsia"/>
        </w:rPr>
        <w:t xml:space="preserve"> </w:t>
      </w:r>
      <w:r>
        <w:t>发生了一次</w:t>
      </w:r>
      <w:r w:rsidR="002A1016">
        <w:rPr>
          <w:rFonts w:hint="eastAsia"/>
        </w:rPr>
        <w:t xml:space="preserve"> </w:t>
      </w:r>
      <w:r>
        <w:t>α</w:t>
      </w:r>
      <w:r w:rsidR="002A1016">
        <w:rPr>
          <w:rFonts w:hint="eastAsia"/>
        </w:rPr>
        <w:t xml:space="preserve"> </w:t>
      </w:r>
      <w:r>
        <w:t>衰变。放射出的</w:t>
      </w:r>
      <w:r w:rsidR="002A1016">
        <w:rPr>
          <w:rFonts w:hint="eastAsia"/>
        </w:rPr>
        <w:t xml:space="preserve"> </w:t>
      </w:r>
      <w:r>
        <w:t>α</w:t>
      </w:r>
      <w:r w:rsidR="002A1016">
        <w:rPr>
          <w:rFonts w:hint="eastAsia"/>
        </w:rPr>
        <w:t xml:space="preserve"> </w:t>
      </w:r>
      <w:r>
        <w:t>粒子在与磁场垂直的平面内做半径为</w:t>
      </w:r>
      <w:r w:rsidR="002A1016">
        <w:rPr>
          <w:rFonts w:hint="eastAsia"/>
        </w:rPr>
        <w:t xml:space="preserve"> </w:t>
      </w:r>
      <w:r>
        <w:rPr>
          <w:i/>
          <w:iCs/>
        </w:rPr>
        <w:t>R</w:t>
      </w:r>
      <w:r>
        <w:rPr>
          <w:vertAlign w:val="subscript"/>
        </w:rPr>
        <w:t>α</w:t>
      </w:r>
      <w:r w:rsidR="002A1016">
        <w:rPr>
          <w:rFonts w:hint="eastAsia"/>
        </w:rPr>
        <w:t xml:space="preserve"> </w:t>
      </w:r>
      <w:r>
        <w:t>的圆周运动。设</w:t>
      </w:r>
      <w:r w:rsidR="002A1016">
        <w:rPr>
          <w:rFonts w:hint="eastAsia"/>
        </w:rPr>
        <w:t xml:space="preserve"> </w:t>
      </w:r>
      <w:r>
        <w:t>α</w:t>
      </w:r>
      <w:r w:rsidR="002A1016">
        <w:rPr>
          <w:rFonts w:hint="eastAsia"/>
        </w:rPr>
        <w:t xml:space="preserve"> </w:t>
      </w:r>
      <w:r>
        <w:t>粒子的质量为</w:t>
      </w:r>
      <w:r w:rsidR="002A1016">
        <w:rPr>
          <w:rFonts w:hint="eastAsia"/>
        </w:rPr>
        <w:t xml:space="preserve"> </w:t>
      </w:r>
      <w:r>
        <w:rPr>
          <w:i/>
          <w:iCs/>
        </w:rPr>
        <w:t>m</w:t>
      </w:r>
      <w:r>
        <w:rPr>
          <w:vertAlign w:val="subscript"/>
        </w:rPr>
        <w:t>α</w:t>
      </w:r>
      <w:r>
        <w:t>，产生的新核</w:t>
      </w:r>
      <w:r w:rsidR="002A1016">
        <w:rPr>
          <w:rFonts w:hint="eastAsia"/>
        </w:rPr>
        <w:t xml:space="preserve"> </w:t>
      </w:r>
      <w:r>
        <w:t>Y</w:t>
      </w:r>
      <w:r w:rsidR="002A1016">
        <w:rPr>
          <w:rFonts w:hint="eastAsia"/>
        </w:rPr>
        <w:t xml:space="preserve"> </w:t>
      </w:r>
      <w:r>
        <w:t>的质量为</w:t>
      </w:r>
      <w:r w:rsidR="002A1016">
        <w:rPr>
          <w:rFonts w:hint="eastAsia"/>
        </w:rPr>
        <w:t xml:space="preserve"> </w:t>
      </w:r>
      <w:r>
        <w:rPr>
          <w:i/>
          <w:iCs/>
        </w:rPr>
        <w:t>M</w:t>
      </w:r>
      <w:r>
        <w:t>。电子电量为</w:t>
      </w:r>
      <w:r w:rsidR="002A1016">
        <w:rPr>
          <w:rFonts w:hint="eastAsia"/>
        </w:rPr>
        <w:t xml:space="preserve"> </w:t>
      </w:r>
      <w:r>
        <w:rPr>
          <w:i/>
          <w:iCs/>
        </w:rPr>
        <w:t>e</w:t>
      </w:r>
      <w:r>
        <w:t>。求：</w:t>
      </w:r>
    </w:p>
    <w:p w14:paraId="6C81EEBF" w14:textId="38CDE81D" w:rsidR="00C7601D" w:rsidRDefault="00C7601D" w:rsidP="002F518E">
      <w:r>
        <w:t>（</w:t>
      </w:r>
      <w:r>
        <w:t>1</w:t>
      </w:r>
      <w:r>
        <w:t>）新核</w:t>
      </w:r>
      <w:r w:rsidR="002A1016">
        <w:rPr>
          <w:rFonts w:hint="eastAsia"/>
        </w:rPr>
        <w:t xml:space="preserve"> </w:t>
      </w:r>
      <w:r>
        <w:t>Y</w:t>
      </w:r>
      <w:r w:rsidR="002A1016">
        <w:rPr>
          <w:rFonts w:hint="eastAsia"/>
        </w:rPr>
        <w:t xml:space="preserve"> </w:t>
      </w:r>
      <w:r>
        <w:t>在磁场中做圆周运动的半径</w:t>
      </w:r>
      <w:r w:rsidR="002A1016">
        <w:rPr>
          <w:rFonts w:hint="eastAsia"/>
        </w:rPr>
        <w:t xml:space="preserve"> </w:t>
      </w:r>
      <w:r>
        <w:rPr>
          <w:i/>
          <w:iCs/>
        </w:rPr>
        <w:t>R</w:t>
      </w:r>
      <w:r>
        <w:rPr>
          <w:vertAlign w:val="subscript"/>
        </w:rPr>
        <w:t>Y</w:t>
      </w:r>
      <w:r>
        <w:t>；</w:t>
      </w:r>
    </w:p>
    <w:p w14:paraId="4FB0FA04" w14:textId="59C506E7" w:rsidR="00C7601D" w:rsidRDefault="00C7601D" w:rsidP="002F518E">
      <w:r>
        <w:t>（</w:t>
      </w:r>
      <w:r>
        <w:t>2</w:t>
      </w:r>
      <w:r>
        <w:t>）新核</w:t>
      </w:r>
      <w:r w:rsidR="002A1016">
        <w:rPr>
          <w:rFonts w:hint="eastAsia"/>
        </w:rPr>
        <w:t xml:space="preserve"> </w:t>
      </w:r>
      <w:r>
        <w:t>Y</w:t>
      </w:r>
      <w:r w:rsidR="002A1016">
        <w:rPr>
          <w:rFonts w:hint="eastAsia"/>
        </w:rPr>
        <w:t xml:space="preserve"> </w:t>
      </w:r>
      <w:r>
        <w:t>获得的动能</w:t>
      </w:r>
      <w:r w:rsidR="002A1016">
        <w:rPr>
          <w:rFonts w:hint="eastAsia"/>
        </w:rPr>
        <w:t xml:space="preserve"> </w:t>
      </w:r>
      <w:r>
        <w:rPr>
          <w:i/>
          <w:iCs/>
        </w:rPr>
        <w:t>E</w:t>
      </w:r>
      <w:r>
        <w:rPr>
          <w:vertAlign w:val="subscript"/>
        </w:rPr>
        <w:t>k</w:t>
      </w:r>
      <w:r>
        <w:t>。</w:t>
      </w:r>
    </w:p>
    <w:p w14:paraId="276A7F99" w14:textId="77777777" w:rsidR="00C7601D" w:rsidRDefault="00C7601D" w:rsidP="002F518E"/>
    <w:p w14:paraId="3BADDE0F" w14:textId="77777777" w:rsidR="00C7601D" w:rsidRDefault="00C7601D" w:rsidP="002F518E"/>
    <w:p w14:paraId="182CB83F" w14:textId="77777777" w:rsidR="00C7601D" w:rsidRDefault="00C7601D" w:rsidP="002F518E"/>
    <w:p w14:paraId="06A517B7" w14:textId="77777777" w:rsidR="00C7601D" w:rsidRDefault="00C7601D" w:rsidP="002F518E"/>
    <w:p w14:paraId="068B7E42" w14:textId="77777777" w:rsidR="00C7601D" w:rsidRDefault="00C7601D" w:rsidP="002F518E"/>
    <w:p w14:paraId="307754FD" w14:textId="3195E6B0" w:rsidR="00C7601D" w:rsidRDefault="00C7601D" w:rsidP="002F518E">
      <w:pPr>
        <w:pStyle w:val="2"/>
      </w:pPr>
      <w:r>
        <w:t>四、电磁波</w:t>
      </w:r>
    </w:p>
    <w:p w14:paraId="6D042B6D" w14:textId="5A015947" w:rsidR="00C7601D" w:rsidRDefault="00F223AF" w:rsidP="002F518E">
      <w:pPr>
        <w:pStyle w:val="af"/>
        <w:rPr>
          <w:rFonts w:eastAsia="华文中宋"/>
        </w:rPr>
      </w:pPr>
      <w:r>
        <w:rPr>
          <w:noProof/>
        </w:rPr>
        <mc:AlternateContent>
          <mc:Choice Requires="wpg">
            <w:drawing>
              <wp:anchor distT="0" distB="0" distL="114300" distR="114300" simplePos="0" relativeHeight="251714560" behindDoc="0" locked="0" layoutInCell="1" allowOverlap="1" wp14:anchorId="77C925A7" wp14:editId="4067E797">
                <wp:simplePos x="0" y="0"/>
                <wp:positionH relativeFrom="column">
                  <wp:posOffset>3703820</wp:posOffset>
                </wp:positionH>
                <wp:positionV relativeFrom="paragraph">
                  <wp:posOffset>89035</wp:posOffset>
                </wp:positionV>
                <wp:extent cx="1539240" cy="1019808"/>
                <wp:effectExtent l="0" t="0" r="0" b="9525"/>
                <wp:wrapSquare wrapText="bothSides"/>
                <wp:docPr id="60" name="组合 23"/>
                <wp:cNvGraphicFramePr/>
                <a:graphic xmlns:a="http://schemas.openxmlformats.org/drawingml/2006/main">
                  <a:graphicData uri="http://schemas.microsoft.com/office/word/2010/wordprocessingGroup">
                    <wpg:wgp>
                      <wpg:cNvGrpSpPr/>
                      <wpg:grpSpPr>
                        <a:xfrm>
                          <a:off x="0" y="0"/>
                          <a:ext cx="1539240" cy="1019808"/>
                          <a:chOff x="1804737" y="-23259"/>
                          <a:chExt cx="1871556" cy="1240105"/>
                        </a:xfrm>
                      </wpg:grpSpPr>
                      <wpg:grpSp>
                        <wpg:cNvPr id="36" name="组合 470"/>
                        <wpg:cNvGrpSpPr/>
                        <wpg:grpSpPr>
                          <a:xfrm>
                            <a:off x="1804737" y="0"/>
                            <a:ext cx="1705934" cy="1216846"/>
                            <a:chOff x="0" y="0"/>
                            <a:chExt cx="1705934" cy="1216846"/>
                          </a:xfrm>
                        </wpg:grpSpPr>
                        <wpg:grpSp>
                          <wpg:cNvPr id="37" name="组合 37"/>
                          <wpg:cNvGrpSpPr/>
                          <wpg:grpSpPr>
                            <a:xfrm>
                              <a:off x="0" y="0"/>
                              <a:ext cx="1669975" cy="1216846"/>
                              <a:chOff x="0" y="0"/>
                              <a:chExt cx="1669975" cy="1216846"/>
                            </a:xfrm>
                          </wpg:grpSpPr>
                          <wpg:grpSp>
                            <wpg:cNvPr id="38" name="组合 38"/>
                            <wpg:cNvGrpSpPr/>
                            <wpg:grpSpPr>
                              <a:xfrm>
                                <a:off x="0" y="98294"/>
                                <a:ext cx="1669975" cy="1098242"/>
                                <a:chOff x="0" y="98294"/>
                                <a:chExt cx="1669975" cy="1098242"/>
                              </a:xfrm>
                            </wpg:grpSpPr>
                            <wps:wsp>
                              <wps:cNvPr id="39" name="Freeform 54"/>
                              <wps:cNvSpPr>
                                <a:spLocks/>
                              </wps:cNvSpPr>
                              <wps:spPr bwMode="auto">
                                <a:xfrm>
                                  <a:off x="148265" y="100201"/>
                                  <a:ext cx="350626" cy="29840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40" name="直接连接符 40"/>
                              <wps:cNvCnPr>
                                <a:cxnSpLocks/>
                              </wps:cNvCnPr>
                              <wps:spPr>
                                <a:xfrm>
                                  <a:off x="148381" y="100201"/>
                                  <a:ext cx="0" cy="4783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Freeform 54"/>
                              <wps:cNvSpPr>
                                <a:spLocks/>
                              </wps:cNvSpPr>
                              <wps:spPr bwMode="auto">
                                <a:xfrm flipH="1">
                                  <a:off x="662356" y="100201"/>
                                  <a:ext cx="130996" cy="292204"/>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42" name="Freeform 54"/>
                              <wps:cNvSpPr>
                                <a:spLocks/>
                              </wps:cNvSpPr>
                              <wps:spPr bwMode="auto">
                                <a:xfrm>
                                  <a:off x="1535192" y="98294"/>
                                  <a:ext cx="130991" cy="38196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43" name="直接连接符 43"/>
                              <wps:cNvCnPr>
                                <a:cxnSpLocks/>
                              </wps:cNvCnPr>
                              <wps:spPr>
                                <a:xfrm>
                                  <a:off x="148264" y="624288"/>
                                  <a:ext cx="0" cy="5722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Freeform 54"/>
                              <wps:cNvSpPr>
                                <a:spLocks/>
                              </wps:cNvSpPr>
                              <wps:spPr bwMode="auto">
                                <a:xfrm flipV="1">
                                  <a:off x="148933" y="769264"/>
                                  <a:ext cx="1521042" cy="42362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45" name="直接连接符 45"/>
                              <wps:cNvCnPr>
                                <a:cxnSpLocks/>
                              </wps:cNvCnPr>
                              <wps:spPr>
                                <a:xfrm>
                                  <a:off x="575109" y="586594"/>
                                  <a:ext cx="0" cy="3163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 name="直接连接符 46"/>
                              <wps:cNvCnPr>
                                <a:cxnSpLocks/>
                              </wps:cNvCnPr>
                              <wps:spPr>
                                <a:xfrm>
                                  <a:off x="577954" y="359552"/>
                                  <a:ext cx="0" cy="17371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 name="直接连接符 47"/>
                              <wps:cNvCnPr>
                                <a:cxnSpLocks/>
                              </wps:cNvCnPr>
                              <wps:spPr>
                                <a:xfrm>
                                  <a:off x="577954" y="939598"/>
                                  <a:ext cx="0" cy="2532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直接连接符 48"/>
                              <wps:cNvCnPr>
                                <a:cxnSpLocks/>
                              </wps:cNvCnPr>
                              <wps:spPr>
                                <a:xfrm flipH="1">
                                  <a:off x="500670" y="903095"/>
                                  <a:ext cx="15456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直接连接符 49"/>
                              <wps:cNvCnPr>
                                <a:cxnSpLocks/>
                              </wps:cNvCnPr>
                              <wps:spPr>
                                <a:xfrm flipH="1">
                                  <a:off x="0" y="581522"/>
                                  <a:ext cx="293813"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 name="直接连接符 50"/>
                              <wps:cNvCnPr>
                                <a:cxnSpLocks/>
                              </wps:cNvCnPr>
                              <wps:spPr>
                                <a:xfrm flipH="1">
                                  <a:off x="69274" y="634220"/>
                                  <a:ext cx="153225"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直接连接符 51"/>
                              <wps:cNvCnPr>
                                <a:cxnSpLocks/>
                              </wps:cNvCnPr>
                              <wps:spPr>
                                <a:xfrm flipH="1">
                                  <a:off x="500670" y="939598"/>
                                  <a:ext cx="15456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2" name="矩形 52"/>
                            <wps:cNvSpPr/>
                            <wps:spPr>
                              <a:xfrm>
                                <a:off x="797814" y="0"/>
                                <a:ext cx="732917" cy="19346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53" name="椭圆 53"/>
                            <wps:cNvSpPr/>
                            <wps:spPr>
                              <a:xfrm>
                                <a:off x="546880" y="531100"/>
                                <a:ext cx="55604" cy="5559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lIns="36000" tIns="0" rIns="36000" bIns="0" rtlCol="0" anchor="ctr">
                              <a:spAutoFit/>
                            </wps:bodyPr>
                          </wps:wsp>
                          <wps:wsp>
                            <wps:cNvPr id="54" name="椭圆 54"/>
                            <wps:cNvSpPr/>
                            <wps:spPr>
                              <a:xfrm>
                                <a:off x="553021" y="1171127"/>
                                <a:ext cx="45719" cy="4571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55" name="Shape 37429"/>
                          <wps:cNvSpPr>
                            <a:spLocks noChangeAspect="1"/>
                          </wps:cNvSpPr>
                          <wps:spPr>
                            <a:xfrm rot="5400000">
                              <a:off x="1651934" y="494638"/>
                              <a:ext cx="72000" cy="360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56" name="Shape 37429"/>
                          <wps:cNvSpPr>
                            <a:spLocks noChangeAspect="1"/>
                          </wps:cNvSpPr>
                          <wps:spPr>
                            <a:xfrm rot="5400000">
                              <a:off x="1651934" y="566638"/>
                              <a:ext cx="72000" cy="360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57" name="Shape 37429"/>
                          <wps:cNvSpPr>
                            <a:spLocks noChangeAspect="1"/>
                          </wps:cNvSpPr>
                          <wps:spPr>
                            <a:xfrm rot="5400000">
                              <a:off x="1651934" y="639784"/>
                              <a:ext cx="72000" cy="360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58" name="Shape 37429"/>
                          <wps:cNvSpPr>
                            <a:spLocks noChangeAspect="1"/>
                          </wps:cNvSpPr>
                          <wps:spPr>
                            <a:xfrm rot="5400000">
                              <a:off x="1651934" y="715264"/>
                              <a:ext cx="72000" cy="360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g:grpSp>
                      <wps:wsp>
                        <wps:cNvPr id="59" name="Text Box 2134"/>
                        <wps:cNvSpPr txBox="1">
                          <a:spLocks noChangeArrowheads="1"/>
                        </wps:cNvSpPr>
                        <wps:spPr bwMode="auto">
                          <a:xfrm>
                            <a:off x="2213013" y="452778"/>
                            <a:ext cx="165526" cy="240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95F11B" w14:textId="77777777" w:rsidR="00F223AF" w:rsidRPr="00F223AF" w:rsidRDefault="00F223AF" w:rsidP="00F223AF">
                              <w:pPr>
                                <w:ind w:left="810" w:hangingChars="450" w:hanging="810"/>
                                <w:rPr>
                                  <w:color w:val="000000" w:themeColor="text1"/>
                                  <w:sz w:val="18"/>
                                  <w:szCs w:val="18"/>
                                </w:rPr>
                              </w:pPr>
                              <w:r w:rsidRPr="00F223AF">
                                <w:rPr>
                                  <w:rFonts w:hint="eastAsia"/>
                                  <w:color w:val="000000" w:themeColor="text1"/>
                                  <w:sz w:val="18"/>
                                  <w:szCs w:val="18"/>
                                </w:rPr>
                                <w:t>S</w:t>
                              </w:r>
                            </w:p>
                          </w:txbxContent>
                        </wps:txbx>
                        <wps:bodyPr rot="0" vert="horz" wrap="none" lIns="36000" tIns="0" rIns="36000" bIns="0" anchor="t" anchorCtr="0" upright="1">
                          <a:spAutoFit/>
                        </wps:bodyPr>
                      </wps:wsp>
                      <wps:wsp>
                        <wps:cNvPr id="61" name="Text Box 2134"/>
                        <wps:cNvSpPr txBox="1">
                          <a:spLocks noChangeArrowheads="1"/>
                        </wps:cNvSpPr>
                        <wps:spPr bwMode="auto">
                          <a:xfrm>
                            <a:off x="2166475" y="269455"/>
                            <a:ext cx="157805" cy="24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8BDA9" w14:textId="77777777" w:rsidR="00F223AF" w:rsidRPr="00F223AF" w:rsidRDefault="00F223AF" w:rsidP="00F223AF">
                              <w:pPr>
                                <w:ind w:left="810" w:hangingChars="450" w:hanging="810"/>
                                <w:rPr>
                                  <w:color w:val="000000" w:themeColor="text1"/>
                                  <w:sz w:val="18"/>
                                  <w:szCs w:val="18"/>
                                </w:rPr>
                              </w:pPr>
                              <w:r w:rsidRPr="00F223AF">
                                <w:rPr>
                                  <w:color w:val="000000" w:themeColor="text1"/>
                                  <w:sz w:val="18"/>
                                  <w:szCs w:val="18"/>
                                </w:rPr>
                                <w:t>1</w:t>
                              </w:r>
                            </w:p>
                          </w:txbxContent>
                        </wps:txbx>
                        <wps:bodyPr rot="0" vert="horz" wrap="none" lIns="36000" tIns="0" rIns="36000" bIns="0" anchor="t" anchorCtr="0" upright="1">
                          <a:spAutoFit/>
                        </wps:bodyPr>
                      </wps:wsp>
                      <wps:wsp>
                        <wps:cNvPr id="62" name="Text Box 2134"/>
                        <wps:cNvSpPr txBox="1">
                          <a:spLocks noChangeArrowheads="1"/>
                        </wps:cNvSpPr>
                        <wps:spPr bwMode="auto">
                          <a:xfrm>
                            <a:off x="2474053" y="269455"/>
                            <a:ext cx="157805" cy="24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40F614" w14:textId="77777777" w:rsidR="00F223AF" w:rsidRPr="00F223AF" w:rsidRDefault="00F223AF" w:rsidP="00F223AF">
                              <w:pPr>
                                <w:ind w:left="810" w:hangingChars="450" w:hanging="810"/>
                                <w:rPr>
                                  <w:color w:val="000000" w:themeColor="text1"/>
                                  <w:sz w:val="18"/>
                                  <w:szCs w:val="18"/>
                                </w:rPr>
                              </w:pPr>
                              <w:r w:rsidRPr="00F223AF">
                                <w:rPr>
                                  <w:color w:val="000000" w:themeColor="text1"/>
                                  <w:sz w:val="18"/>
                                  <w:szCs w:val="18"/>
                                </w:rPr>
                                <w:t>2</w:t>
                              </w:r>
                            </w:p>
                          </w:txbxContent>
                        </wps:txbx>
                        <wps:bodyPr rot="0" vert="horz" wrap="none" lIns="36000" tIns="0" rIns="36000" bIns="0" anchor="t" anchorCtr="0" upright="1">
                          <a:spAutoFit/>
                        </wps:bodyPr>
                      </wps:wsp>
                      <wps:wsp>
                        <wps:cNvPr id="63" name="Text Box 2134"/>
                        <wps:cNvSpPr txBox="1">
                          <a:spLocks noChangeArrowheads="1"/>
                        </wps:cNvSpPr>
                        <wps:spPr bwMode="auto">
                          <a:xfrm>
                            <a:off x="3510767" y="476266"/>
                            <a:ext cx="165526" cy="24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09EB1B" w14:textId="77777777" w:rsidR="00F223AF" w:rsidRPr="00F223AF" w:rsidRDefault="00F223AF" w:rsidP="00F223AF">
                              <w:pPr>
                                <w:ind w:left="810" w:hangingChars="450" w:hanging="810"/>
                                <w:rPr>
                                  <w:i/>
                                  <w:iCs/>
                                  <w:color w:val="000000" w:themeColor="text1"/>
                                  <w:sz w:val="18"/>
                                  <w:szCs w:val="18"/>
                                </w:rPr>
                              </w:pPr>
                              <w:r w:rsidRPr="00F223AF">
                                <w:rPr>
                                  <w:i/>
                                  <w:iCs/>
                                  <w:color w:val="000000" w:themeColor="text1"/>
                                  <w:sz w:val="18"/>
                                  <w:szCs w:val="18"/>
                                </w:rPr>
                                <w:t>L</w:t>
                              </w:r>
                            </w:p>
                          </w:txbxContent>
                        </wps:txbx>
                        <wps:bodyPr rot="0" vert="horz" wrap="none" lIns="36000" tIns="0" rIns="36000" bIns="0" anchor="t" anchorCtr="0" upright="1">
                          <a:spAutoFit/>
                        </wps:bodyPr>
                      </wps:wsp>
                      <wps:wsp>
                        <wps:cNvPr id="10304" name="Text Box 2134"/>
                        <wps:cNvSpPr txBox="1">
                          <a:spLocks noChangeArrowheads="1"/>
                        </wps:cNvSpPr>
                        <wps:spPr bwMode="auto">
                          <a:xfrm>
                            <a:off x="2585271" y="-23259"/>
                            <a:ext cx="783201" cy="24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7049ED" w14:textId="77777777" w:rsidR="00F223AF" w:rsidRPr="00F223AF" w:rsidRDefault="00F223AF" w:rsidP="00F223AF">
                              <w:pPr>
                                <w:ind w:left="810" w:hangingChars="450" w:hanging="810"/>
                                <w:rPr>
                                  <w:color w:val="000000" w:themeColor="text1"/>
                                  <w:sz w:val="18"/>
                                  <w:szCs w:val="18"/>
                                </w:rPr>
                              </w:pPr>
                              <w:r w:rsidRPr="00F223AF">
                                <w:rPr>
                                  <w:rFonts w:hint="eastAsia"/>
                                  <w:color w:val="000000" w:themeColor="text1"/>
                                  <w:sz w:val="18"/>
                                  <w:szCs w:val="18"/>
                                </w:rPr>
                                <w:t>电流传感器</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77C925A7" id="组合 23" o:spid="_x0000_s1125" style="position:absolute;left:0;text-align:left;margin-left:291.65pt;margin-top:7pt;width:121.2pt;height:80.3pt;z-index:251714560;mso-position-horizontal-relative:text;mso-position-vertical-relative:text;mso-width-relative:margin;mso-height-relative:margin" coordorigin="18047,-232" coordsize="18715,12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">
                <v:group id="组合 470" o:spid="_x0000_s1126" style="position:absolute;left:18047;width:17059;height:12168" coordsize="17059,12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组合 37" o:spid="_x0000_s1127" style="position:absolute;width:16699;height:12168" coordsize="16699,12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组合 38" o:spid="_x0000_s1128" style="position:absolute;top:982;width:16699;height:10983" coordorigin=",982" coordsize="16699,10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Freeform 54" o:spid="_x0000_s1129" style="position:absolute;left:1482;top:1002;width:3506;height:2984;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" path="m,l782,r,975e" filled="f" strokecolor="black [3213]" strokeweight=".5pt">
                        <v:stroke startarrowwidth="narrow" endarrowwidth="narrow" joinstyle="bevel"/>
                        <v:path arrowok="t" o:connecttype="custom" o:connectlocs="0,0;350626,0;350626,298400" o:connectangles="0,0,0"/>
                      </v:shape>
                      <v:line id="直接连接符 40" o:spid="_x0000_s1130" style="position:absolute;visibility:visible;mso-wrap-style:square" from="1483,1002" to="1483,5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" strokecolor="black [3213]" strokeweight=".5pt">
                        <v:stroke joinstyle="miter"/>
                        <o:lock v:ext="edit" shapetype="f"/>
                      </v:line>
                      <v:shape id="Freeform 54" o:spid="_x0000_s1131" style="position:absolute;left:6623;top:1002;width:1310;height:2922;flip:x;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" path="m,l782,r,975e" filled="f" strokecolor="black [3213]" strokeweight=".5pt">
                        <v:stroke startarrowwidth="narrow" endarrowwidth="narrow" joinstyle="bevel"/>
                        <v:path arrowok="t" o:connecttype="custom" o:connectlocs="0,0;130996,0;130996,292204" o:connectangles="0,0,0"/>
                      </v:shape>
                      <v:shape id="Freeform 54" o:spid="_x0000_s1132" style="position:absolute;left:15351;top:982;width:1310;height:382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" path="m,l782,r,975e" filled="f" strokecolor="black [3213]" strokeweight=".5pt">
                        <v:stroke startarrowwidth="narrow" endarrowwidth="narrow" joinstyle="bevel"/>
                        <v:path arrowok="t" o:connecttype="custom" o:connectlocs="0,0;130991,0;130991,381965" o:connectangles="0,0,0"/>
                      </v:shape>
                      <v:line id="直接连接符 43" o:spid="_x0000_s1133" style="position:absolute;visibility:visible;mso-wrap-style:square" from="1482,6242" to="1482,11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" strokecolor="black [3213]" strokeweight=".5pt">
                        <v:stroke joinstyle="miter"/>
                        <o:lock v:ext="edit" shapetype="f"/>
                      </v:line>
                      <v:shape id="Freeform 54" o:spid="_x0000_s1134" style="position:absolute;left:1489;top:7692;width:15210;height:4236;flip:y;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" path="m,l782,r,975e" filled="f" strokecolor="black [3213]" strokeweight=".5pt">
                        <v:stroke startarrowwidth="narrow" endarrowwidth="narrow" joinstyle="bevel"/>
                        <v:path arrowok="t" o:connecttype="custom" o:connectlocs="0,0;1521042,0;1521042,423623" o:connectangles="0,0,0"/>
                      </v:shape>
                      <v:line id="直接连接符 45" o:spid="_x0000_s1135" style="position:absolute;visibility:visible;mso-wrap-style:square" from="5751,5865" to="5751,9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" strokecolor="black [3213]" strokeweight=".5pt">
                        <v:stroke joinstyle="miter"/>
                        <o:lock v:ext="edit" shapetype="f"/>
                      </v:line>
                      <v:line id="直接连接符 46" o:spid="_x0000_s1136" style="position:absolute;visibility:visible;mso-wrap-style:square" from="5779,3595" to="5779,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" strokecolor="black [3213]" strokeweight="1pt">
                        <v:stroke joinstyle="miter"/>
                        <o:lock v:ext="edit" shapetype="f"/>
                      </v:line>
                      <v:line id="直接连接符 47" o:spid="_x0000_s1137" style="position:absolute;visibility:visible;mso-wrap-style:square" from="5779,9395" to="5779,11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" strokecolor="black [3213]" strokeweight=".5pt">
                        <v:stroke joinstyle="miter"/>
                        <o:lock v:ext="edit" shapetype="f"/>
                      </v:line>
                      <v:line id="直接连接符 48" o:spid="_x0000_s1138" style="position:absolute;flip:x;visibility:visible;mso-wrap-style:square" from="5006,9030" to="6552,9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" strokecolor="black [3213]" strokeweight="1pt">
                        <v:stroke joinstyle="miter"/>
                        <o:lock v:ext="edit" shapetype="f"/>
                      </v:line>
                      <v:line id="直接连接符 49" o:spid="_x0000_s1139" style="position:absolute;flip:x;visibility:visible;mso-wrap-style:square" from="0,5815" to="2938,5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" strokecolor="black [3213]" strokeweight="1.25pt">
                        <v:stroke joinstyle="miter"/>
                        <o:lock v:ext="edit" shapetype="f"/>
                      </v:line>
                      <v:line id="直接连接符 50" o:spid="_x0000_s1140" style="position:absolute;flip:x;visibility:visible;mso-wrap-style:square" from="692,6342" to="2224,6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" strokecolor="black [3213]" strokeweight="2pt">
                        <v:stroke joinstyle="miter"/>
                        <o:lock v:ext="edit" shapetype="f"/>
                      </v:line>
                      <v:line id="直接连接符 51" o:spid="_x0000_s1141" style="position:absolute;flip:x;visibility:visible;mso-wrap-style:square" from="5006,9395" to="6552,9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" strokecolor="black [3213]" strokeweight="1pt">
                        <v:stroke joinstyle="miter"/>
                        <o:lock v:ext="edit" shapetype="f"/>
                      </v:line>
                    </v:group>
                    <v:rect id="矩形 52" o:spid="_x0000_s1142" style="position:absolute;left:7978;width:7329;height:19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" filled="f" strokecolor="black [3213]" strokeweight="1pt">
                      <v:textbox style="mso-fit-shape-to-text:t" inset="1mm,0,1mm,0"/>
                    </v:rect>
                    <v:oval id="椭圆 53" o:spid="_x0000_s1143" style="position:absolute;left:5468;top:5311;width:556;height:5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" filled="f" strokecolor="black [3213]" strokeweight="1pt">
                      <v:stroke joinstyle="miter"/>
                      <v:textbox style="mso-fit-shape-to-text:t" inset="1mm,0,1mm,0"/>
                    </v:oval>
                    <v:oval id="椭圆 54" o:spid="_x0000_s1144" style="position:absolute;left:5530;top:11711;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" fillcolor="black [3213]" stroked="f" strokeweight=".5pt">
                      <v:stroke joinstyle="miter"/>
                      <v:textbox style="mso-fit-shape-to-text:t" inset="1mm,0,1mm,0"/>
                    </v:oval>
                  </v:group>
                  <v:shape id="Shape 37429" o:spid="_x0000_s1145" style="position:absolute;left:16519;top:4946;width:720;height:360;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" path="m866648,433337c866648,194018,672643,,433324,,194005,,,194018,,433337e" filled="f" strokecolor="black [3213]" strokeweight="1pt">
                    <v:stroke miterlimit="1" joinstyle="miter"/>
                    <v:path arrowok="t" textboxrect="0,0,866648,433337"/>
                    <o:lock v:ext="edit" aspectratio="t"/>
                  </v:shape>
                  <v:shape id="Shape 37429" o:spid="_x0000_s1146" style="position:absolute;left:16519;top:5666;width:720;height:360;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" path="m866648,433337c866648,194018,672643,,433324,,194005,,,194018,,433337e" filled="f" strokecolor="black [3213]" strokeweight="1pt">
                    <v:stroke miterlimit="1" joinstyle="miter"/>
                    <v:path arrowok="t" textboxrect="0,0,866648,433337"/>
                    <o:lock v:ext="edit" aspectratio="t"/>
                  </v:shape>
                  <v:shape id="Shape 37429" o:spid="_x0000_s1147" style="position:absolute;left:16519;top:6397;width:720;height:360;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" path="m866648,433337c866648,194018,672643,,433324,,194005,,,194018,,433337e" filled="f" strokecolor="black [3213]" strokeweight="1pt">
                    <v:stroke miterlimit="1" joinstyle="miter"/>
                    <v:path arrowok="t" textboxrect="0,0,866648,433337"/>
                    <o:lock v:ext="edit" aspectratio="t"/>
                  </v:shape>
                  <v:shape id="Shape 37429" o:spid="_x0000_s1148" style="position:absolute;left:16519;top:7152;width:720;height:360;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" path="m866648,433337c866648,194018,672643,,433324,,194005,,,194018,,433337e" filled="f" strokecolor="black [3213]" strokeweight="1pt">
                    <v:stroke miterlimit="1" joinstyle="miter"/>
                    <v:path arrowok="t" textboxrect="0,0,866648,433337"/>
                    <o:lock v:ext="edit" aspectratio="t"/>
                  </v:shape>
                </v:group>
                <v:shape id="Text Box 2134" o:spid="_x0000_s1149" type="#_x0000_t202" style="position:absolute;left:22130;top:4527;width:1655;height:2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" filled="f" stroked="f">
                  <v:textbox style="mso-fit-shape-to-text:t" inset="1mm,0,1mm,0">
                    <w:txbxContent>
                      <w:p w14:paraId="4A95F11B" w14:textId="77777777" w:rsidR="00F223AF" w:rsidRPr="00F223AF" w:rsidRDefault="00F223AF" w:rsidP="00F223AF">
                        <w:pPr>
                          <w:ind w:left="810" w:hangingChars="450" w:hanging="810"/>
                          <w:rPr>
                            <w:color w:val="000000" w:themeColor="text1"/>
                            <w:sz w:val="18"/>
                            <w:szCs w:val="18"/>
                          </w:rPr>
                        </w:pPr>
                        <w:r w:rsidRPr="00F223AF">
                          <w:rPr>
                            <w:rFonts w:hint="eastAsia"/>
                            <w:color w:val="000000" w:themeColor="text1"/>
                            <w:sz w:val="18"/>
                            <w:szCs w:val="18"/>
                          </w:rPr>
                          <w:t>S</w:t>
                        </w:r>
                      </w:p>
                    </w:txbxContent>
                  </v:textbox>
                </v:shape>
                <v:shape id="Text Box 2134" o:spid="_x0000_s1150" type="#_x0000_t202" style="position:absolute;left:21664;top:2694;width:1578;height:2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" filled="f" stroked="f">
                  <v:textbox style="mso-fit-shape-to-text:t" inset="1mm,0,1mm,0">
                    <w:txbxContent>
                      <w:p w14:paraId="03C8BDA9" w14:textId="77777777" w:rsidR="00F223AF" w:rsidRPr="00F223AF" w:rsidRDefault="00F223AF" w:rsidP="00F223AF">
                        <w:pPr>
                          <w:ind w:left="810" w:hangingChars="450" w:hanging="810"/>
                          <w:rPr>
                            <w:color w:val="000000" w:themeColor="text1"/>
                            <w:sz w:val="18"/>
                            <w:szCs w:val="18"/>
                          </w:rPr>
                        </w:pPr>
                        <w:r w:rsidRPr="00F223AF">
                          <w:rPr>
                            <w:color w:val="000000" w:themeColor="text1"/>
                            <w:sz w:val="18"/>
                            <w:szCs w:val="18"/>
                          </w:rPr>
                          <w:t>1</w:t>
                        </w:r>
                      </w:p>
                    </w:txbxContent>
                  </v:textbox>
                </v:shape>
                <v:shape id="Text Box 2134" o:spid="_x0000_s1151" type="#_x0000_t202" style="position:absolute;left:24740;top:2694;width:1578;height:2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" filled="f" stroked="f">
                  <v:textbox style="mso-fit-shape-to-text:t" inset="1mm,0,1mm,0">
                    <w:txbxContent>
                      <w:p w14:paraId="4E40F614" w14:textId="77777777" w:rsidR="00F223AF" w:rsidRPr="00F223AF" w:rsidRDefault="00F223AF" w:rsidP="00F223AF">
                        <w:pPr>
                          <w:ind w:left="810" w:hangingChars="450" w:hanging="810"/>
                          <w:rPr>
                            <w:color w:val="000000" w:themeColor="text1"/>
                            <w:sz w:val="18"/>
                            <w:szCs w:val="18"/>
                          </w:rPr>
                        </w:pPr>
                        <w:r w:rsidRPr="00F223AF">
                          <w:rPr>
                            <w:color w:val="000000" w:themeColor="text1"/>
                            <w:sz w:val="18"/>
                            <w:szCs w:val="18"/>
                          </w:rPr>
                          <w:t>2</w:t>
                        </w:r>
                      </w:p>
                    </w:txbxContent>
                  </v:textbox>
                </v:shape>
                <v:shape id="Text Box 2134" o:spid="_x0000_s1152" type="#_x0000_t202" style="position:absolute;left:35107;top:4762;width:1655;height:2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" filled="f" stroked="f">
                  <v:textbox style="mso-fit-shape-to-text:t" inset="1mm,0,1mm,0">
                    <w:txbxContent>
                      <w:p w14:paraId="3909EB1B" w14:textId="77777777" w:rsidR="00F223AF" w:rsidRPr="00F223AF" w:rsidRDefault="00F223AF" w:rsidP="00F223AF">
                        <w:pPr>
                          <w:ind w:left="810" w:hangingChars="450" w:hanging="810"/>
                          <w:rPr>
                            <w:i/>
                            <w:iCs/>
                            <w:color w:val="000000" w:themeColor="text1"/>
                            <w:sz w:val="18"/>
                            <w:szCs w:val="18"/>
                          </w:rPr>
                        </w:pPr>
                        <w:r w:rsidRPr="00F223AF">
                          <w:rPr>
                            <w:i/>
                            <w:iCs/>
                            <w:color w:val="000000" w:themeColor="text1"/>
                            <w:sz w:val="18"/>
                            <w:szCs w:val="18"/>
                          </w:rPr>
                          <w:t>L</w:t>
                        </w:r>
                      </w:p>
                    </w:txbxContent>
                  </v:textbox>
                </v:shape>
                <v:shape id="Text Box 2134" o:spid="_x0000_s1153" type="#_x0000_t202" style="position:absolute;left:25852;top:-232;width:7832;height:2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" filled="f" stroked="f">
                  <v:textbox style="mso-fit-shape-to-text:t" inset="1mm,0,1mm,0">
                    <w:txbxContent>
                      <w:p w14:paraId="5F7049ED" w14:textId="77777777" w:rsidR="00F223AF" w:rsidRPr="00F223AF" w:rsidRDefault="00F223AF" w:rsidP="00F223AF">
                        <w:pPr>
                          <w:ind w:left="810" w:hangingChars="450" w:hanging="810"/>
                          <w:rPr>
                            <w:color w:val="000000" w:themeColor="text1"/>
                            <w:sz w:val="18"/>
                            <w:szCs w:val="18"/>
                          </w:rPr>
                        </w:pPr>
                        <w:r w:rsidRPr="00F223AF">
                          <w:rPr>
                            <w:rFonts w:hint="eastAsia"/>
                            <w:color w:val="000000" w:themeColor="text1"/>
                            <w:sz w:val="18"/>
                            <w:szCs w:val="18"/>
                          </w:rPr>
                          <w:t>电流传感器</w:t>
                        </w:r>
                      </w:p>
                    </w:txbxContent>
                  </v:textbox>
                </v:shape>
                <w10:wrap type="square"/>
              </v:group>
            </w:pict>
          </mc:Fallback>
        </mc:AlternateContent>
      </w:r>
      <w:r w:rsidR="00C7601D">
        <w:t>我们生活在浩瀚的电磁波的海洋里，光也是一种电磁波。如图所示为能产生无线电波的振荡电路。振荡电路的频率</w:t>
      </w:r>
      <w:r w:rsidR="00184A73">
        <w:rPr>
          <w:rFonts w:hint="eastAsia"/>
        </w:rPr>
        <w:t xml:space="preserve"> </w:t>
      </w:r>
      <w:r w:rsidR="000B0AAF" w:rsidRPr="000B0AAF">
        <w:rPr>
          <w:rFonts w:hint="eastAsia"/>
          <w:i/>
          <w:iCs/>
        </w:rPr>
        <w:t>f</w:t>
      </w:r>
      <w:r w:rsidR="000B0AAF">
        <w:rPr>
          <w:rFonts w:hint="eastAsia"/>
        </w:rPr>
        <w:t xml:space="preserve"> = </w:t>
      </w:r>
      <w:r w:rsidR="000B0AAF">
        <w:fldChar w:fldCharType="begin"/>
      </w:r>
      <w:r w:rsidR="000B0AAF">
        <w:instrText xml:space="preserve"> </w:instrText>
      </w:r>
      <w:r w:rsidR="000B0AAF">
        <w:rPr>
          <w:rFonts w:hint="eastAsia"/>
        </w:rPr>
        <w:instrText>EQ \F(1,2</w:instrText>
      </w:r>
      <w:r w:rsidR="000B0AAF">
        <w:instrText>π</w:instrText>
      </w:r>
      <w:r w:rsidR="000B0AAF">
        <w:rPr>
          <w:rFonts w:hint="eastAsia"/>
        </w:rPr>
        <w:instrText>\R(</w:instrText>
      </w:r>
      <w:r w:rsidR="000B0AAF" w:rsidRPr="000B0AAF">
        <w:rPr>
          <w:rFonts w:hint="eastAsia"/>
          <w:i/>
          <w:iCs/>
        </w:rPr>
        <w:instrText>LC</w:instrText>
      </w:r>
      <w:r w:rsidR="000B0AAF">
        <w:rPr>
          <w:rFonts w:hint="eastAsia"/>
        </w:rPr>
        <w:instrText>))</w:instrText>
      </w:r>
      <w:r w:rsidR="000B0AAF">
        <w:instrText xml:space="preserve"> </w:instrText>
      </w:r>
      <w:r w:rsidR="000B0AAF">
        <w:fldChar w:fldCharType="end"/>
      </w:r>
      <w:r w:rsidR="00C7601D">
        <w:t>，其中</w:t>
      </w:r>
      <w:r w:rsidR="002A1016">
        <w:rPr>
          <w:rFonts w:hint="eastAsia"/>
        </w:rPr>
        <w:t xml:space="preserve"> </w:t>
      </w:r>
      <w:r w:rsidR="00C7601D">
        <w:rPr>
          <w:i/>
          <w:iCs/>
        </w:rPr>
        <w:t>L</w:t>
      </w:r>
      <w:r w:rsidR="002A1016">
        <w:rPr>
          <w:rFonts w:hint="eastAsia"/>
        </w:rPr>
        <w:t xml:space="preserve"> </w:t>
      </w:r>
      <w:r w:rsidR="00C7601D">
        <w:t>为电感（单位：</w:t>
      </w:r>
      <w:r w:rsidR="00C7601D">
        <w:t>H</w:t>
      </w:r>
      <w:r w:rsidR="00C7601D">
        <w:t>），</w:t>
      </w:r>
      <w:r w:rsidR="00C7601D">
        <w:rPr>
          <w:i/>
          <w:iCs/>
        </w:rPr>
        <w:t>C</w:t>
      </w:r>
      <w:r w:rsidR="002A1016">
        <w:rPr>
          <w:rFonts w:hint="eastAsia"/>
        </w:rPr>
        <w:t xml:space="preserve"> </w:t>
      </w:r>
      <w:r w:rsidR="00C7601D">
        <w:t>为电容（单位：</w:t>
      </w:r>
      <w:commentRangeStart w:id="4"/>
      <w:r w:rsidR="00C7601D">
        <w:t>F</w:t>
      </w:r>
      <w:commentRangeEnd w:id="4"/>
      <w:r w:rsidR="00D829E8">
        <w:rPr>
          <w:rStyle w:val="ac"/>
          <w:rFonts w:eastAsia="宋体"/>
          <w:kern w:val="0"/>
        </w:rPr>
        <w:commentReference w:id="4"/>
      </w:r>
      <w:r w:rsidR="00C7601D">
        <w:t>）。</w:t>
      </w:r>
    </w:p>
    <w:p w14:paraId="6A591D20" w14:textId="5DFD8A05" w:rsidR="00B0253A" w:rsidRDefault="00B0253A" w:rsidP="002F518E"/>
    <w:p w14:paraId="5402D34E" w14:textId="0594E980" w:rsidR="00C7601D" w:rsidRDefault="00C7601D" w:rsidP="002F518E">
      <w:r>
        <w:t>1</w:t>
      </w:r>
      <w:r>
        <w:t>．下列用国际单位制的基本单位表示的关系式中正确的是</w:t>
      </w:r>
      <w:r w:rsidR="000B0AAF">
        <w:rPr>
          <w:rFonts w:hint="eastAsia"/>
        </w:rPr>
        <w:t>（</w:t>
      </w:r>
      <w:r w:rsidR="000B0AAF">
        <w:rPr>
          <w:rFonts w:hint="eastAsia"/>
        </w:rPr>
        <w:t xml:space="preserve">    </w:t>
      </w:r>
      <w:r w:rsidR="000B0AAF">
        <w:rPr>
          <w:rFonts w:hint="eastAsia"/>
        </w:rPr>
        <w:t>）</w:t>
      </w:r>
    </w:p>
    <w:p w14:paraId="5583E3F3" w14:textId="77777777" w:rsidR="002A1016" w:rsidRDefault="00C7601D" w:rsidP="002F518E">
      <w:r>
        <w:t>A</w:t>
      </w:r>
      <w:r>
        <w:t>．</w:t>
      </w:r>
      <w:r>
        <w:t>1</w:t>
      </w:r>
      <w:r w:rsidR="002A1016">
        <w:rPr>
          <w:rFonts w:hint="eastAsia"/>
        </w:rPr>
        <w:t xml:space="preserve"> </w:t>
      </w:r>
      <w:r>
        <w:t>H</w:t>
      </w:r>
      <w:r w:rsidR="002A1016">
        <w:rPr>
          <w:rFonts w:hint="eastAsia"/>
        </w:rPr>
        <w:t xml:space="preserve"> </w:t>
      </w:r>
      <w:r>
        <w:t>=</w:t>
      </w:r>
      <w:r w:rsidR="002A1016">
        <w:rPr>
          <w:rFonts w:hint="eastAsia"/>
        </w:rPr>
        <w:t xml:space="preserve"> </w:t>
      </w:r>
      <w:r>
        <w:t>1</w:t>
      </w:r>
      <w:r w:rsidR="002A1016">
        <w:rPr>
          <w:rFonts w:hint="eastAsia"/>
        </w:rPr>
        <w:t xml:space="preserve"> </w:t>
      </w:r>
      <w:r>
        <w:t>kg·m</w:t>
      </w:r>
      <w:r>
        <w:rPr>
          <w:vertAlign w:val="superscript"/>
        </w:rPr>
        <w:t>2</w:t>
      </w:r>
      <w:r>
        <w:t>/(A</w:t>
      </w:r>
      <w:r>
        <w:rPr>
          <w:vertAlign w:val="superscript"/>
        </w:rPr>
        <w:t>2</w:t>
      </w:r>
      <w:r>
        <w:t>·s</w:t>
      </w:r>
      <w:r>
        <w:rPr>
          <w:vertAlign w:val="superscript"/>
        </w:rPr>
        <w:t>2</w:t>
      </w:r>
      <w:r>
        <w:t>)</w:t>
      </w:r>
      <w:r w:rsidR="002A1016">
        <w:tab/>
      </w:r>
      <w:r w:rsidR="002A1016">
        <w:tab/>
      </w:r>
      <w:r>
        <w:t>B</w:t>
      </w:r>
      <w:r>
        <w:t>．</w:t>
      </w:r>
      <w:r>
        <w:t>1</w:t>
      </w:r>
      <w:r w:rsidR="002A1016">
        <w:rPr>
          <w:rFonts w:hint="eastAsia"/>
        </w:rPr>
        <w:t xml:space="preserve"> </w:t>
      </w:r>
      <w:r>
        <w:t>H</w:t>
      </w:r>
      <w:r w:rsidR="002A1016">
        <w:rPr>
          <w:rFonts w:hint="eastAsia"/>
        </w:rPr>
        <w:t xml:space="preserve"> </w:t>
      </w:r>
      <w:r>
        <w:t>=</w:t>
      </w:r>
      <w:r w:rsidR="002A1016">
        <w:rPr>
          <w:rFonts w:hint="eastAsia"/>
        </w:rPr>
        <w:t xml:space="preserve"> </w:t>
      </w:r>
      <w:r>
        <w:t>1</w:t>
      </w:r>
      <w:r w:rsidR="002A1016">
        <w:rPr>
          <w:rFonts w:hint="eastAsia"/>
        </w:rPr>
        <w:t xml:space="preserve"> </w:t>
      </w:r>
      <w:r>
        <w:t>V·s/A</w:t>
      </w:r>
    </w:p>
    <w:p w14:paraId="0B7147F5" w14:textId="70C9AFCD" w:rsidR="00C7601D" w:rsidRDefault="00C7601D" w:rsidP="002F518E">
      <w:r>
        <w:t>C</w:t>
      </w:r>
      <w:r>
        <w:t>．</w:t>
      </w:r>
      <w:r>
        <w:t>1</w:t>
      </w:r>
      <w:r w:rsidR="002A1016">
        <w:rPr>
          <w:rFonts w:hint="eastAsia"/>
        </w:rPr>
        <w:t xml:space="preserve"> </w:t>
      </w:r>
      <w:r>
        <w:t>F</w:t>
      </w:r>
      <w:r w:rsidR="002A1016">
        <w:rPr>
          <w:rFonts w:hint="eastAsia"/>
        </w:rPr>
        <w:t xml:space="preserve"> </w:t>
      </w:r>
      <w:r>
        <w:t>=</w:t>
      </w:r>
      <w:r w:rsidR="002A1016">
        <w:rPr>
          <w:rFonts w:hint="eastAsia"/>
        </w:rPr>
        <w:t xml:space="preserve"> </w:t>
      </w:r>
      <w:r>
        <w:t>1</w:t>
      </w:r>
      <w:r w:rsidR="002A1016">
        <w:rPr>
          <w:rFonts w:hint="eastAsia"/>
        </w:rPr>
        <w:t xml:space="preserve"> </w:t>
      </w:r>
      <w:r>
        <w:t>A</w:t>
      </w:r>
      <w:r>
        <w:rPr>
          <w:vertAlign w:val="superscript"/>
        </w:rPr>
        <w:t>2</w:t>
      </w:r>
      <w:r>
        <w:t>·s</w:t>
      </w:r>
      <w:r>
        <w:rPr>
          <w:vertAlign w:val="superscript"/>
        </w:rPr>
        <w:t>2</w:t>
      </w:r>
      <w:r>
        <w:t>/(kg·m</w:t>
      </w:r>
      <w:r>
        <w:rPr>
          <w:vertAlign w:val="superscript"/>
        </w:rPr>
        <w:t>2</w:t>
      </w:r>
      <w:r>
        <w:t>)</w:t>
      </w:r>
      <w:r w:rsidR="000B0AAF">
        <w:tab/>
      </w:r>
      <w:r w:rsidR="000B0AAF">
        <w:tab/>
      </w:r>
      <w:r>
        <w:t>D</w:t>
      </w:r>
      <w:r>
        <w:t>．</w:t>
      </w:r>
      <w:r>
        <w:t>1</w:t>
      </w:r>
      <w:r w:rsidR="000B0AAF">
        <w:rPr>
          <w:rFonts w:hint="eastAsia"/>
        </w:rPr>
        <w:t xml:space="preserve"> </w:t>
      </w:r>
      <w:r>
        <w:t>F</w:t>
      </w:r>
      <w:r w:rsidR="000B0AAF">
        <w:rPr>
          <w:rFonts w:hint="eastAsia"/>
        </w:rPr>
        <w:t xml:space="preserve"> </w:t>
      </w:r>
      <w:r>
        <w:t>=</w:t>
      </w:r>
      <w:r w:rsidR="000B0AAF">
        <w:rPr>
          <w:rFonts w:hint="eastAsia"/>
        </w:rPr>
        <w:t xml:space="preserve"> </w:t>
      </w:r>
      <w:r>
        <w:t>1</w:t>
      </w:r>
      <w:r w:rsidR="000B0AAF">
        <w:rPr>
          <w:rFonts w:hint="eastAsia"/>
        </w:rPr>
        <w:t xml:space="preserve"> </w:t>
      </w:r>
      <w:r>
        <w:t>A·s/V</w:t>
      </w:r>
    </w:p>
    <w:p w14:paraId="13E235B5" w14:textId="515ED559" w:rsidR="00C7601D" w:rsidRDefault="00C7601D" w:rsidP="002F518E"/>
    <w:p w14:paraId="683320F7" w14:textId="4F33B385" w:rsidR="00C7601D" w:rsidRDefault="00C7601D" w:rsidP="002F518E">
      <w:r>
        <w:t>2</w:t>
      </w:r>
      <w:r>
        <w:t>．（</w:t>
      </w:r>
      <w:r>
        <w:t>1</w:t>
      </w:r>
      <w:r>
        <w:t>）将图中</w:t>
      </w:r>
      <w:r w:rsidR="000B0AAF">
        <w:rPr>
          <w:rFonts w:hint="eastAsia"/>
        </w:rPr>
        <w:t xml:space="preserve"> </w:t>
      </w:r>
      <w:r>
        <w:t>4</w:t>
      </w:r>
      <w:r w:rsidR="000B0AAF">
        <w:rPr>
          <w:rFonts w:hint="eastAsia"/>
        </w:rPr>
        <w:t xml:space="preserve"> </w:t>
      </w:r>
      <w:r>
        <w:t>幅图排序，下列排序能正确反映一个完整的振荡周期的是</w:t>
      </w:r>
      <w:r w:rsidR="000B0AAF">
        <w:rPr>
          <w:rFonts w:hint="eastAsia"/>
        </w:rPr>
        <w:t>（</w:t>
      </w:r>
      <w:r w:rsidR="000B0AAF">
        <w:rPr>
          <w:rFonts w:hint="eastAsia"/>
        </w:rPr>
        <w:t xml:space="preserve">    </w:t>
      </w:r>
      <w:r w:rsidR="000B0AAF">
        <w:rPr>
          <w:rFonts w:hint="eastAsia"/>
        </w:rPr>
        <w:t>）</w:t>
      </w:r>
    </w:p>
    <w:p w14:paraId="75EE4A74" w14:textId="7D0C971B" w:rsidR="00F223AF" w:rsidRDefault="00986963" w:rsidP="002F518E">
      <w:r>
        <w:rPr>
          <w:noProof/>
        </w:rPr>
        <mc:AlternateContent>
          <mc:Choice Requires="wpg">
            <w:drawing>
              <wp:inline distT="0" distB="0" distL="0" distR="0" wp14:anchorId="36B97AAB" wp14:editId="1B7BA759">
                <wp:extent cx="4513580" cy="1157091"/>
                <wp:effectExtent l="0" t="38100" r="20320" b="5080"/>
                <wp:docPr id="1278385515" name="组合 27"/>
                <wp:cNvGraphicFramePr/>
                <a:graphic xmlns:a="http://schemas.openxmlformats.org/drawingml/2006/main">
                  <a:graphicData uri="http://schemas.microsoft.com/office/word/2010/wordprocessingGroup">
                    <wpg:wgp>
                      <wpg:cNvGrpSpPr/>
                      <wpg:grpSpPr>
                        <a:xfrm>
                          <a:off x="0" y="0"/>
                          <a:ext cx="4513580" cy="1157091"/>
                          <a:chOff x="137886" y="382814"/>
                          <a:chExt cx="4514009" cy="1158050"/>
                        </a:xfrm>
                      </wpg:grpSpPr>
                      <wpg:grpSp>
                        <wpg:cNvPr id="1421609120" name="组合 26"/>
                        <wpg:cNvGrpSpPr/>
                        <wpg:grpSpPr>
                          <a:xfrm>
                            <a:off x="137886" y="382814"/>
                            <a:ext cx="4514009" cy="927644"/>
                            <a:chOff x="0" y="0"/>
                            <a:chExt cx="4514009" cy="927644"/>
                          </a:xfrm>
                        </wpg:grpSpPr>
                        <wpg:grpSp>
                          <wpg:cNvPr id="636539072" name="组合 25"/>
                          <wpg:cNvGrpSpPr/>
                          <wpg:grpSpPr>
                            <a:xfrm flipH="1">
                              <a:off x="3761015" y="168729"/>
                              <a:ext cx="752994" cy="586092"/>
                              <a:chOff x="0" y="194235"/>
                              <a:chExt cx="3630451" cy="2738609"/>
                            </a:xfrm>
                          </wpg:grpSpPr>
                          <wpg:grpSp>
                            <wpg:cNvPr id="2018263031" name="组合 2018263031"/>
                            <wpg:cNvGrpSpPr/>
                            <wpg:grpSpPr>
                              <a:xfrm>
                                <a:off x="0" y="194235"/>
                                <a:ext cx="3217091" cy="2738609"/>
                                <a:chOff x="0" y="194235"/>
                                <a:chExt cx="3217091" cy="2738609"/>
                              </a:xfrm>
                            </wpg:grpSpPr>
                            <wpg:grpSp>
                              <wpg:cNvPr id="1204143571" name="组合 1204143571"/>
                              <wpg:cNvGrpSpPr/>
                              <wpg:grpSpPr>
                                <a:xfrm>
                                  <a:off x="0" y="196815"/>
                                  <a:ext cx="949606" cy="2736029"/>
                                  <a:chOff x="0" y="196815"/>
                                  <a:chExt cx="1914783" cy="5516922"/>
                                </a:xfrm>
                              </wpg:grpSpPr>
                              <wpg:grpSp>
                                <wpg:cNvPr id="439324702" name="组合 439324702"/>
                                <wpg:cNvGrpSpPr/>
                                <wpg:grpSpPr>
                                  <a:xfrm>
                                    <a:off x="11535" y="196815"/>
                                    <a:ext cx="1903248" cy="1742167"/>
                                    <a:chOff x="11535" y="196815"/>
                                    <a:chExt cx="1903248" cy="1742167"/>
                                  </a:xfrm>
                                </wpg:grpSpPr>
                                <wps:wsp>
                                  <wps:cNvPr id="1062011836" name="Shape 37429"/>
                                  <wps:cNvSpPr/>
                                  <wps:spPr>
                                    <a:xfrm rot="16200000">
                                      <a:off x="-286307" y="494657"/>
                                      <a:ext cx="1742167" cy="114648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301456525" name="Shape 37429"/>
                                  <wps:cNvSpPr/>
                                  <wps:spPr>
                                    <a:xfrm rot="5400000" flipH="1">
                                      <a:off x="1133038" y="1157237"/>
                                      <a:ext cx="797550" cy="76594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54198135" name="组合 54198135"/>
                                <wpg:cNvGrpSpPr/>
                                <wpg:grpSpPr>
                                  <a:xfrm>
                                    <a:off x="11535" y="1136830"/>
                                    <a:ext cx="1903248" cy="1742167"/>
                                    <a:chOff x="11535" y="1136830"/>
                                    <a:chExt cx="1903248" cy="1742167"/>
                                  </a:xfrm>
                                </wpg:grpSpPr>
                                <wps:wsp>
                                  <wps:cNvPr id="1640438022" name="Shape 37429"/>
                                  <wps:cNvSpPr/>
                                  <wps:spPr>
                                    <a:xfrm rot="16200000">
                                      <a:off x="-286307" y="1434672"/>
                                      <a:ext cx="1742167" cy="114648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128966978" name="Shape 37429"/>
                                  <wps:cNvSpPr/>
                                  <wps:spPr>
                                    <a:xfrm rot="5400000" flipH="1">
                                      <a:off x="1133038" y="2097252"/>
                                      <a:ext cx="797550" cy="76594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1064237262" name="组合 1064237262"/>
                                <wpg:cNvGrpSpPr/>
                                <wpg:grpSpPr>
                                  <a:xfrm>
                                    <a:off x="11535" y="2083391"/>
                                    <a:ext cx="1903248" cy="1742167"/>
                                    <a:chOff x="11535" y="2083391"/>
                                    <a:chExt cx="1903248" cy="1742167"/>
                                  </a:xfrm>
                                </wpg:grpSpPr>
                                <wps:wsp>
                                  <wps:cNvPr id="1386615960" name="Shape 37429"/>
                                  <wps:cNvSpPr/>
                                  <wps:spPr>
                                    <a:xfrm rot="16200000">
                                      <a:off x="-286307" y="2381233"/>
                                      <a:ext cx="1742167" cy="114648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474099709" name="Shape 37429"/>
                                  <wps:cNvSpPr/>
                                  <wps:spPr>
                                    <a:xfrm rot="5400000" flipH="1">
                                      <a:off x="1133038" y="3043813"/>
                                      <a:ext cx="797550" cy="76594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144930232" name="组合 144930232"/>
                                <wpg:cNvGrpSpPr/>
                                <wpg:grpSpPr>
                                  <a:xfrm>
                                    <a:off x="0" y="3025778"/>
                                    <a:ext cx="1914783" cy="2687959"/>
                                    <a:chOff x="0" y="3025778"/>
                                    <a:chExt cx="1914783" cy="2687959"/>
                                  </a:xfrm>
                                </wpg:grpSpPr>
                                <wps:wsp>
                                  <wps:cNvPr id="351541866" name="Shape 37429"/>
                                  <wps:cNvSpPr/>
                                  <wps:spPr>
                                    <a:xfrm rot="16200000">
                                      <a:off x="-286307" y="3323620"/>
                                      <a:ext cx="1742167" cy="114648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156708652" name="Shape 37429"/>
                                  <wps:cNvSpPr/>
                                  <wps:spPr>
                                    <a:xfrm rot="5400000" flipH="1">
                                      <a:off x="1133038" y="3986200"/>
                                      <a:ext cx="797550" cy="76594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900010308" name="Shape 37429"/>
                                  <wps:cNvSpPr/>
                                  <wps:spPr>
                                    <a:xfrm rot="16200000">
                                      <a:off x="-297842" y="4269412"/>
                                      <a:ext cx="1742167" cy="114648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s:wsp>
                              <wps:cNvPr id="1487486008" name="任意多边形: 形状 1487486008"/>
                              <wps:cNvSpPr/>
                              <wps:spPr>
                                <a:xfrm>
                                  <a:off x="576959" y="194235"/>
                                  <a:ext cx="2640132" cy="955221"/>
                                </a:xfrm>
                                <a:custGeom>
                                  <a:avLst/>
                                  <a:gdLst>
                                    <a:gd name="connsiteX0" fmla="*/ 0 w 2559504"/>
                                    <a:gd name="connsiteY0" fmla="*/ 0 h 955222"/>
                                    <a:gd name="connsiteX1" fmla="*/ 2559504 w 2559504"/>
                                    <a:gd name="connsiteY1" fmla="*/ 0 h 955222"/>
                                    <a:gd name="connsiteX2" fmla="*/ 2559504 w 2559504"/>
                                    <a:gd name="connsiteY2" fmla="*/ 955222 h 955222"/>
                                  </a:gdLst>
                                  <a:ahLst/>
                                  <a:cxnLst>
                                    <a:cxn ang="0">
                                      <a:pos x="connsiteX0" y="connsiteY0"/>
                                    </a:cxn>
                                    <a:cxn ang="0">
                                      <a:pos x="connsiteX1" y="connsiteY1"/>
                                    </a:cxn>
                                    <a:cxn ang="0">
                                      <a:pos x="connsiteX2" y="connsiteY2"/>
                                    </a:cxn>
                                  </a:cxnLst>
                                  <a:rect l="l" t="t" r="r" b="b"/>
                                  <a:pathLst>
                                    <a:path w="2559504" h="955222">
                                      <a:moveTo>
                                        <a:pt x="0" y="0"/>
                                      </a:moveTo>
                                      <a:lnTo>
                                        <a:pt x="2559504" y="0"/>
                                      </a:lnTo>
                                      <a:lnTo>
                                        <a:pt x="2559504" y="95522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70096585" name="任意多边形: 形状 1370096585"/>
                              <wps:cNvSpPr/>
                              <wps:spPr>
                                <a:xfrm>
                                  <a:off x="568257" y="1921465"/>
                                  <a:ext cx="2645460" cy="1008918"/>
                                </a:xfrm>
                                <a:custGeom>
                                  <a:avLst/>
                                  <a:gdLst>
                                    <a:gd name="connsiteX0" fmla="*/ 0 w 2583996"/>
                                    <a:gd name="connsiteY0" fmla="*/ 963386 h 963386"/>
                                    <a:gd name="connsiteX1" fmla="*/ 2583996 w 2583996"/>
                                    <a:gd name="connsiteY1" fmla="*/ 963386 h 963386"/>
                                    <a:gd name="connsiteX2" fmla="*/ 2583996 w 2583996"/>
                                    <a:gd name="connsiteY2" fmla="*/ 0 h 963386"/>
                                  </a:gdLst>
                                  <a:ahLst/>
                                  <a:cxnLst>
                                    <a:cxn ang="0">
                                      <a:pos x="connsiteX0" y="connsiteY0"/>
                                    </a:cxn>
                                    <a:cxn ang="0">
                                      <a:pos x="connsiteX1" y="connsiteY1"/>
                                    </a:cxn>
                                    <a:cxn ang="0">
                                      <a:pos x="connsiteX2" y="connsiteY2"/>
                                    </a:cxn>
                                  </a:cxnLst>
                                  <a:rect l="l" t="t" r="r" b="b"/>
                                  <a:pathLst>
                                    <a:path w="2583996" h="963386">
                                      <a:moveTo>
                                        <a:pt x="0" y="963386"/>
                                      </a:moveTo>
                                      <a:lnTo>
                                        <a:pt x="2583996" y="963386"/>
                                      </a:lnTo>
                                      <a:lnTo>
                                        <a:pt x="2583996"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3231802" name="组合 53231802"/>
                            <wpg:cNvGrpSpPr/>
                            <wpg:grpSpPr>
                              <a:xfrm>
                                <a:off x="2553357" y="795250"/>
                                <a:ext cx="1077094" cy="1305591"/>
                                <a:chOff x="2553357" y="795250"/>
                                <a:chExt cx="1077094" cy="1305591"/>
                              </a:xfrm>
                            </wpg:grpSpPr>
                            <wps:wsp>
                              <wps:cNvPr id="979256082" name="直接连接符 979256082"/>
                              <wps:cNvCnPr>
                                <a:cxnSpLocks/>
                              </wps:cNvCnPr>
                              <wps:spPr>
                                <a:xfrm>
                                  <a:off x="2803628" y="1163061"/>
                                  <a:ext cx="0" cy="778486"/>
                                </a:xfrm>
                                <a:prstGeom prst="line">
                                  <a:avLst/>
                                </a:prstGeom>
                                <a:ln w="6350">
                                  <a:solidFill>
                                    <a:schemeClr val="accent5"/>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71550722" name="直接连接符 171550722"/>
                              <wps:cNvCnPr>
                                <a:cxnSpLocks/>
                              </wps:cNvCnPr>
                              <wps:spPr>
                                <a:xfrm>
                                  <a:off x="3048290" y="1163061"/>
                                  <a:ext cx="0" cy="778486"/>
                                </a:xfrm>
                                <a:prstGeom prst="line">
                                  <a:avLst/>
                                </a:prstGeom>
                                <a:ln w="6350">
                                  <a:solidFill>
                                    <a:schemeClr val="accent5"/>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46977585" name="直接连接符 646977585"/>
                              <wps:cNvCnPr>
                                <a:cxnSpLocks/>
                              </wps:cNvCnPr>
                              <wps:spPr>
                                <a:xfrm>
                                  <a:off x="3325648" y="1163061"/>
                                  <a:ext cx="0" cy="778486"/>
                                </a:xfrm>
                                <a:prstGeom prst="line">
                                  <a:avLst/>
                                </a:prstGeom>
                                <a:ln w="6350">
                                  <a:solidFill>
                                    <a:schemeClr val="accent5"/>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455598186" name="直接连接符 1455598186"/>
                              <wps:cNvCnPr>
                                <a:cxnSpLocks/>
                              </wps:cNvCnPr>
                              <wps:spPr>
                                <a:xfrm>
                                  <a:off x="3557240" y="1163061"/>
                                  <a:ext cx="0" cy="778486"/>
                                </a:xfrm>
                                <a:prstGeom prst="line">
                                  <a:avLst/>
                                </a:prstGeom>
                                <a:ln w="6350">
                                  <a:solidFill>
                                    <a:schemeClr val="accent5"/>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34188145" name="直接连接符 634188145"/>
                              <wps:cNvCnPr>
                                <a:cxnSpLocks/>
                              </wps:cNvCnPr>
                              <wps:spPr>
                                <a:xfrm>
                                  <a:off x="2662020" y="795250"/>
                                  <a:ext cx="0" cy="21732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0883661" name="直接连接符 1530883661"/>
                              <wps:cNvCnPr>
                                <a:cxnSpLocks/>
                              </wps:cNvCnPr>
                              <wps:spPr>
                                <a:xfrm rot="5400000">
                                  <a:off x="2662020" y="795250"/>
                                  <a:ext cx="0" cy="21732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4369684" name="直接连接符 504369684"/>
                              <wps:cNvCnPr>
                                <a:cxnSpLocks/>
                              </wps:cNvCnPr>
                              <wps:spPr>
                                <a:xfrm rot="5400000">
                                  <a:off x="2662020" y="1992178"/>
                                  <a:ext cx="0" cy="21732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8123432" name="直接连接符 1528123432"/>
                              <wps:cNvCnPr>
                                <a:cxnSpLocks/>
                              </wps:cNvCnPr>
                              <wps:spPr>
                                <a:xfrm>
                                  <a:off x="2783997" y="1163518"/>
                                  <a:ext cx="84645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3128226" name="直接连接符 833128226"/>
                              <wps:cNvCnPr>
                                <a:cxnSpLocks/>
                              </wps:cNvCnPr>
                              <wps:spPr>
                                <a:xfrm>
                                  <a:off x="2770704" y="1922539"/>
                                  <a:ext cx="84645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250513458" name="组合 24"/>
                          <wpg:cNvGrpSpPr/>
                          <wpg:grpSpPr>
                            <a:xfrm flipH="1">
                              <a:off x="0" y="0"/>
                              <a:ext cx="815975" cy="925830"/>
                              <a:chOff x="1255455" y="0"/>
                              <a:chExt cx="934034" cy="1059365"/>
                            </a:xfrm>
                          </wpg:grpSpPr>
                          <wpg:grpSp>
                            <wpg:cNvPr id="798411379" name="组合 798411379"/>
                            <wpg:cNvGrpSpPr/>
                            <wpg:grpSpPr>
                              <a:xfrm>
                                <a:off x="1255455" y="0"/>
                                <a:ext cx="934034" cy="1059365"/>
                                <a:chOff x="1255455" y="0"/>
                                <a:chExt cx="934034" cy="1059365"/>
                              </a:xfrm>
                            </wpg:grpSpPr>
                            <wps:wsp>
                              <wps:cNvPr id="158084384" name="Shape 37429"/>
                              <wps:cNvSpPr/>
                              <wps:spPr>
                                <a:xfrm rot="16200000">
                                  <a:off x="1290692" y="242674"/>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2040747205" name="Shape 37429"/>
                              <wps:cNvSpPr/>
                              <wps:spPr>
                                <a:xfrm rot="5400000" flipH="1">
                                  <a:off x="1459565" y="322456"/>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205196425" name="Shape 37429"/>
                              <wps:cNvSpPr/>
                              <wps:spPr>
                                <a:xfrm rot="16200000">
                                  <a:off x="1290692" y="356878"/>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602600450" name="Shape 37429"/>
                              <wps:cNvSpPr/>
                              <wps:spPr>
                                <a:xfrm rot="5400000" flipH="1">
                                  <a:off x="1459565" y="436660"/>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41872703" name="Shape 37429"/>
                              <wps:cNvSpPr/>
                              <wps:spPr>
                                <a:xfrm rot="16200000">
                                  <a:off x="1290691" y="586371"/>
                                  <a:ext cx="211660"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901674390" name="Shape 37429"/>
                              <wps:cNvSpPr/>
                              <wps:spPr>
                                <a:xfrm rot="5400000" flipH="1">
                                  <a:off x="1459565" y="666153"/>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490350021" name="Shape 37429"/>
                              <wps:cNvSpPr/>
                              <wps:spPr>
                                <a:xfrm rot="16200000">
                                  <a:off x="1289333" y="701277"/>
                                  <a:ext cx="211660"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348475201" name="任意多边形: 形状 348475201"/>
                              <wps:cNvSpPr/>
                              <wps:spPr>
                                <a:xfrm>
                                  <a:off x="1464638" y="203699"/>
                                  <a:ext cx="626726" cy="234006"/>
                                </a:xfrm>
                                <a:custGeom>
                                  <a:avLst/>
                                  <a:gdLst>
                                    <a:gd name="connsiteX0" fmla="*/ 0 w 2559504"/>
                                    <a:gd name="connsiteY0" fmla="*/ 0 h 955222"/>
                                    <a:gd name="connsiteX1" fmla="*/ 2559504 w 2559504"/>
                                    <a:gd name="connsiteY1" fmla="*/ 0 h 955222"/>
                                    <a:gd name="connsiteX2" fmla="*/ 2559504 w 2559504"/>
                                    <a:gd name="connsiteY2" fmla="*/ 955222 h 955222"/>
                                  </a:gdLst>
                                  <a:ahLst/>
                                  <a:cxnLst>
                                    <a:cxn ang="0">
                                      <a:pos x="connsiteX0" y="connsiteY0"/>
                                    </a:cxn>
                                    <a:cxn ang="0">
                                      <a:pos x="connsiteX1" y="connsiteY1"/>
                                    </a:cxn>
                                    <a:cxn ang="0">
                                      <a:pos x="connsiteX2" y="connsiteY2"/>
                                    </a:cxn>
                                  </a:cxnLst>
                                  <a:rect l="l" t="t" r="r" b="b"/>
                                  <a:pathLst>
                                    <a:path w="2559504" h="955222">
                                      <a:moveTo>
                                        <a:pt x="0" y="0"/>
                                      </a:moveTo>
                                      <a:lnTo>
                                        <a:pt x="2559504" y="0"/>
                                      </a:lnTo>
                                      <a:lnTo>
                                        <a:pt x="2559504" y="95522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5004142" name="任意多边形: 形状 1195004142"/>
                              <wps:cNvSpPr/>
                              <wps:spPr>
                                <a:xfrm>
                                  <a:off x="1462644" y="627092"/>
                                  <a:ext cx="627916" cy="247717"/>
                                </a:xfrm>
                                <a:custGeom>
                                  <a:avLst/>
                                  <a:gdLst>
                                    <a:gd name="connsiteX0" fmla="*/ 0 w 2583996"/>
                                    <a:gd name="connsiteY0" fmla="*/ 963386 h 963386"/>
                                    <a:gd name="connsiteX1" fmla="*/ 2583996 w 2583996"/>
                                    <a:gd name="connsiteY1" fmla="*/ 963386 h 963386"/>
                                    <a:gd name="connsiteX2" fmla="*/ 2583996 w 2583996"/>
                                    <a:gd name="connsiteY2" fmla="*/ 0 h 963386"/>
                                  </a:gdLst>
                                  <a:ahLst/>
                                  <a:cxnLst>
                                    <a:cxn ang="0">
                                      <a:pos x="connsiteX0" y="connsiteY0"/>
                                    </a:cxn>
                                    <a:cxn ang="0">
                                      <a:pos x="connsiteX1" y="connsiteY1"/>
                                    </a:cxn>
                                    <a:cxn ang="0">
                                      <a:pos x="connsiteX2" y="connsiteY2"/>
                                    </a:cxn>
                                  </a:cxnLst>
                                  <a:rect l="l" t="t" r="r" b="b"/>
                                  <a:pathLst>
                                    <a:path w="2583996" h="963386">
                                      <a:moveTo>
                                        <a:pt x="0" y="963386"/>
                                      </a:moveTo>
                                      <a:lnTo>
                                        <a:pt x="2583996" y="963386"/>
                                      </a:lnTo>
                                      <a:lnTo>
                                        <a:pt x="2583996"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43570297" name="直接连接符 743570297"/>
                              <wps:cNvCnPr>
                                <a:cxnSpLocks/>
                              </wps:cNvCnPr>
                              <wps:spPr>
                                <a:xfrm>
                                  <a:off x="1988555" y="441150"/>
                                  <a:ext cx="20093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1463591" name="直接连接符 721463591"/>
                              <wps:cNvCnPr>
                                <a:cxnSpLocks/>
                              </wps:cNvCnPr>
                              <wps:spPr>
                                <a:xfrm>
                                  <a:off x="1985399" y="627092"/>
                                  <a:ext cx="20093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4884782" name="直接箭头连接符 1034884782"/>
                              <wps:cNvCnPr/>
                              <wps:spPr>
                                <a:xfrm flipV="1">
                                  <a:off x="1441329" y="21156"/>
                                  <a:ext cx="0" cy="1034923"/>
                                </a:xfrm>
                                <a:prstGeom prst="straightConnector1">
                                  <a:avLst/>
                                </a:prstGeom>
                                <a:ln>
                                  <a:solidFill>
                                    <a:srgbClr val="E676A1"/>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1467358677" name="直接箭头连接符 1467358677"/>
                              <wps:cNvCnPr/>
                              <wps:spPr>
                                <a:xfrm>
                                  <a:off x="1644505" y="159929"/>
                                  <a:ext cx="231469" cy="0"/>
                                </a:xfrm>
                                <a:prstGeom prst="straightConnector1">
                                  <a:avLst/>
                                </a:prstGeom>
                                <a:ln>
                                  <a:solidFill>
                                    <a:schemeClr val="tx1"/>
                                  </a:solidFill>
                                  <a:prstDash val="solid"/>
                                  <a:tailEnd type="stealth" w="sm" len="med"/>
                                </a:ln>
                              </wps:spPr>
                              <wps:style>
                                <a:lnRef idx="1">
                                  <a:schemeClr val="accent1"/>
                                </a:lnRef>
                                <a:fillRef idx="0">
                                  <a:schemeClr val="accent1"/>
                                </a:fillRef>
                                <a:effectRef idx="0">
                                  <a:schemeClr val="accent1"/>
                                </a:effectRef>
                                <a:fontRef idx="minor">
                                  <a:schemeClr val="tx1"/>
                                </a:fontRef>
                              </wps:style>
                              <wps:bodyPr/>
                            </wps:wsp>
                            <wps:wsp>
                              <wps:cNvPr id="409565522" name="直接箭头连接符 409565522"/>
                              <wps:cNvCnPr/>
                              <wps:spPr>
                                <a:xfrm flipH="1">
                                  <a:off x="1635436" y="919004"/>
                                  <a:ext cx="231469" cy="0"/>
                                </a:xfrm>
                                <a:prstGeom prst="straightConnector1">
                                  <a:avLst/>
                                </a:prstGeom>
                                <a:ln>
                                  <a:solidFill>
                                    <a:schemeClr val="tx1"/>
                                  </a:solidFill>
                                  <a:prstDash val="solid"/>
                                  <a:tailEnd type="stealth" w="sm" len="med"/>
                                </a:ln>
                              </wps:spPr>
                              <wps:style>
                                <a:lnRef idx="1">
                                  <a:schemeClr val="accent1"/>
                                </a:lnRef>
                                <a:fillRef idx="0">
                                  <a:schemeClr val="accent1"/>
                                </a:fillRef>
                                <a:effectRef idx="0">
                                  <a:schemeClr val="accent1"/>
                                </a:effectRef>
                                <a:fontRef idx="minor">
                                  <a:schemeClr val="tx1"/>
                                </a:fontRef>
                              </wps:style>
                              <wps:bodyPr/>
                            </wps:wsp>
                            <wps:wsp>
                              <wps:cNvPr id="852859843" name="任意多边形: 形状 852859843"/>
                              <wps:cNvSpPr/>
                              <wps:spPr>
                                <a:xfrm>
                                  <a:off x="1488174" y="0"/>
                                  <a:ext cx="128813" cy="1059365"/>
                                </a:xfrm>
                                <a:custGeom>
                                  <a:avLst/>
                                  <a:gdLst>
                                    <a:gd name="connsiteX0" fmla="*/ 1512 w 1512"/>
                                    <a:gd name="connsiteY0" fmla="*/ 1059495 h 1059495"/>
                                    <a:gd name="connsiteX1" fmla="*/ 0 w 1512"/>
                                    <a:gd name="connsiteY1" fmla="*/ 0 h 1059495"/>
                                    <a:gd name="connsiteX0" fmla="*/ 606316 w 606316"/>
                                    <a:gd name="connsiteY0" fmla="*/ 10000 h 10000"/>
                                    <a:gd name="connsiteX1" fmla="*/ 596316 w 606316"/>
                                    <a:gd name="connsiteY1" fmla="*/ 0 h 10000"/>
                                    <a:gd name="connsiteX0" fmla="*/ 901118 w 901118"/>
                                    <a:gd name="connsiteY0" fmla="*/ 10000 h 10000"/>
                                    <a:gd name="connsiteX1" fmla="*/ 891118 w 901118"/>
                                    <a:gd name="connsiteY1" fmla="*/ 0 h 10000"/>
                                    <a:gd name="connsiteX0" fmla="*/ 807176 w 807176"/>
                                    <a:gd name="connsiteY0" fmla="*/ 10000 h 10000"/>
                                    <a:gd name="connsiteX1" fmla="*/ 797176 w 807176"/>
                                    <a:gd name="connsiteY1" fmla="*/ 0 h 10000"/>
                                    <a:gd name="connsiteX0" fmla="*/ 810999 w 810999"/>
                                    <a:gd name="connsiteY0" fmla="*/ 10000 h 10000"/>
                                    <a:gd name="connsiteX1" fmla="*/ 800999 w 810999"/>
                                    <a:gd name="connsiteY1" fmla="*/ 0 h 10000"/>
                                    <a:gd name="connsiteX0" fmla="*/ 833188 w 833188"/>
                                    <a:gd name="connsiteY0" fmla="*/ 10000 h 10000"/>
                                    <a:gd name="connsiteX1" fmla="*/ 823188 w 833188"/>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7011 w 867011"/>
                                    <a:gd name="connsiteY0" fmla="*/ 10000 h 10000"/>
                                    <a:gd name="connsiteX1" fmla="*/ 857011 w 867011"/>
                                    <a:gd name="connsiteY1" fmla="*/ 0 h 10000"/>
                                    <a:gd name="connsiteX0" fmla="*/ 878221 w 878221"/>
                                    <a:gd name="connsiteY0" fmla="*/ 10000 h 10000"/>
                                    <a:gd name="connsiteX1" fmla="*/ 868221 w 878221"/>
                                    <a:gd name="connsiteY1" fmla="*/ 0 h 10000"/>
                                    <a:gd name="connsiteX0" fmla="*/ 870721 w 870721"/>
                                    <a:gd name="connsiteY0" fmla="*/ 10000 h 10000"/>
                                    <a:gd name="connsiteX1" fmla="*/ 860721 w 870721"/>
                                    <a:gd name="connsiteY1" fmla="*/ 0 h 10000"/>
                                    <a:gd name="connsiteX0" fmla="*/ 844709 w 844709"/>
                                    <a:gd name="connsiteY0" fmla="*/ 10000 h 10000"/>
                                    <a:gd name="connsiteX1" fmla="*/ 834709 w 844709"/>
                                    <a:gd name="connsiteY1" fmla="*/ 0 h 10000"/>
                                    <a:gd name="connsiteX0" fmla="*/ 855794 w 855794"/>
                                    <a:gd name="connsiteY0" fmla="*/ 10000 h 10000"/>
                                    <a:gd name="connsiteX1" fmla="*/ 845794 w 855794"/>
                                    <a:gd name="connsiteY1" fmla="*/ 0 h 10000"/>
                                    <a:gd name="connsiteX0" fmla="*/ 852077 w 852077"/>
                                    <a:gd name="connsiteY0" fmla="*/ 10000 h 10000"/>
                                    <a:gd name="connsiteX1" fmla="*/ 842077 w 852077"/>
                                    <a:gd name="connsiteY1" fmla="*/ 0 h 10000"/>
                                    <a:gd name="connsiteX0" fmla="*/ 852077 w 852077"/>
                                    <a:gd name="connsiteY0" fmla="*/ 10000 h 10000"/>
                                    <a:gd name="connsiteX1" fmla="*/ 842077 w 852077"/>
                                    <a:gd name="connsiteY1" fmla="*/ 0 h 10000"/>
                                  </a:gdLst>
                                  <a:ahLst/>
                                  <a:cxnLst>
                                    <a:cxn ang="0">
                                      <a:pos x="connsiteX0" y="connsiteY0"/>
                                    </a:cxn>
                                    <a:cxn ang="0">
                                      <a:pos x="connsiteX1" y="connsiteY1"/>
                                    </a:cxn>
                                  </a:cxnLst>
                                  <a:rect l="l" t="t" r="r" b="b"/>
                                  <a:pathLst>
                                    <a:path w="852077" h="10000">
                                      <a:moveTo>
                                        <a:pt x="852077" y="10000"/>
                                      </a:moveTo>
                                      <a:cubicBezTo>
                                        <a:pt x="-317488" y="7709"/>
                                        <a:pt x="-246815" y="2449"/>
                                        <a:pt x="842077" y="0"/>
                                      </a:cubicBezTo>
                                    </a:path>
                                  </a:pathLst>
                                </a:custGeom>
                                <a:noFill/>
                                <a:ln w="6350">
                                  <a:solidFill>
                                    <a:srgbClr val="E676A1"/>
                                  </a:solidFill>
                                  <a:prstDash val="dash"/>
                                  <a:tailEnd type="stealth"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6095468" name="任意多边形: 形状 206095468"/>
                              <wps:cNvSpPr/>
                              <wps:spPr>
                                <a:xfrm flipH="1">
                                  <a:off x="1255455" y="0"/>
                                  <a:ext cx="128813" cy="1059365"/>
                                </a:xfrm>
                                <a:custGeom>
                                  <a:avLst/>
                                  <a:gdLst>
                                    <a:gd name="connsiteX0" fmla="*/ 1512 w 1512"/>
                                    <a:gd name="connsiteY0" fmla="*/ 1059495 h 1059495"/>
                                    <a:gd name="connsiteX1" fmla="*/ 0 w 1512"/>
                                    <a:gd name="connsiteY1" fmla="*/ 0 h 1059495"/>
                                    <a:gd name="connsiteX0" fmla="*/ 606316 w 606316"/>
                                    <a:gd name="connsiteY0" fmla="*/ 10000 h 10000"/>
                                    <a:gd name="connsiteX1" fmla="*/ 596316 w 606316"/>
                                    <a:gd name="connsiteY1" fmla="*/ 0 h 10000"/>
                                    <a:gd name="connsiteX0" fmla="*/ 901118 w 901118"/>
                                    <a:gd name="connsiteY0" fmla="*/ 10000 h 10000"/>
                                    <a:gd name="connsiteX1" fmla="*/ 891118 w 901118"/>
                                    <a:gd name="connsiteY1" fmla="*/ 0 h 10000"/>
                                    <a:gd name="connsiteX0" fmla="*/ 807176 w 807176"/>
                                    <a:gd name="connsiteY0" fmla="*/ 10000 h 10000"/>
                                    <a:gd name="connsiteX1" fmla="*/ 797176 w 807176"/>
                                    <a:gd name="connsiteY1" fmla="*/ 0 h 10000"/>
                                    <a:gd name="connsiteX0" fmla="*/ 810999 w 810999"/>
                                    <a:gd name="connsiteY0" fmla="*/ 10000 h 10000"/>
                                    <a:gd name="connsiteX1" fmla="*/ 800999 w 810999"/>
                                    <a:gd name="connsiteY1" fmla="*/ 0 h 10000"/>
                                    <a:gd name="connsiteX0" fmla="*/ 833188 w 833188"/>
                                    <a:gd name="connsiteY0" fmla="*/ 10000 h 10000"/>
                                    <a:gd name="connsiteX1" fmla="*/ 823188 w 833188"/>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7011 w 867011"/>
                                    <a:gd name="connsiteY0" fmla="*/ 10000 h 10000"/>
                                    <a:gd name="connsiteX1" fmla="*/ 857011 w 867011"/>
                                    <a:gd name="connsiteY1" fmla="*/ 0 h 10000"/>
                                    <a:gd name="connsiteX0" fmla="*/ 878221 w 878221"/>
                                    <a:gd name="connsiteY0" fmla="*/ 10000 h 10000"/>
                                    <a:gd name="connsiteX1" fmla="*/ 868221 w 878221"/>
                                    <a:gd name="connsiteY1" fmla="*/ 0 h 10000"/>
                                    <a:gd name="connsiteX0" fmla="*/ 870721 w 870721"/>
                                    <a:gd name="connsiteY0" fmla="*/ 10000 h 10000"/>
                                    <a:gd name="connsiteX1" fmla="*/ 860721 w 870721"/>
                                    <a:gd name="connsiteY1" fmla="*/ 0 h 10000"/>
                                    <a:gd name="connsiteX0" fmla="*/ 844709 w 844709"/>
                                    <a:gd name="connsiteY0" fmla="*/ 10000 h 10000"/>
                                    <a:gd name="connsiteX1" fmla="*/ 834709 w 844709"/>
                                    <a:gd name="connsiteY1" fmla="*/ 0 h 10000"/>
                                    <a:gd name="connsiteX0" fmla="*/ 855794 w 855794"/>
                                    <a:gd name="connsiteY0" fmla="*/ 10000 h 10000"/>
                                    <a:gd name="connsiteX1" fmla="*/ 845794 w 855794"/>
                                    <a:gd name="connsiteY1" fmla="*/ 0 h 10000"/>
                                    <a:gd name="connsiteX0" fmla="*/ 852077 w 852077"/>
                                    <a:gd name="connsiteY0" fmla="*/ 10000 h 10000"/>
                                    <a:gd name="connsiteX1" fmla="*/ 842077 w 852077"/>
                                    <a:gd name="connsiteY1" fmla="*/ 0 h 10000"/>
                                    <a:gd name="connsiteX0" fmla="*/ 852077 w 852077"/>
                                    <a:gd name="connsiteY0" fmla="*/ 10000 h 10000"/>
                                    <a:gd name="connsiteX1" fmla="*/ 842077 w 852077"/>
                                    <a:gd name="connsiteY1" fmla="*/ 0 h 10000"/>
                                  </a:gdLst>
                                  <a:ahLst/>
                                  <a:cxnLst>
                                    <a:cxn ang="0">
                                      <a:pos x="connsiteX0" y="connsiteY0"/>
                                    </a:cxn>
                                    <a:cxn ang="0">
                                      <a:pos x="connsiteX1" y="connsiteY1"/>
                                    </a:cxn>
                                  </a:cxnLst>
                                  <a:rect l="l" t="t" r="r" b="b"/>
                                  <a:pathLst>
                                    <a:path w="852077" h="10000">
                                      <a:moveTo>
                                        <a:pt x="852077" y="10000"/>
                                      </a:moveTo>
                                      <a:cubicBezTo>
                                        <a:pt x="-317488" y="7709"/>
                                        <a:pt x="-246815" y="2449"/>
                                        <a:pt x="842077" y="0"/>
                                      </a:cubicBezTo>
                                    </a:path>
                                  </a:pathLst>
                                </a:custGeom>
                                <a:noFill/>
                                <a:ln w="6350">
                                  <a:solidFill>
                                    <a:srgbClr val="E676A1"/>
                                  </a:solidFill>
                                  <a:prstDash val="dash"/>
                                  <a:tailEnd type="stealth"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31226949" name="组合 531226949"/>
                            <wpg:cNvGrpSpPr/>
                            <wpg:grpSpPr>
                              <a:xfrm>
                                <a:off x="1327496" y="433863"/>
                                <a:ext cx="224063" cy="211660"/>
                                <a:chOff x="1327496" y="433863"/>
                                <a:chExt cx="224063" cy="211660"/>
                              </a:xfrm>
                            </wpg:grpSpPr>
                            <wps:wsp>
                              <wps:cNvPr id="181071579" name="Shape 37429"/>
                              <wps:cNvSpPr/>
                              <wps:spPr>
                                <a:xfrm rot="16200000">
                                  <a:off x="1289152" y="472207"/>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220943279" name="Shape 37429"/>
                              <wps:cNvSpPr/>
                              <wps:spPr>
                                <a:xfrm rot="5400000" flipH="1">
                                  <a:off x="1458025" y="551989"/>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grpSp>
                          <wpg:cNvPr id="1360532204" name="组合 25"/>
                          <wpg:cNvGrpSpPr/>
                          <wpg:grpSpPr>
                            <a:xfrm flipH="1">
                              <a:off x="2625272" y="168729"/>
                              <a:ext cx="752475" cy="585470"/>
                              <a:chOff x="0" y="194235"/>
                              <a:chExt cx="3630451" cy="2738609"/>
                            </a:xfrm>
                          </wpg:grpSpPr>
                          <wpg:grpSp>
                            <wpg:cNvPr id="1879720814" name="组合 1879720814"/>
                            <wpg:cNvGrpSpPr/>
                            <wpg:grpSpPr>
                              <a:xfrm>
                                <a:off x="0" y="194235"/>
                                <a:ext cx="3217091" cy="2738609"/>
                                <a:chOff x="0" y="194235"/>
                                <a:chExt cx="3217091" cy="2738609"/>
                              </a:xfrm>
                            </wpg:grpSpPr>
                            <wpg:grpSp>
                              <wpg:cNvPr id="1100411037" name="组合 1100411037"/>
                              <wpg:cNvGrpSpPr/>
                              <wpg:grpSpPr>
                                <a:xfrm>
                                  <a:off x="0" y="196815"/>
                                  <a:ext cx="949606" cy="2736029"/>
                                  <a:chOff x="0" y="196815"/>
                                  <a:chExt cx="1914783" cy="5516922"/>
                                </a:xfrm>
                              </wpg:grpSpPr>
                              <wpg:grpSp>
                                <wpg:cNvPr id="698516214" name="组合 698516214"/>
                                <wpg:cNvGrpSpPr/>
                                <wpg:grpSpPr>
                                  <a:xfrm>
                                    <a:off x="11535" y="196815"/>
                                    <a:ext cx="1903248" cy="1742167"/>
                                    <a:chOff x="11535" y="196815"/>
                                    <a:chExt cx="1903248" cy="1742167"/>
                                  </a:xfrm>
                                </wpg:grpSpPr>
                                <wps:wsp>
                                  <wps:cNvPr id="48271072" name="Shape 37429"/>
                                  <wps:cNvSpPr/>
                                  <wps:spPr>
                                    <a:xfrm rot="16200000">
                                      <a:off x="-286307" y="494657"/>
                                      <a:ext cx="1742167" cy="114648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345200743" name="Shape 37429"/>
                                  <wps:cNvSpPr/>
                                  <wps:spPr>
                                    <a:xfrm rot="5400000" flipH="1">
                                      <a:off x="1133038" y="1157237"/>
                                      <a:ext cx="797550" cy="76594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586257927" name="组合 586257927"/>
                                <wpg:cNvGrpSpPr/>
                                <wpg:grpSpPr>
                                  <a:xfrm>
                                    <a:off x="11535" y="1136830"/>
                                    <a:ext cx="1903248" cy="1742167"/>
                                    <a:chOff x="11535" y="1136830"/>
                                    <a:chExt cx="1903248" cy="1742167"/>
                                  </a:xfrm>
                                </wpg:grpSpPr>
                                <wps:wsp>
                                  <wps:cNvPr id="292771225" name="Shape 37429"/>
                                  <wps:cNvSpPr/>
                                  <wps:spPr>
                                    <a:xfrm rot="16200000">
                                      <a:off x="-286307" y="1434672"/>
                                      <a:ext cx="1742167" cy="114648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938430725" name="Shape 37429"/>
                                  <wps:cNvSpPr/>
                                  <wps:spPr>
                                    <a:xfrm rot="5400000" flipH="1">
                                      <a:off x="1133038" y="2097252"/>
                                      <a:ext cx="797550" cy="76594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981749482" name="组合 981749482"/>
                                <wpg:cNvGrpSpPr/>
                                <wpg:grpSpPr>
                                  <a:xfrm>
                                    <a:off x="11535" y="2083391"/>
                                    <a:ext cx="1903248" cy="1742167"/>
                                    <a:chOff x="11535" y="2083391"/>
                                    <a:chExt cx="1903248" cy="1742167"/>
                                  </a:xfrm>
                                </wpg:grpSpPr>
                                <wps:wsp>
                                  <wps:cNvPr id="1043759567" name="Shape 37429"/>
                                  <wps:cNvSpPr/>
                                  <wps:spPr>
                                    <a:xfrm rot="16200000">
                                      <a:off x="-286307" y="2381233"/>
                                      <a:ext cx="1742167" cy="114648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860659075" name="Shape 37429"/>
                                  <wps:cNvSpPr/>
                                  <wps:spPr>
                                    <a:xfrm rot="5400000" flipH="1">
                                      <a:off x="1133038" y="3043813"/>
                                      <a:ext cx="797550" cy="76594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261995619" name="组合 261995619"/>
                                <wpg:cNvGrpSpPr/>
                                <wpg:grpSpPr>
                                  <a:xfrm>
                                    <a:off x="0" y="3025778"/>
                                    <a:ext cx="1914783" cy="2687959"/>
                                    <a:chOff x="0" y="3025778"/>
                                    <a:chExt cx="1914783" cy="2687959"/>
                                  </a:xfrm>
                                </wpg:grpSpPr>
                                <wps:wsp>
                                  <wps:cNvPr id="1245600062" name="Shape 37429"/>
                                  <wps:cNvSpPr/>
                                  <wps:spPr>
                                    <a:xfrm rot="16200000">
                                      <a:off x="-286307" y="3323620"/>
                                      <a:ext cx="1742167" cy="114648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1809560" name="Shape 37429"/>
                                  <wps:cNvSpPr/>
                                  <wps:spPr>
                                    <a:xfrm rot="5400000" flipH="1">
                                      <a:off x="1133038" y="3986200"/>
                                      <a:ext cx="797550" cy="76594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91522397" name="Shape 37429"/>
                                  <wps:cNvSpPr/>
                                  <wps:spPr>
                                    <a:xfrm rot="16200000">
                                      <a:off x="-297842" y="4269412"/>
                                      <a:ext cx="1742167" cy="114648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s:wsp>
                              <wps:cNvPr id="872632260" name="任意多边形: 形状 872632260"/>
                              <wps:cNvSpPr/>
                              <wps:spPr>
                                <a:xfrm>
                                  <a:off x="576959" y="194235"/>
                                  <a:ext cx="2640132" cy="955221"/>
                                </a:xfrm>
                                <a:custGeom>
                                  <a:avLst/>
                                  <a:gdLst>
                                    <a:gd name="connsiteX0" fmla="*/ 0 w 2559504"/>
                                    <a:gd name="connsiteY0" fmla="*/ 0 h 955222"/>
                                    <a:gd name="connsiteX1" fmla="*/ 2559504 w 2559504"/>
                                    <a:gd name="connsiteY1" fmla="*/ 0 h 955222"/>
                                    <a:gd name="connsiteX2" fmla="*/ 2559504 w 2559504"/>
                                    <a:gd name="connsiteY2" fmla="*/ 955222 h 955222"/>
                                  </a:gdLst>
                                  <a:ahLst/>
                                  <a:cxnLst>
                                    <a:cxn ang="0">
                                      <a:pos x="connsiteX0" y="connsiteY0"/>
                                    </a:cxn>
                                    <a:cxn ang="0">
                                      <a:pos x="connsiteX1" y="connsiteY1"/>
                                    </a:cxn>
                                    <a:cxn ang="0">
                                      <a:pos x="connsiteX2" y="connsiteY2"/>
                                    </a:cxn>
                                  </a:cxnLst>
                                  <a:rect l="l" t="t" r="r" b="b"/>
                                  <a:pathLst>
                                    <a:path w="2559504" h="955222">
                                      <a:moveTo>
                                        <a:pt x="0" y="0"/>
                                      </a:moveTo>
                                      <a:lnTo>
                                        <a:pt x="2559504" y="0"/>
                                      </a:lnTo>
                                      <a:lnTo>
                                        <a:pt x="2559504" y="95522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77989140" name="任意多边形: 形状 1277989140"/>
                              <wps:cNvSpPr/>
                              <wps:spPr>
                                <a:xfrm>
                                  <a:off x="568257" y="1921465"/>
                                  <a:ext cx="2645460" cy="1008918"/>
                                </a:xfrm>
                                <a:custGeom>
                                  <a:avLst/>
                                  <a:gdLst>
                                    <a:gd name="connsiteX0" fmla="*/ 0 w 2583996"/>
                                    <a:gd name="connsiteY0" fmla="*/ 963386 h 963386"/>
                                    <a:gd name="connsiteX1" fmla="*/ 2583996 w 2583996"/>
                                    <a:gd name="connsiteY1" fmla="*/ 963386 h 963386"/>
                                    <a:gd name="connsiteX2" fmla="*/ 2583996 w 2583996"/>
                                    <a:gd name="connsiteY2" fmla="*/ 0 h 963386"/>
                                  </a:gdLst>
                                  <a:ahLst/>
                                  <a:cxnLst>
                                    <a:cxn ang="0">
                                      <a:pos x="connsiteX0" y="connsiteY0"/>
                                    </a:cxn>
                                    <a:cxn ang="0">
                                      <a:pos x="connsiteX1" y="connsiteY1"/>
                                    </a:cxn>
                                    <a:cxn ang="0">
                                      <a:pos x="connsiteX2" y="connsiteY2"/>
                                    </a:cxn>
                                  </a:cxnLst>
                                  <a:rect l="l" t="t" r="r" b="b"/>
                                  <a:pathLst>
                                    <a:path w="2583996" h="963386">
                                      <a:moveTo>
                                        <a:pt x="0" y="963386"/>
                                      </a:moveTo>
                                      <a:lnTo>
                                        <a:pt x="2583996" y="963386"/>
                                      </a:lnTo>
                                      <a:lnTo>
                                        <a:pt x="2583996"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7001121" name="组合 47001121"/>
                            <wpg:cNvGrpSpPr/>
                            <wpg:grpSpPr>
                              <a:xfrm>
                                <a:off x="2553357" y="903913"/>
                                <a:ext cx="1077094" cy="1308649"/>
                                <a:chOff x="2553357" y="903913"/>
                                <a:chExt cx="1077094" cy="1308649"/>
                              </a:xfrm>
                            </wpg:grpSpPr>
                            <wps:wsp>
                              <wps:cNvPr id="298015394" name="直接连接符 298015394"/>
                              <wps:cNvCnPr>
                                <a:cxnSpLocks/>
                              </wps:cNvCnPr>
                              <wps:spPr>
                                <a:xfrm flipV="1">
                                  <a:off x="2803628" y="1163063"/>
                                  <a:ext cx="0" cy="778488"/>
                                </a:xfrm>
                                <a:prstGeom prst="line">
                                  <a:avLst/>
                                </a:prstGeom>
                                <a:ln w="6350">
                                  <a:solidFill>
                                    <a:schemeClr val="accent5"/>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449332743" name="直接连接符 449332743"/>
                              <wps:cNvCnPr>
                                <a:cxnSpLocks/>
                              </wps:cNvCnPr>
                              <wps:spPr>
                                <a:xfrm flipV="1">
                                  <a:off x="3048288" y="1163063"/>
                                  <a:ext cx="0" cy="778488"/>
                                </a:xfrm>
                                <a:prstGeom prst="line">
                                  <a:avLst/>
                                </a:prstGeom>
                                <a:ln w="6350">
                                  <a:solidFill>
                                    <a:schemeClr val="accent5"/>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543644624" name="直接连接符 1543644624"/>
                              <wps:cNvCnPr>
                                <a:cxnSpLocks/>
                              </wps:cNvCnPr>
                              <wps:spPr>
                                <a:xfrm flipV="1">
                                  <a:off x="3325650" y="1163063"/>
                                  <a:ext cx="0" cy="778488"/>
                                </a:xfrm>
                                <a:prstGeom prst="line">
                                  <a:avLst/>
                                </a:prstGeom>
                                <a:ln w="6350">
                                  <a:solidFill>
                                    <a:schemeClr val="accent5"/>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750998878" name="直接连接符 1750998878"/>
                              <wps:cNvCnPr>
                                <a:cxnSpLocks/>
                              </wps:cNvCnPr>
                              <wps:spPr>
                                <a:xfrm flipV="1">
                                  <a:off x="3557239" y="1163063"/>
                                  <a:ext cx="0" cy="778488"/>
                                </a:xfrm>
                                <a:prstGeom prst="line">
                                  <a:avLst/>
                                </a:prstGeom>
                                <a:ln w="6350">
                                  <a:solidFill>
                                    <a:schemeClr val="accent5"/>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54257395" name="直接连接符 1654257395"/>
                              <wps:cNvCnPr>
                                <a:cxnSpLocks/>
                              </wps:cNvCnPr>
                              <wps:spPr>
                                <a:xfrm>
                                  <a:off x="2660643" y="1995235"/>
                                  <a:ext cx="0" cy="21732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9318865" name="直接连接符 1639318865"/>
                              <wps:cNvCnPr>
                                <a:cxnSpLocks/>
                              </wps:cNvCnPr>
                              <wps:spPr>
                                <a:xfrm rot="5400000">
                                  <a:off x="2662021" y="795249"/>
                                  <a:ext cx="0" cy="21732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3060633" name="直接连接符 823060633"/>
                              <wps:cNvCnPr>
                                <a:cxnSpLocks/>
                              </wps:cNvCnPr>
                              <wps:spPr>
                                <a:xfrm rot="5400000">
                                  <a:off x="2662020" y="1992178"/>
                                  <a:ext cx="0" cy="21732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6410449" name="直接连接符 1306410449"/>
                              <wps:cNvCnPr>
                                <a:cxnSpLocks/>
                              </wps:cNvCnPr>
                              <wps:spPr>
                                <a:xfrm>
                                  <a:off x="2783997" y="1163518"/>
                                  <a:ext cx="84645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7004646" name="直接连接符 887004646"/>
                              <wps:cNvCnPr>
                                <a:cxnSpLocks/>
                              </wps:cNvCnPr>
                              <wps:spPr>
                                <a:xfrm>
                                  <a:off x="2770704" y="1922539"/>
                                  <a:ext cx="84645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736712523" name="组合 24"/>
                          <wpg:cNvGrpSpPr/>
                          <wpg:grpSpPr>
                            <a:xfrm flipH="1">
                              <a:off x="1273629" y="1814"/>
                              <a:ext cx="815975" cy="925830"/>
                              <a:chOff x="1255455" y="0"/>
                              <a:chExt cx="934034" cy="1059365"/>
                            </a:xfrm>
                          </wpg:grpSpPr>
                          <wpg:grpSp>
                            <wpg:cNvPr id="602113866" name="组合 602113866"/>
                            <wpg:cNvGrpSpPr/>
                            <wpg:grpSpPr>
                              <a:xfrm>
                                <a:off x="1255455" y="0"/>
                                <a:ext cx="934034" cy="1059365"/>
                                <a:chOff x="1255455" y="0"/>
                                <a:chExt cx="934034" cy="1059365"/>
                              </a:xfrm>
                            </wpg:grpSpPr>
                            <wps:wsp>
                              <wps:cNvPr id="366334298" name="Shape 37429"/>
                              <wps:cNvSpPr/>
                              <wps:spPr>
                                <a:xfrm rot="16200000">
                                  <a:off x="1290692" y="242674"/>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2083306417" name="Shape 37429"/>
                              <wps:cNvSpPr/>
                              <wps:spPr>
                                <a:xfrm rot="5400000" flipH="1">
                                  <a:off x="1459565" y="322456"/>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44277242" name="Shape 37429"/>
                              <wps:cNvSpPr/>
                              <wps:spPr>
                                <a:xfrm rot="16200000">
                                  <a:off x="1290692" y="356878"/>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666327307" name="Shape 37429"/>
                              <wps:cNvSpPr/>
                              <wps:spPr>
                                <a:xfrm rot="5400000" flipH="1">
                                  <a:off x="1459565" y="436660"/>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356941235" name="Shape 37429"/>
                              <wps:cNvSpPr/>
                              <wps:spPr>
                                <a:xfrm rot="16200000">
                                  <a:off x="1290691" y="586371"/>
                                  <a:ext cx="211660"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22649175" name="Shape 37429"/>
                              <wps:cNvSpPr/>
                              <wps:spPr>
                                <a:xfrm rot="5400000" flipH="1">
                                  <a:off x="1459565" y="666153"/>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2099756832" name="Shape 37429"/>
                              <wps:cNvSpPr/>
                              <wps:spPr>
                                <a:xfrm rot="16200000">
                                  <a:off x="1289333" y="701277"/>
                                  <a:ext cx="211660"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432567463" name="任意多边形: 形状 432567463"/>
                              <wps:cNvSpPr/>
                              <wps:spPr>
                                <a:xfrm>
                                  <a:off x="1464638" y="203699"/>
                                  <a:ext cx="626726" cy="234006"/>
                                </a:xfrm>
                                <a:custGeom>
                                  <a:avLst/>
                                  <a:gdLst>
                                    <a:gd name="connsiteX0" fmla="*/ 0 w 2559504"/>
                                    <a:gd name="connsiteY0" fmla="*/ 0 h 955222"/>
                                    <a:gd name="connsiteX1" fmla="*/ 2559504 w 2559504"/>
                                    <a:gd name="connsiteY1" fmla="*/ 0 h 955222"/>
                                    <a:gd name="connsiteX2" fmla="*/ 2559504 w 2559504"/>
                                    <a:gd name="connsiteY2" fmla="*/ 955222 h 955222"/>
                                  </a:gdLst>
                                  <a:ahLst/>
                                  <a:cxnLst>
                                    <a:cxn ang="0">
                                      <a:pos x="connsiteX0" y="connsiteY0"/>
                                    </a:cxn>
                                    <a:cxn ang="0">
                                      <a:pos x="connsiteX1" y="connsiteY1"/>
                                    </a:cxn>
                                    <a:cxn ang="0">
                                      <a:pos x="connsiteX2" y="connsiteY2"/>
                                    </a:cxn>
                                  </a:cxnLst>
                                  <a:rect l="l" t="t" r="r" b="b"/>
                                  <a:pathLst>
                                    <a:path w="2559504" h="955222">
                                      <a:moveTo>
                                        <a:pt x="0" y="0"/>
                                      </a:moveTo>
                                      <a:lnTo>
                                        <a:pt x="2559504" y="0"/>
                                      </a:lnTo>
                                      <a:lnTo>
                                        <a:pt x="2559504" y="95522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51955266" name="任意多边形: 形状 1251955266"/>
                              <wps:cNvSpPr/>
                              <wps:spPr>
                                <a:xfrm>
                                  <a:off x="1462644" y="627092"/>
                                  <a:ext cx="627916" cy="247717"/>
                                </a:xfrm>
                                <a:custGeom>
                                  <a:avLst/>
                                  <a:gdLst>
                                    <a:gd name="connsiteX0" fmla="*/ 0 w 2583996"/>
                                    <a:gd name="connsiteY0" fmla="*/ 963386 h 963386"/>
                                    <a:gd name="connsiteX1" fmla="*/ 2583996 w 2583996"/>
                                    <a:gd name="connsiteY1" fmla="*/ 963386 h 963386"/>
                                    <a:gd name="connsiteX2" fmla="*/ 2583996 w 2583996"/>
                                    <a:gd name="connsiteY2" fmla="*/ 0 h 963386"/>
                                  </a:gdLst>
                                  <a:ahLst/>
                                  <a:cxnLst>
                                    <a:cxn ang="0">
                                      <a:pos x="connsiteX0" y="connsiteY0"/>
                                    </a:cxn>
                                    <a:cxn ang="0">
                                      <a:pos x="connsiteX1" y="connsiteY1"/>
                                    </a:cxn>
                                    <a:cxn ang="0">
                                      <a:pos x="connsiteX2" y="connsiteY2"/>
                                    </a:cxn>
                                  </a:cxnLst>
                                  <a:rect l="l" t="t" r="r" b="b"/>
                                  <a:pathLst>
                                    <a:path w="2583996" h="963386">
                                      <a:moveTo>
                                        <a:pt x="0" y="963386"/>
                                      </a:moveTo>
                                      <a:lnTo>
                                        <a:pt x="2583996" y="963386"/>
                                      </a:lnTo>
                                      <a:lnTo>
                                        <a:pt x="2583996"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9467345" name="直接连接符 2059467345"/>
                              <wps:cNvCnPr>
                                <a:cxnSpLocks/>
                              </wps:cNvCnPr>
                              <wps:spPr>
                                <a:xfrm>
                                  <a:off x="1988555" y="441150"/>
                                  <a:ext cx="20093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6114350" name="直接连接符 1366114350"/>
                              <wps:cNvCnPr>
                                <a:cxnSpLocks/>
                              </wps:cNvCnPr>
                              <wps:spPr>
                                <a:xfrm>
                                  <a:off x="1985399" y="627092"/>
                                  <a:ext cx="20093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6867735" name="直接箭头连接符 1496867735"/>
                              <wps:cNvCnPr/>
                              <wps:spPr>
                                <a:xfrm>
                                  <a:off x="1441329" y="21156"/>
                                  <a:ext cx="0" cy="1034923"/>
                                </a:xfrm>
                                <a:prstGeom prst="straightConnector1">
                                  <a:avLst/>
                                </a:prstGeom>
                                <a:ln>
                                  <a:solidFill>
                                    <a:srgbClr val="E676A1"/>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517935820" name="直接箭头连接符 517935820"/>
                              <wps:cNvCnPr/>
                              <wps:spPr>
                                <a:xfrm flipH="1">
                                  <a:off x="1644505" y="159929"/>
                                  <a:ext cx="231469" cy="0"/>
                                </a:xfrm>
                                <a:prstGeom prst="straightConnector1">
                                  <a:avLst/>
                                </a:prstGeom>
                                <a:ln>
                                  <a:solidFill>
                                    <a:schemeClr val="tx1"/>
                                  </a:solidFill>
                                  <a:prstDash val="soli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584988566" name="直接箭头连接符 1584988566"/>
                              <wps:cNvCnPr/>
                              <wps:spPr>
                                <a:xfrm>
                                  <a:off x="1635436" y="919004"/>
                                  <a:ext cx="231469" cy="0"/>
                                </a:xfrm>
                                <a:prstGeom prst="straightConnector1">
                                  <a:avLst/>
                                </a:prstGeom>
                                <a:ln>
                                  <a:solidFill>
                                    <a:schemeClr val="tx1"/>
                                  </a:solidFill>
                                  <a:prstDash val="soli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317275427" name="任意多边形: 形状 1317275427"/>
                              <wps:cNvSpPr/>
                              <wps:spPr>
                                <a:xfrm flipV="1">
                                  <a:off x="1488174" y="0"/>
                                  <a:ext cx="128813" cy="1059365"/>
                                </a:xfrm>
                                <a:custGeom>
                                  <a:avLst/>
                                  <a:gdLst>
                                    <a:gd name="connsiteX0" fmla="*/ 1512 w 1512"/>
                                    <a:gd name="connsiteY0" fmla="*/ 1059495 h 1059495"/>
                                    <a:gd name="connsiteX1" fmla="*/ 0 w 1512"/>
                                    <a:gd name="connsiteY1" fmla="*/ 0 h 1059495"/>
                                    <a:gd name="connsiteX0" fmla="*/ 606316 w 606316"/>
                                    <a:gd name="connsiteY0" fmla="*/ 10000 h 10000"/>
                                    <a:gd name="connsiteX1" fmla="*/ 596316 w 606316"/>
                                    <a:gd name="connsiteY1" fmla="*/ 0 h 10000"/>
                                    <a:gd name="connsiteX0" fmla="*/ 901118 w 901118"/>
                                    <a:gd name="connsiteY0" fmla="*/ 10000 h 10000"/>
                                    <a:gd name="connsiteX1" fmla="*/ 891118 w 901118"/>
                                    <a:gd name="connsiteY1" fmla="*/ 0 h 10000"/>
                                    <a:gd name="connsiteX0" fmla="*/ 807176 w 807176"/>
                                    <a:gd name="connsiteY0" fmla="*/ 10000 h 10000"/>
                                    <a:gd name="connsiteX1" fmla="*/ 797176 w 807176"/>
                                    <a:gd name="connsiteY1" fmla="*/ 0 h 10000"/>
                                    <a:gd name="connsiteX0" fmla="*/ 810999 w 810999"/>
                                    <a:gd name="connsiteY0" fmla="*/ 10000 h 10000"/>
                                    <a:gd name="connsiteX1" fmla="*/ 800999 w 810999"/>
                                    <a:gd name="connsiteY1" fmla="*/ 0 h 10000"/>
                                    <a:gd name="connsiteX0" fmla="*/ 833188 w 833188"/>
                                    <a:gd name="connsiteY0" fmla="*/ 10000 h 10000"/>
                                    <a:gd name="connsiteX1" fmla="*/ 823188 w 833188"/>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7011 w 867011"/>
                                    <a:gd name="connsiteY0" fmla="*/ 10000 h 10000"/>
                                    <a:gd name="connsiteX1" fmla="*/ 857011 w 867011"/>
                                    <a:gd name="connsiteY1" fmla="*/ 0 h 10000"/>
                                    <a:gd name="connsiteX0" fmla="*/ 878221 w 878221"/>
                                    <a:gd name="connsiteY0" fmla="*/ 10000 h 10000"/>
                                    <a:gd name="connsiteX1" fmla="*/ 868221 w 878221"/>
                                    <a:gd name="connsiteY1" fmla="*/ 0 h 10000"/>
                                    <a:gd name="connsiteX0" fmla="*/ 870721 w 870721"/>
                                    <a:gd name="connsiteY0" fmla="*/ 10000 h 10000"/>
                                    <a:gd name="connsiteX1" fmla="*/ 860721 w 870721"/>
                                    <a:gd name="connsiteY1" fmla="*/ 0 h 10000"/>
                                    <a:gd name="connsiteX0" fmla="*/ 844709 w 844709"/>
                                    <a:gd name="connsiteY0" fmla="*/ 10000 h 10000"/>
                                    <a:gd name="connsiteX1" fmla="*/ 834709 w 844709"/>
                                    <a:gd name="connsiteY1" fmla="*/ 0 h 10000"/>
                                    <a:gd name="connsiteX0" fmla="*/ 855794 w 855794"/>
                                    <a:gd name="connsiteY0" fmla="*/ 10000 h 10000"/>
                                    <a:gd name="connsiteX1" fmla="*/ 845794 w 855794"/>
                                    <a:gd name="connsiteY1" fmla="*/ 0 h 10000"/>
                                    <a:gd name="connsiteX0" fmla="*/ 852077 w 852077"/>
                                    <a:gd name="connsiteY0" fmla="*/ 10000 h 10000"/>
                                    <a:gd name="connsiteX1" fmla="*/ 842077 w 852077"/>
                                    <a:gd name="connsiteY1" fmla="*/ 0 h 10000"/>
                                    <a:gd name="connsiteX0" fmla="*/ 852077 w 852077"/>
                                    <a:gd name="connsiteY0" fmla="*/ 10000 h 10000"/>
                                    <a:gd name="connsiteX1" fmla="*/ 842077 w 852077"/>
                                    <a:gd name="connsiteY1" fmla="*/ 0 h 10000"/>
                                  </a:gdLst>
                                  <a:ahLst/>
                                  <a:cxnLst>
                                    <a:cxn ang="0">
                                      <a:pos x="connsiteX0" y="connsiteY0"/>
                                    </a:cxn>
                                    <a:cxn ang="0">
                                      <a:pos x="connsiteX1" y="connsiteY1"/>
                                    </a:cxn>
                                  </a:cxnLst>
                                  <a:rect l="l" t="t" r="r" b="b"/>
                                  <a:pathLst>
                                    <a:path w="852077" h="10000">
                                      <a:moveTo>
                                        <a:pt x="852077" y="10000"/>
                                      </a:moveTo>
                                      <a:cubicBezTo>
                                        <a:pt x="-317488" y="7709"/>
                                        <a:pt x="-246815" y="2449"/>
                                        <a:pt x="842077" y="0"/>
                                      </a:cubicBezTo>
                                    </a:path>
                                  </a:pathLst>
                                </a:custGeom>
                                <a:noFill/>
                                <a:ln w="6350">
                                  <a:solidFill>
                                    <a:srgbClr val="E676A1"/>
                                  </a:solidFill>
                                  <a:prstDash val="dash"/>
                                  <a:tailEnd type="stealth"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9844895" name="任意多边形: 形状 259844895"/>
                              <wps:cNvSpPr/>
                              <wps:spPr>
                                <a:xfrm flipH="1" flipV="1">
                                  <a:off x="1255455" y="0"/>
                                  <a:ext cx="128813" cy="1059365"/>
                                </a:xfrm>
                                <a:custGeom>
                                  <a:avLst/>
                                  <a:gdLst>
                                    <a:gd name="connsiteX0" fmla="*/ 1512 w 1512"/>
                                    <a:gd name="connsiteY0" fmla="*/ 1059495 h 1059495"/>
                                    <a:gd name="connsiteX1" fmla="*/ 0 w 1512"/>
                                    <a:gd name="connsiteY1" fmla="*/ 0 h 1059495"/>
                                    <a:gd name="connsiteX0" fmla="*/ 606316 w 606316"/>
                                    <a:gd name="connsiteY0" fmla="*/ 10000 h 10000"/>
                                    <a:gd name="connsiteX1" fmla="*/ 596316 w 606316"/>
                                    <a:gd name="connsiteY1" fmla="*/ 0 h 10000"/>
                                    <a:gd name="connsiteX0" fmla="*/ 901118 w 901118"/>
                                    <a:gd name="connsiteY0" fmla="*/ 10000 h 10000"/>
                                    <a:gd name="connsiteX1" fmla="*/ 891118 w 901118"/>
                                    <a:gd name="connsiteY1" fmla="*/ 0 h 10000"/>
                                    <a:gd name="connsiteX0" fmla="*/ 807176 w 807176"/>
                                    <a:gd name="connsiteY0" fmla="*/ 10000 h 10000"/>
                                    <a:gd name="connsiteX1" fmla="*/ 797176 w 807176"/>
                                    <a:gd name="connsiteY1" fmla="*/ 0 h 10000"/>
                                    <a:gd name="connsiteX0" fmla="*/ 810999 w 810999"/>
                                    <a:gd name="connsiteY0" fmla="*/ 10000 h 10000"/>
                                    <a:gd name="connsiteX1" fmla="*/ 800999 w 810999"/>
                                    <a:gd name="connsiteY1" fmla="*/ 0 h 10000"/>
                                    <a:gd name="connsiteX0" fmla="*/ 833188 w 833188"/>
                                    <a:gd name="connsiteY0" fmla="*/ 10000 h 10000"/>
                                    <a:gd name="connsiteX1" fmla="*/ 823188 w 833188"/>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7011 w 867011"/>
                                    <a:gd name="connsiteY0" fmla="*/ 10000 h 10000"/>
                                    <a:gd name="connsiteX1" fmla="*/ 857011 w 867011"/>
                                    <a:gd name="connsiteY1" fmla="*/ 0 h 10000"/>
                                    <a:gd name="connsiteX0" fmla="*/ 878221 w 878221"/>
                                    <a:gd name="connsiteY0" fmla="*/ 10000 h 10000"/>
                                    <a:gd name="connsiteX1" fmla="*/ 868221 w 878221"/>
                                    <a:gd name="connsiteY1" fmla="*/ 0 h 10000"/>
                                    <a:gd name="connsiteX0" fmla="*/ 870721 w 870721"/>
                                    <a:gd name="connsiteY0" fmla="*/ 10000 h 10000"/>
                                    <a:gd name="connsiteX1" fmla="*/ 860721 w 870721"/>
                                    <a:gd name="connsiteY1" fmla="*/ 0 h 10000"/>
                                    <a:gd name="connsiteX0" fmla="*/ 844709 w 844709"/>
                                    <a:gd name="connsiteY0" fmla="*/ 10000 h 10000"/>
                                    <a:gd name="connsiteX1" fmla="*/ 834709 w 844709"/>
                                    <a:gd name="connsiteY1" fmla="*/ 0 h 10000"/>
                                    <a:gd name="connsiteX0" fmla="*/ 855794 w 855794"/>
                                    <a:gd name="connsiteY0" fmla="*/ 10000 h 10000"/>
                                    <a:gd name="connsiteX1" fmla="*/ 845794 w 855794"/>
                                    <a:gd name="connsiteY1" fmla="*/ 0 h 10000"/>
                                    <a:gd name="connsiteX0" fmla="*/ 852077 w 852077"/>
                                    <a:gd name="connsiteY0" fmla="*/ 10000 h 10000"/>
                                    <a:gd name="connsiteX1" fmla="*/ 842077 w 852077"/>
                                    <a:gd name="connsiteY1" fmla="*/ 0 h 10000"/>
                                    <a:gd name="connsiteX0" fmla="*/ 852077 w 852077"/>
                                    <a:gd name="connsiteY0" fmla="*/ 10000 h 10000"/>
                                    <a:gd name="connsiteX1" fmla="*/ 842077 w 852077"/>
                                    <a:gd name="connsiteY1" fmla="*/ 0 h 10000"/>
                                  </a:gdLst>
                                  <a:ahLst/>
                                  <a:cxnLst>
                                    <a:cxn ang="0">
                                      <a:pos x="connsiteX0" y="connsiteY0"/>
                                    </a:cxn>
                                    <a:cxn ang="0">
                                      <a:pos x="connsiteX1" y="connsiteY1"/>
                                    </a:cxn>
                                  </a:cxnLst>
                                  <a:rect l="l" t="t" r="r" b="b"/>
                                  <a:pathLst>
                                    <a:path w="852077" h="10000">
                                      <a:moveTo>
                                        <a:pt x="852077" y="10000"/>
                                      </a:moveTo>
                                      <a:cubicBezTo>
                                        <a:pt x="-317488" y="7709"/>
                                        <a:pt x="-246815" y="2449"/>
                                        <a:pt x="842077" y="0"/>
                                      </a:cubicBezTo>
                                    </a:path>
                                  </a:pathLst>
                                </a:custGeom>
                                <a:noFill/>
                                <a:ln w="6350">
                                  <a:solidFill>
                                    <a:srgbClr val="E676A1"/>
                                  </a:solidFill>
                                  <a:prstDash val="dash"/>
                                  <a:tailEnd type="stealth"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92706768" name="组合 1592706768"/>
                            <wpg:cNvGrpSpPr/>
                            <wpg:grpSpPr>
                              <a:xfrm>
                                <a:off x="1327496" y="433863"/>
                                <a:ext cx="224063" cy="211660"/>
                                <a:chOff x="1327496" y="433863"/>
                                <a:chExt cx="224063" cy="211660"/>
                              </a:xfrm>
                            </wpg:grpSpPr>
                            <wps:wsp>
                              <wps:cNvPr id="1438569513" name="Shape 37429"/>
                              <wps:cNvSpPr/>
                              <wps:spPr>
                                <a:xfrm rot="16200000">
                                  <a:off x="1289152" y="472207"/>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950445786" name="Shape 37429"/>
                              <wps:cNvSpPr/>
                              <wps:spPr>
                                <a:xfrm rot="5400000" flipH="1">
                                  <a:off x="1458025" y="551989"/>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grpSp>
                      <wps:wsp>
                        <wps:cNvPr id="762853169" name="Text Box 2134"/>
                        <wps:cNvSpPr txBox="1">
                          <a:spLocks noChangeArrowheads="1"/>
                        </wps:cNvSpPr>
                        <wps:spPr bwMode="auto">
                          <a:xfrm>
                            <a:off x="515070" y="1342580"/>
                            <a:ext cx="186953" cy="198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94BCE" w14:textId="75CED7B0" w:rsidR="00986963" w:rsidRPr="00124D8E" w:rsidRDefault="008E0D86" w:rsidP="00986963">
                              <w:pPr>
                                <w:ind w:left="810" w:hangingChars="450" w:hanging="810"/>
                                <w:rPr>
                                  <w:color w:val="000000" w:themeColor="text1"/>
                                  <w:sz w:val="18"/>
                                  <w:szCs w:val="18"/>
                                </w:rPr>
                              </w:pPr>
                              <w:r w:rsidRPr="00124D8E">
                                <w:rPr>
                                  <w:sz w:val="18"/>
                                  <w:szCs w:val="18"/>
                                </w:rPr>
                                <w:fldChar w:fldCharType="begin"/>
                              </w:r>
                              <w:r w:rsidRPr="00124D8E">
                                <w:rPr>
                                  <w:sz w:val="18"/>
                                  <w:szCs w:val="18"/>
                                </w:rPr>
                                <w:instrText xml:space="preserve"> = 1 \* GB3 </w:instrText>
                              </w:r>
                              <w:r w:rsidRPr="00124D8E">
                                <w:rPr>
                                  <w:sz w:val="18"/>
                                  <w:szCs w:val="18"/>
                                </w:rPr>
                                <w:fldChar w:fldCharType="separate"/>
                              </w:r>
                              <w:r w:rsidRPr="00124D8E">
                                <w:rPr>
                                  <w:rFonts w:ascii="宋体" w:hAnsi="宋体" w:cs="宋体" w:hint="eastAsia"/>
                                  <w:sz w:val="18"/>
                                  <w:szCs w:val="18"/>
                                </w:rPr>
                                <w:t>①</w:t>
                              </w:r>
                              <w:r w:rsidRPr="00124D8E">
                                <w:rPr>
                                  <w:sz w:val="18"/>
                                  <w:szCs w:val="18"/>
                                </w:rPr>
                                <w:fldChar w:fldCharType="end"/>
                              </w:r>
                            </w:p>
                          </w:txbxContent>
                        </wps:txbx>
                        <wps:bodyPr rot="0" vert="horz" wrap="none" lIns="36000" tIns="0" rIns="36000" bIns="0" anchor="t" anchorCtr="0" upright="1">
                          <a:spAutoFit/>
                        </wps:bodyPr>
                      </wps:wsp>
                      <wps:wsp>
                        <wps:cNvPr id="952672506" name="Text Box 2134"/>
                        <wps:cNvSpPr txBox="1">
                          <a:spLocks noChangeArrowheads="1"/>
                        </wps:cNvSpPr>
                        <wps:spPr bwMode="auto">
                          <a:xfrm>
                            <a:off x="1761467" y="1342480"/>
                            <a:ext cx="186953" cy="198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3571B4" w14:textId="4E3E9EE2" w:rsidR="008E0D86" w:rsidRPr="00124D8E" w:rsidRDefault="008E0D86" w:rsidP="00986963">
                              <w:pPr>
                                <w:ind w:left="810" w:hangingChars="450" w:hanging="810"/>
                                <w:rPr>
                                  <w:color w:val="000000" w:themeColor="text1"/>
                                  <w:sz w:val="18"/>
                                  <w:szCs w:val="18"/>
                                </w:rPr>
                              </w:pPr>
                              <w:r w:rsidRPr="00124D8E">
                                <w:rPr>
                                  <w:sz w:val="18"/>
                                  <w:szCs w:val="18"/>
                                </w:rPr>
                                <w:fldChar w:fldCharType="begin"/>
                              </w:r>
                              <w:r w:rsidRPr="00124D8E">
                                <w:rPr>
                                  <w:sz w:val="18"/>
                                  <w:szCs w:val="18"/>
                                </w:rPr>
                                <w:instrText xml:space="preserve"> = 2 \* GB3 </w:instrText>
                              </w:r>
                              <w:r w:rsidRPr="00124D8E">
                                <w:rPr>
                                  <w:sz w:val="18"/>
                                  <w:szCs w:val="18"/>
                                </w:rPr>
                                <w:fldChar w:fldCharType="separate"/>
                              </w:r>
                              <w:r w:rsidRPr="00124D8E">
                                <w:rPr>
                                  <w:rFonts w:ascii="宋体" w:hAnsi="宋体" w:cs="宋体" w:hint="eastAsia"/>
                                  <w:sz w:val="18"/>
                                  <w:szCs w:val="18"/>
                                </w:rPr>
                                <w:t>②</w:t>
                              </w:r>
                              <w:r w:rsidRPr="00124D8E">
                                <w:rPr>
                                  <w:sz w:val="18"/>
                                  <w:szCs w:val="18"/>
                                </w:rPr>
                                <w:fldChar w:fldCharType="end"/>
                              </w:r>
                            </w:p>
                          </w:txbxContent>
                        </wps:txbx>
                        <wps:bodyPr rot="0" vert="horz" wrap="none" lIns="36000" tIns="0" rIns="36000" bIns="0" anchor="t" anchorCtr="0" upright="1">
                          <a:spAutoFit/>
                        </wps:bodyPr>
                      </wps:wsp>
                      <wps:wsp>
                        <wps:cNvPr id="921748984" name="Text Box 2134"/>
                        <wps:cNvSpPr txBox="1">
                          <a:spLocks noChangeArrowheads="1"/>
                        </wps:cNvSpPr>
                        <wps:spPr bwMode="auto">
                          <a:xfrm>
                            <a:off x="3067876" y="1342480"/>
                            <a:ext cx="186953" cy="198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FB3A6" w14:textId="69F2B68B" w:rsidR="008E0D86" w:rsidRPr="00124D8E" w:rsidRDefault="008E0D86" w:rsidP="00986963">
                              <w:pPr>
                                <w:ind w:left="810" w:hangingChars="450" w:hanging="810"/>
                                <w:rPr>
                                  <w:color w:val="000000" w:themeColor="text1"/>
                                  <w:sz w:val="18"/>
                                  <w:szCs w:val="18"/>
                                </w:rPr>
                              </w:pPr>
                              <w:r w:rsidRPr="00124D8E">
                                <w:rPr>
                                  <w:sz w:val="18"/>
                                  <w:szCs w:val="18"/>
                                </w:rPr>
                                <w:fldChar w:fldCharType="begin"/>
                              </w:r>
                              <w:r w:rsidRPr="00124D8E">
                                <w:rPr>
                                  <w:sz w:val="18"/>
                                  <w:szCs w:val="18"/>
                                </w:rPr>
                                <w:instrText xml:space="preserve"> = 3 \* GB3 </w:instrText>
                              </w:r>
                              <w:r w:rsidRPr="00124D8E">
                                <w:rPr>
                                  <w:sz w:val="18"/>
                                  <w:szCs w:val="18"/>
                                </w:rPr>
                                <w:fldChar w:fldCharType="separate"/>
                              </w:r>
                              <w:r w:rsidRPr="00124D8E">
                                <w:rPr>
                                  <w:rFonts w:ascii="宋体" w:hAnsi="宋体" w:cs="宋体" w:hint="eastAsia"/>
                                  <w:sz w:val="18"/>
                                  <w:szCs w:val="18"/>
                                </w:rPr>
                                <w:t>③</w:t>
                              </w:r>
                              <w:r w:rsidRPr="00124D8E">
                                <w:rPr>
                                  <w:sz w:val="18"/>
                                  <w:szCs w:val="18"/>
                                </w:rPr>
                                <w:fldChar w:fldCharType="end"/>
                              </w:r>
                            </w:p>
                          </w:txbxContent>
                        </wps:txbx>
                        <wps:bodyPr rot="0" vert="horz" wrap="none" lIns="36000" tIns="0" rIns="36000" bIns="0" anchor="t" anchorCtr="0" upright="1">
                          <a:spAutoFit/>
                        </wps:bodyPr>
                      </wps:wsp>
                      <wps:wsp>
                        <wps:cNvPr id="2115764381" name="Text Box 2134"/>
                        <wps:cNvSpPr txBox="1">
                          <a:spLocks noChangeArrowheads="1"/>
                        </wps:cNvSpPr>
                        <wps:spPr bwMode="auto">
                          <a:xfrm>
                            <a:off x="4203908" y="1342480"/>
                            <a:ext cx="186953" cy="198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36840" w14:textId="757F639E" w:rsidR="008E0D86" w:rsidRPr="00124D8E" w:rsidRDefault="008E0D86" w:rsidP="00986963">
                              <w:pPr>
                                <w:ind w:left="810" w:hangingChars="450" w:hanging="810"/>
                                <w:rPr>
                                  <w:color w:val="000000" w:themeColor="text1"/>
                                  <w:sz w:val="18"/>
                                  <w:szCs w:val="18"/>
                                </w:rPr>
                              </w:pPr>
                              <w:r w:rsidRPr="00124D8E">
                                <w:rPr>
                                  <w:sz w:val="18"/>
                                  <w:szCs w:val="18"/>
                                </w:rPr>
                                <w:fldChar w:fldCharType="begin"/>
                              </w:r>
                              <w:r w:rsidRPr="00124D8E">
                                <w:rPr>
                                  <w:sz w:val="18"/>
                                  <w:szCs w:val="18"/>
                                </w:rPr>
                                <w:instrText xml:space="preserve"> = 4 \* GB3 </w:instrText>
                              </w:r>
                              <w:r w:rsidRPr="00124D8E">
                                <w:rPr>
                                  <w:sz w:val="18"/>
                                  <w:szCs w:val="18"/>
                                </w:rPr>
                                <w:fldChar w:fldCharType="separate"/>
                              </w:r>
                              <w:r w:rsidRPr="00124D8E">
                                <w:rPr>
                                  <w:rFonts w:ascii="宋体" w:hAnsi="宋体" w:cs="宋体" w:hint="eastAsia"/>
                                  <w:sz w:val="18"/>
                                  <w:szCs w:val="18"/>
                                </w:rPr>
                                <w:t>④</w:t>
                              </w:r>
                              <w:r w:rsidRPr="00124D8E">
                                <w:rPr>
                                  <w:sz w:val="18"/>
                                  <w:szCs w:val="18"/>
                                </w:rPr>
                                <w:fldChar w:fldCharType="end"/>
                              </w:r>
                            </w:p>
                          </w:txbxContent>
                        </wps:txbx>
                        <wps:bodyPr rot="0" vert="horz" wrap="none" lIns="36000" tIns="0" rIns="36000" bIns="0" anchor="t" anchorCtr="0" upright="1">
                          <a:spAutoFit/>
                        </wps:bodyPr>
                      </wps:wsp>
                    </wpg:wgp>
                  </a:graphicData>
                </a:graphic>
              </wp:inline>
            </w:drawing>
          </mc:Choice>
          <mc:Fallback>
            <w:pict>
              <v:group w14:anchorId="36B97AAB" id="组合 27" o:spid="_x0000_s1154" style="width:355.4pt;height:91.1pt;mso-position-horizontal-relative:char;mso-position-vertical-relative:line" coordorigin="1378,3828" coordsize="45140,11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">
                <v:group id="组合 26" o:spid="_x0000_s1155" style="position:absolute;left:1378;top:3828;width:45140;height:9276" coordsize="45140,9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">
                  <v:group id="组合 25" o:spid="_x0000_s1156" style="position:absolute;left:37610;top:1687;width:7530;height:5861;flip:x" coordorigin=",1942" coordsize="36304,27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">
                    <v:group id="组合 2018263031" o:spid="_x0000_s1157" style="position:absolute;top:1942;width:32170;height:27386" coordorigin=",1942" coordsize="32170,27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">
                      <v:group id="组合 1204143571" o:spid="_x0000_s1158" style="position:absolute;top:1968;width:9496;height:27360" coordorigin=",1968" coordsize="19147,55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">
                        <v:group id="组合 439324702" o:spid="_x0000_s1159" style="position:absolute;left:115;top:1968;width:19032;height:17421" coordorigin="115,1968" coordsize="19032,1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">
                          <v:shape id="Shape 37429" o:spid="_x0000_s1160" style="position:absolute;left:-2863;top:4946;width:17421;height:1146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" path="m866648,433337c866648,194018,672643,,433324,,194005,,,194018,,433337e" filled="f" strokecolor="black [3213]" strokeweight=".5pt">
                            <v:stroke miterlimit="1" joinstyle="miter"/>
                            <v:path arrowok="t" textboxrect="0,0,866648,433337"/>
                          </v:shape>
                          <v:shape id="Shape 37429" o:spid="_x0000_s1161" style="position:absolute;left:11330;top:11572;width:7975;height:7659;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" path="m866648,433337c866648,194018,672643,,433324,,194005,,,194018,,433337e" filled="f" strokecolor="black [3213]" strokeweight=".5pt">
                            <v:stroke miterlimit="1" joinstyle="miter"/>
                            <v:path arrowok="t" textboxrect="0,0,866648,433337"/>
                          </v:shape>
                        </v:group>
                        <v:group id="组合 54198135" o:spid="_x0000_s1162" style="position:absolute;left:115;top:11368;width:19032;height:17421" coordorigin="115,11368" coordsize="19032,1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">
                          <v:shape id="Shape 37429" o:spid="_x0000_s1163" style="position:absolute;left:-2863;top:14346;width:17421;height:1146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" path="m866648,433337c866648,194018,672643,,433324,,194005,,,194018,,433337e" filled="f" strokecolor="black [3213]" strokeweight=".5pt">
                            <v:stroke miterlimit="1" joinstyle="miter"/>
                            <v:path arrowok="t" textboxrect="0,0,866648,433337"/>
                          </v:shape>
                          <v:shape id="Shape 37429" o:spid="_x0000_s1164" style="position:absolute;left:11330;top:20972;width:7975;height:7659;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" path="m866648,433337c866648,194018,672643,,433324,,194005,,,194018,,433337e" filled="f" strokecolor="black [3213]" strokeweight=".5pt">
                            <v:stroke miterlimit="1" joinstyle="miter"/>
                            <v:path arrowok="t" textboxrect="0,0,866648,433337"/>
                          </v:shape>
                        </v:group>
                        <v:group id="组合 1064237262" o:spid="_x0000_s1165" style="position:absolute;left:115;top:20833;width:19032;height:17422" coordorigin="115,20833" coordsize="19032,1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">
                          <v:shape id="Shape 37429" o:spid="_x0000_s1166" style="position:absolute;left:-2863;top:23811;width:17422;height:1146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" path="m866648,433337c866648,194018,672643,,433324,,194005,,,194018,,433337e" filled="f" strokecolor="black [3213]" strokeweight=".5pt">
                            <v:stroke miterlimit="1" joinstyle="miter"/>
                            <v:path arrowok="t" textboxrect="0,0,866648,433337"/>
                          </v:shape>
                          <v:shape id="Shape 37429" o:spid="_x0000_s1167" style="position:absolute;left:11330;top:30438;width:7975;height:7659;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" path="m866648,433337c866648,194018,672643,,433324,,194005,,,194018,,433337e" filled="f" strokecolor="black [3213]" strokeweight=".5pt">
                            <v:stroke miterlimit="1" joinstyle="miter"/>
                            <v:path arrowok="t" textboxrect="0,0,866648,433337"/>
                          </v:shape>
                        </v:group>
                        <v:group id="组合 144930232" o:spid="_x0000_s1168" style="position:absolute;top:30257;width:19147;height:26880" coordorigin=",30257" coordsize="19147,26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">
                          <v:shape id="Shape 37429" o:spid="_x0000_s1169" style="position:absolute;left:-2863;top:33235;width:17422;height:1146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" path="m866648,433337c866648,194018,672643,,433324,,194005,,,194018,,433337e" filled="f" strokecolor="black [3213]" strokeweight=".5pt">
                            <v:stroke miterlimit="1" joinstyle="miter"/>
                            <v:path arrowok="t" textboxrect="0,0,866648,433337"/>
                          </v:shape>
                          <v:shape id="Shape 37429" o:spid="_x0000_s1170" style="position:absolute;left:11330;top:39861;width:7976;height:7659;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" path="m866648,433337c866648,194018,672643,,433324,,194005,,,194018,,433337e" filled="f" strokecolor="black [3213]" strokeweight=".5pt">
                            <v:stroke miterlimit="1" joinstyle="miter"/>
                            <v:path arrowok="t" textboxrect="0,0,866648,433337"/>
                          </v:shape>
                          <v:shape id="Shape 37429" o:spid="_x0000_s1171" style="position:absolute;left:-2979;top:42694;width:17422;height:11464;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" path="m866648,433337c866648,194018,672643,,433324,,194005,,,194018,,433337e" filled="f" strokecolor="black [3213]" strokeweight=".5pt">
                            <v:stroke miterlimit="1" joinstyle="miter"/>
                            <v:path arrowok="t" textboxrect="0,0,866648,433337"/>
                          </v:shape>
                        </v:group>
                      </v:group>
                      <v:shape id="任意多边形: 形状 1487486008" o:spid="_x0000_s1172" style="position:absolute;left:5769;top:1942;width:26401;height:9552;visibility:visible;mso-wrap-style:square;v-text-anchor:middle" coordsize="2559504,9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" path="m,l2559504,r,955222e" filled="f" strokecolor="black [3213]" strokeweight=".5pt">
                        <v:stroke joinstyle="miter"/>
                        <v:path arrowok="t" o:connecttype="custom" o:connectlocs="0,0;2640132,0;2640132,955221" o:connectangles="0,0,0"/>
                      </v:shape>
                      <v:shape id="任意多边形: 形状 1370096585" o:spid="_x0000_s1173" style="position:absolute;left:5682;top:19214;width:26455;height:10089;visibility:visible;mso-wrap-style:square;v-text-anchor:middle" coordsize="2583996,96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" path="m,963386r2583996,l2583996,e" filled="f" strokecolor="black [3213]" strokeweight=".5pt">
                        <v:stroke joinstyle="miter"/>
                        <v:path arrowok="t" o:connecttype="custom" o:connectlocs="0,1008918;2645460,1008918;2645460,0" o:connectangles="0,0,0"/>
                      </v:shape>
                    </v:group>
                    <v:group id="组合 53231802" o:spid="_x0000_s1174" style="position:absolute;left:25533;top:7952;width:10771;height:13056" coordorigin="25533,7952" coordsize="10770,13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">
                      <v:line id="直接连接符 979256082" o:spid="_x0000_s1175" style="position:absolute;visibility:visible;mso-wrap-style:square" from="28036,11630" to="28036,1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" strokecolor="#4472c4 [3208]" strokeweight=".5pt">
                        <v:stroke endarrow="classic" endarrowwidth="narrow" joinstyle="miter"/>
                        <o:lock v:ext="edit" shapetype="f"/>
                      </v:line>
                      <v:line id="直接连接符 171550722" o:spid="_x0000_s1176" style="position:absolute;visibility:visible;mso-wrap-style:square" from="30482,11630" to="30482,1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" strokecolor="#4472c4 [3208]" strokeweight=".5pt">
                        <v:stroke endarrow="classic" endarrowwidth="narrow" joinstyle="miter"/>
                        <o:lock v:ext="edit" shapetype="f"/>
                      </v:line>
                      <v:line id="直接连接符 646977585" o:spid="_x0000_s1177" style="position:absolute;visibility:visible;mso-wrap-style:square" from="33256,11630" to="33256,1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" strokecolor="#4472c4 [3208]" strokeweight=".5pt">
                        <v:stroke endarrow="classic" endarrowwidth="narrow" joinstyle="miter"/>
                        <o:lock v:ext="edit" shapetype="f"/>
                      </v:line>
                      <v:line id="直接连接符 1455598186" o:spid="_x0000_s1178" style="position:absolute;visibility:visible;mso-wrap-style:square" from="35572,11630" to="35572,1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" strokecolor="#4472c4 [3208]" strokeweight=".5pt">
                        <v:stroke endarrow="classic" endarrowwidth="narrow" joinstyle="miter"/>
                        <o:lock v:ext="edit" shapetype="f"/>
                      </v:line>
                      <v:line id="直接连接符 634188145" o:spid="_x0000_s1179" style="position:absolute;visibility:visible;mso-wrap-style:square" from="26620,7952" to="26620,1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" strokecolor="black [3213]" strokeweight=".5pt">
                        <v:stroke joinstyle="miter"/>
                        <o:lock v:ext="edit" shapetype="f"/>
                      </v:line>
                      <v:line id="直接连接符 1530883661" o:spid="_x0000_s1180" style="position:absolute;rotation:90;visibility:visible;mso-wrap-style:square" from="26620,7952" to="26620,1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" strokecolor="black [3213]" strokeweight=".5pt">
                        <v:stroke joinstyle="miter"/>
                        <o:lock v:ext="edit" shapetype="f"/>
                      </v:line>
                      <v:line id="直接连接符 504369684" o:spid="_x0000_s1181" style="position:absolute;rotation:90;visibility:visible;mso-wrap-style:square" from="26620,19921" to="26620,22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" strokecolor="black [3213]" strokeweight=".5pt">
                        <v:stroke joinstyle="miter"/>
                        <o:lock v:ext="edit" shapetype="f"/>
                      </v:line>
                      <v:line id="直接连接符 1528123432" o:spid="_x0000_s1182" style="position:absolute;visibility:visible;mso-wrap-style:square" from="27839,11635" to="36304,11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" strokecolor="black [3213]" strokeweight=".5pt">
                        <v:stroke joinstyle="miter"/>
                        <o:lock v:ext="edit" shapetype="f"/>
                      </v:line>
                      <v:line id="直接连接符 833128226" o:spid="_x0000_s1183" style="position:absolute;visibility:visible;mso-wrap-style:square" from="27707,19225" to="36171,19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" strokecolor="black [3213]" strokeweight=".5pt">
                        <v:stroke joinstyle="miter"/>
                        <o:lock v:ext="edit" shapetype="f"/>
                      </v:line>
                    </v:group>
                  </v:group>
                  <v:group id="组合 24" o:spid="_x0000_s1184" style="position:absolute;width:8159;height:9258;flip:x" coordorigin="12554" coordsize="9340,1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">
                    <v:group id="组合 798411379" o:spid="_x0000_s1185" style="position:absolute;left:12554;width:9340;height:10593" coordorigin="12554" coordsize="9340,1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">
                      <v:shape id="Shape 37429" o:spid="_x0000_s1186" style="position:absolute;left:12907;top:2426;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" path="m866648,433337c866648,194018,672643,,433324,,194005,,,194018,,433337e" filled="f" strokecolor="black [3213]" strokeweight=".5pt">
                        <v:stroke miterlimit="1" joinstyle="miter"/>
                        <v:path arrowok="t" textboxrect="0,0,866648,433337"/>
                      </v:shape>
                      <v:shape id="Shape 37429" o:spid="_x0000_s1187" style="position:absolute;left:14595;top:3224;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" path="m866648,433337c866648,194018,672643,,433324,,194005,,,194018,,433337e" filled="f" strokecolor="black [3213]" strokeweight=".5pt">
                        <v:stroke miterlimit="1" joinstyle="miter"/>
                        <v:path arrowok="t" textboxrect="0,0,866648,433337"/>
                      </v:shape>
                      <v:shape id="Shape 37429" o:spid="_x0000_s1188" style="position:absolute;left:12907;top:3568;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189" style="position:absolute;left:14595;top:4366;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" path="m866648,433337c866648,194018,672643,,433324,,194005,,,194018,,433337e" filled="f" strokecolor="black [3213]" strokeweight=".5pt">
                        <v:stroke miterlimit="1" joinstyle="miter"/>
                        <v:path arrowok="t" textboxrect="0,0,866648,433337"/>
                      </v:shape>
                      <v:shape id="Shape 37429" o:spid="_x0000_s1190" style="position:absolute;left:12907;top:5863;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" path="m866648,433337c866648,194018,672643,,433324,,194005,,,194018,,433337e" filled="f" strokecolor="black [3213]" strokeweight=".5pt">
                        <v:stroke miterlimit="1" joinstyle="miter"/>
                        <v:path arrowok="t" textboxrect="0,0,866648,433337"/>
                      </v:shape>
                      <v:shape id="Shape 37429" o:spid="_x0000_s1191" style="position:absolute;left:14595;top:6661;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" path="m866648,433337c866648,194018,672643,,433324,,194005,,,194018,,433337e" filled="f" strokecolor="black [3213]" strokeweight=".5pt">
                        <v:stroke miterlimit="1" joinstyle="miter"/>
                        <v:path arrowok="t" textboxrect="0,0,866648,433337"/>
                      </v:shape>
                      <v:shape id="Shape 37429" o:spid="_x0000_s1192" style="position:absolute;left:12893;top:7012;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" path="m866648,433337c866648,194018,672643,,433324,,194005,,,194018,,433337e" filled="f" strokecolor="black [3213]" strokeweight=".5pt">
                        <v:stroke miterlimit="1" joinstyle="miter"/>
                        <v:path arrowok="t" textboxrect="0,0,866648,433337"/>
                      </v:shape>
                      <v:shape id="任意多边形: 形状 348475201" o:spid="_x0000_s1193" style="position:absolute;left:14646;top:2036;width:6267;height:2341;visibility:visible;mso-wrap-style:square;v-text-anchor:middle" coordsize="2559504,9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" path="m,l2559504,r,955222e" filled="f" strokecolor="black [3213]" strokeweight=".5pt">
                        <v:stroke joinstyle="miter"/>
                        <v:path arrowok="t" o:connecttype="custom" o:connectlocs="0,0;626726,0;626726,234006" o:connectangles="0,0,0"/>
                      </v:shape>
                      <v:shape id="任意多边形: 形状 1195004142" o:spid="_x0000_s1194" style="position:absolute;left:14626;top:6270;width:6279;height:2478;visibility:visible;mso-wrap-style:square;v-text-anchor:middle" coordsize="2583996,96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" path="m,963386r2583996,l2583996,e" filled="f" strokecolor="black [3213]" strokeweight=".5pt">
                        <v:stroke joinstyle="miter"/>
                        <v:path arrowok="t" o:connecttype="custom" o:connectlocs="0,247717;627916,247717;627916,0" o:connectangles="0,0,0"/>
                      </v:shape>
                      <v:line id="直接连接符 743570297" o:spid="_x0000_s1195" style="position:absolute;visibility:visible;mso-wrap-style:square" from="19885,4411" to="21894,4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" strokecolor="black [3213]" strokeweight=".5pt">
                        <v:stroke joinstyle="miter"/>
                        <o:lock v:ext="edit" shapetype="f"/>
                      </v:line>
                      <v:line id="直接连接符 721463591" o:spid="_x0000_s1196" style="position:absolute;visibility:visible;mso-wrap-style:square" from="19853,6270" to="21863,6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" strokecolor="black [3213]" strokeweight=".5pt">
                        <v:stroke joinstyle="miter"/>
                        <o:lock v:ext="edit" shapetype="f"/>
                      </v:line>
                      <v:shape id="直接箭头连接符 1034884782" o:spid="_x0000_s1197" type="#_x0000_t32" style="position:absolute;left:14413;top:211;width:0;height:103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" strokecolor="#e676a1" strokeweight=".5pt">
                        <v:stroke dashstyle="dash" endarrow="classic" endarrowwidth="narrow" joinstyle="miter"/>
                      </v:shape>
                      <v:shape id="直接箭头连接符 1467358677" o:spid="_x0000_s1198" type="#_x0000_t32" style="position:absolute;left:16445;top:1599;width:23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" strokecolor="black [3213]" strokeweight=".5pt">
                        <v:stroke endarrow="classic" endarrowwidth="narrow" joinstyle="miter"/>
                      </v:shape>
                      <v:shape id="直接箭头连接符 409565522" o:spid="_x0000_s1199" type="#_x0000_t32" style="position:absolute;left:16354;top:9190;width:231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" strokecolor="black [3213]" strokeweight=".5pt">
                        <v:stroke endarrow="classic" endarrowwidth="narrow" joinstyle="miter"/>
                      </v:shape>
                      <v:shape id="任意多边形: 形状 852859843" o:spid="_x0000_s1200" style="position:absolute;left:14881;width:1288;height:10593;visibility:visible;mso-wrap-style:square;v-text-anchor:middle" coordsize="852077,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" path="m852077,10000c-317488,7709,-246815,2449,842077,e" filled="f" strokecolor="#e676a1" strokeweight=".5pt">
                        <v:stroke dashstyle="dash" endarrow="classic" endarrowwidth="narrow" joinstyle="miter"/>
                        <v:path arrowok="t" o:connecttype="custom" o:connectlocs="128813,1059365;127301,0" o:connectangles="0,0"/>
                      </v:shape>
                      <v:shape id="任意多边形: 形状 206095468" o:spid="_x0000_s1201" style="position:absolute;left:12554;width:1288;height:10593;flip:x;visibility:visible;mso-wrap-style:square;v-text-anchor:middle" coordsize="852077,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" path="m852077,10000c-317488,7709,-246815,2449,842077,e" filled="f" strokecolor="#e676a1" strokeweight=".5pt">
                        <v:stroke dashstyle="dash" endarrow="classic" endarrowwidth="narrow" joinstyle="miter"/>
                        <v:path arrowok="t" o:connecttype="custom" o:connectlocs="128813,1059365;127301,0" o:connectangles="0,0"/>
                      </v:shape>
                    </v:group>
                    <v:group id="组合 531226949" o:spid="_x0000_s1202" style="position:absolute;left:13274;top:4338;width:2241;height:2117" coordorigin="13274,4338" coordsize="2240,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">
                      <v:shape id="Shape 37429" o:spid="_x0000_s1203" style="position:absolute;left:12890;top:4722;width:2117;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" path="m866648,433337c866648,194018,672643,,433324,,194005,,,194018,,433337e" filled="f" strokecolor="black [3213]" strokeweight=".5pt">
                        <v:stroke miterlimit="1" joinstyle="miter"/>
                        <v:path arrowok="t" textboxrect="0,0,866648,433337"/>
                      </v:shape>
                      <v:shape id="Shape 37429" o:spid="_x0000_s1204" style="position:absolute;left:14579;top:5520;width:969;height:902;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" path="m866648,433337c866648,194018,672643,,433324,,194005,,,194018,,433337e" filled="f" strokecolor="black [3213]" strokeweight=".5pt">
                        <v:stroke miterlimit="1" joinstyle="miter"/>
                        <v:path arrowok="t" textboxrect="0,0,866648,433337"/>
                      </v:shape>
                    </v:group>
                  </v:group>
                  <v:group id="组合 25" o:spid="_x0000_s1205" style="position:absolute;left:26252;top:1687;width:7525;height:5854;flip:x" coordorigin=",1942" coordsize="36304,27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">
                    <v:group id="组合 1879720814" o:spid="_x0000_s1206" style="position:absolute;top:1942;width:32170;height:27386" coordorigin=",1942" coordsize="32170,27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">
                      <v:group id="组合 1100411037" o:spid="_x0000_s1207" style="position:absolute;top:1968;width:9496;height:27360" coordorigin=",1968" coordsize="19147,55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">
                        <v:group id="组合 698516214" o:spid="_x0000_s1208" style="position:absolute;left:115;top:1968;width:19032;height:17421" coordorigin="115,1968" coordsize="19032,1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">
                          <v:shape id="Shape 37429" o:spid="_x0000_s1209" style="position:absolute;left:-2863;top:4946;width:17421;height:1146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210" style="position:absolute;left:11330;top:11572;width:7975;height:7659;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" path="m866648,433337c866648,194018,672643,,433324,,194005,,,194018,,433337e" filled="f" strokecolor="black [3213]" strokeweight=".5pt">
                            <v:stroke miterlimit="1" joinstyle="miter"/>
                            <v:path arrowok="t" textboxrect="0,0,866648,433337"/>
                          </v:shape>
                        </v:group>
                        <v:group id="组合 586257927" o:spid="_x0000_s1211" style="position:absolute;left:115;top:11368;width:19032;height:17421" coordorigin="115,11368" coordsize="19032,1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">
                          <v:shape id="Shape 37429" o:spid="_x0000_s1212" style="position:absolute;left:-2863;top:14346;width:17421;height:1146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" path="m866648,433337c866648,194018,672643,,433324,,194005,,,194018,,433337e" filled="f" strokecolor="black [3213]" strokeweight=".5pt">
                            <v:stroke miterlimit="1" joinstyle="miter"/>
                            <v:path arrowok="t" textboxrect="0,0,866648,433337"/>
                          </v:shape>
                          <v:shape id="Shape 37429" o:spid="_x0000_s1213" style="position:absolute;left:11330;top:20972;width:7975;height:7659;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" path="m866648,433337c866648,194018,672643,,433324,,194005,,,194018,,433337e" filled="f" strokecolor="black [3213]" strokeweight=".5pt">
                            <v:stroke miterlimit="1" joinstyle="miter"/>
                            <v:path arrowok="t" textboxrect="0,0,866648,433337"/>
                          </v:shape>
                        </v:group>
                        <v:group id="组合 981749482" o:spid="_x0000_s1214" style="position:absolute;left:115;top:20833;width:19032;height:17422" coordorigin="115,20833" coordsize="19032,1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">
                          <v:shape id="Shape 37429" o:spid="_x0000_s1215" style="position:absolute;left:-2863;top:23811;width:17422;height:1146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216" style="position:absolute;left:11330;top:30438;width:7975;height:7659;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" path="m866648,433337c866648,194018,672643,,433324,,194005,,,194018,,433337e" filled="f" strokecolor="black [3213]" strokeweight=".5pt">
                            <v:stroke miterlimit="1" joinstyle="miter"/>
                            <v:path arrowok="t" textboxrect="0,0,866648,433337"/>
                          </v:shape>
                        </v:group>
                        <v:group id="组合 261995619" o:spid="_x0000_s1217" style="position:absolute;top:30257;width:19147;height:26880" coordorigin=",30257" coordsize="19147,26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">
                          <v:shape id="Shape 37429" o:spid="_x0000_s1218" style="position:absolute;left:-2863;top:33235;width:17422;height:1146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" path="m866648,433337c866648,194018,672643,,433324,,194005,,,194018,,433337e" filled="f" strokecolor="black [3213]" strokeweight=".5pt">
                            <v:stroke miterlimit="1" joinstyle="miter"/>
                            <v:path arrowok="t" textboxrect="0,0,866648,433337"/>
                          </v:shape>
                          <v:shape id="Shape 37429" o:spid="_x0000_s1219" style="position:absolute;left:11330;top:39861;width:7976;height:7659;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" path="m866648,433337c866648,194018,672643,,433324,,194005,,,194018,,433337e" filled="f" strokecolor="black [3213]" strokeweight=".5pt">
                            <v:stroke miterlimit="1" joinstyle="miter"/>
                            <v:path arrowok="t" textboxrect="0,0,866648,433337"/>
                          </v:shape>
                          <v:shape id="Shape 37429" o:spid="_x0000_s1220" style="position:absolute;left:-2979;top:42694;width:17422;height:11464;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" path="m866648,433337c866648,194018,672643,,433324,,194005,,,194018,,433337e" filled="f" strokecolor="black [3213]" strokeweight=".5pt">
                            <v:stroke miterlimit="1" joinstyle="miter"/>
                            <v:path arrowok="t" textboxrect="0,0,866648,433337"/>
                          </v:shape>
                        </v:group>
                      </v:group>
                      <v:shape id="任意多边形: 形状 872632260" o:spid="_x0000_s1221" style="position:absolute;left:5769;top:1942;width:26401;height:9552;visibility:visible;mso-wrap-style:square;v-text-anchor:middle" coordsize="2559504,9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" path="m,l2559504,r,955222e" filled="f" strokecolor="black [3213]" strokeweight=".5pt">
                        <v:stroke joinstyle="miter"/>
                        <v:path arrowok="t" o:connecttype="custom" o:connectlocs="0,0;2640132,0;2640132,955221" o:connectangles="0,0,0"/>
                      </v:shape>
                      <v:shape id="任意多边形: 形状 1277989140" o:spid="_x0000_s1222" style="position:absolute;left:5682;top:19214;width:26455;height:10089;visibility:visible;mso-wrap-style:square;v-text-anchor:middle" coordsize="2583996,96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" path="m,963386r2583996,l2583996,e" filled="f" strokecolor="black [3213]" strokeweight=".5pt">
                        <v:stroke joinstyle="miter"/>
                        <v:path arrowok="t" o:connecttype="custom" o:connectlocs="0,1008918;2645460,1008918;2645460,0" o:connectangles="0,0,0"/>
                      </v:shape>
                    </v:group>
                    <v:group id="组合 47001121" o:spid="_x0000_s1223" style="position:absolute;left:25533;top:9039;width:10771;height:13086" coordorigin="25533,9039" coordsize="10770,13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">
                      <v:line id="直接连接符 298015394" o:spid="_x0000_s1224" style="position:absolute;flip:y;visibility:visible;mso-wrap-style:square" from="28036,11630" to="28036,1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" strokecolor="#4472c4 [3208]" strokeweight=".5pt">
                        <v:stroke endarrow="classic" endarrowwidth="narrow" joinstyle="miter"/>
                        <o:lock v:ext="edit" shapetype="f"/>
                      </v:line>
                      <v:line id="直接连接符 449332743" o:spid="_x0000_s1225" style="position:absolute;flip:y;visibility:visible;mso-wrap-style:square" from="30482,11630" to="30482,1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" strokecolor="#4472c4 [3208]" strokeweight=".5pt">
                        <v:stroke endarrow="classic" endarrowwidth="narrow" joinstyle="miter"/>
                        <o:lock v:ext="edit" shapetype="f"/>
                      </v:line>
                      <v:line id="直接连接符 1543644624" o:spid="_x0000_s1226" style="position:absolute;flip:y;visibility:visible;mso-wrap-style:square" from="33256,11630" to="33256,1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" strokecolor="#4472c4 [3208]" strokeweight=".5pt">
                        <v:stroke endarrow="classic" endarrowwidth="narrow" joinstyle="miter"/>
                        <o:lock v:ext="edit" shapetype="f"/>
                      </v:line>
                      <v:line id="直接连接符 1750998878" o:spid="_x0000_s1227" style="position:absolute;flip:y;visibility:visible;mso-wrap-style:square" from="35572,11630" to="35572,1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" strokecolor="#4472c4 [3208]" strokeweight=".5pt">
                        <v:stroke endarrow="classic" endarrowwidth="narrow" joinstyle="miter"/>
                        <o:lock v:ext="edit" shapetype="f"/>
                      </v:line>
                      <v:line id="直接连接符 1654257395" o:spid="_x0000_s1228" style="position:absolute;visibility:visible;mso-wrap-style:square" from="26606,19952" to="26606,22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" strokecolor="black [3213]" strokeweight=".5pt">
                        <v:stroke joinstyle="miter"/>
                        <o:lock v:ext="edit" shapetype="f"/>
                      </v:line>
                      <v:line id="直接连接符 1639318865" o:spid="_x0000_s1229" style="position:absolute;rotation:90;visibility:visible;mso-wrap-style:square" from="26620,7952" to="26620,1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" strokecolor="black [3213]" strokeweight=".5pt">
                        <v:stroke joinstyle="miter"/>
                        <o:lock v:ext="edit" shapetype="f"/>
                      </v:line>
                      <v:line id="直接连接符 823060633" o:spid="_x0000_s1230" style="position:absolute;rotation:90;visibility:visible;mso-wrap-style:square" from="26620,19921" to="26620,22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" strokecolor="black [3213]" strokeweight=".5pt">
                        <v:stroke joinstyle="miter"/>
                        <o:lock v:ext="edit" shapetype="f"/>
                      </v:line>
                      <v:line id="直接连接符 1306410449" o:spid="_x0000_s1231" style="position:absolute;visibility:visible;mso-wrap-style:square" from="27839,11635" to="36304,11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" strokecolor="black [3213]" strokeweight=".5pt">
                        <v:stroke joinstyle="miter"/>
                        <o:lock v:ext="edit" shapetype="f"/>
                      </v:line>
                      <v:line id="直接连接符 887004646" o:spid="_x0000_s1232" style="position:absolute;visibility:visible;mso-wrap-style:square" from="27707,19225" to="36171,19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" strokecolor="black [3213]" strokeweight=".5pt">
                        <v:stroke joinstyle="miter"/>
                        <o:lock v:ext="edit" shapetype="f"/>
                      </v:line>
                    </v:group>
                  </v:group>
                  <v:group id="组合 24" o:spid="_x0000_s1233" style="position:absolute;left:12736;top:18;width:8160;height:9258;flip:x" coordorigin="12554" coordsize="9340,1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">
                    <v:group id="组合 602113866" o:spid="_x0000_s1234" style="position:absolute;left:12554;width:9340;height:10593" coordorigin="12554" coordsize="9340,1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">
                      <v:shape id="Shape 37429" o:spid="_x0000_s1235" style="position:absolute;left:12907;top:2426;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" path="m866648,433337c866648,194018,672643,,433324,,194005,,,194018,,433337e" filled="f" strokecolor="black [3213]" strokeweight=".5pt">
                        <v:stroke miterlimit="1" joinstyle="miter"/>
                        <v:path arrowok="t" textboxrect="0,0,866648,433337"/>
                      </v:shape>
                      <v:shape id="Shape 37429" o:spid="_x0000_s1236" style="position:absolute;left:14595;top:3224;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" path="m866648,433337c866648,194018,672643,,433324,,194005,,,194018,,433337e" filled="f" strokecolor="black [3213]" strokeweight=".5pt">
                        <v:stroke miterlimit="1" joinstyle="miter"/>
                        <v:path arrowok="t" textboxrect="0,0,866648,433337"/>
                      </v:shape>
                      <v:shape id="Shape 37429" o:spid="_x0000_s1237" style="position:absolute;left:12907;top:3568;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238" style="position:absolute;left:14595;top:4366;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" path="m866648,433337c866648,194018,672643,,433324,,194005,,,194018,,433337e" filled="f" strokecolor="black [3213]" strokeweight=".5pt">
                        <v:stroke miterlimit="1" joinstyle="miter"/>
                        <v:path arrowok="t" textboxrect="0,0,866648,433337"/>
                      </v:shape>
                      <v:shape id="Shape 37429" o:spid="_x0000_s1239" style="position:absolute;left:12907;top:5863;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240" style="position:absolute;left:14595;top:6661;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" path="m866648,433337c866648,194018,672643,,433324,,194005,,,194018,,433337e" filled="f" strokecolor="black [3213]" strokeweight=".5pt">
                        <v:stroke miterlimit="1" joinstyle="miter"/>
                        <v:path arrowok="t" textboxrect="0,0,866648,433337"/>
                      </v:shape>
                      <v:shape id="Shape 37429" o:spid="_x0000_s1241" style="position:absolute;left:12893;top:7012;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" path="m866648,433337c866648,194018,672643,,433324,,194005,,,194018,,433337e" filled="f" strokecolor="black [3213]" strokeweight=".5pt">
                        <v:stroke miterlimit="1" joinstyle="miter"/>
                        <v:path arrowok="t" textboxrect="0,0,866648,433337"/>
                      </v:shape>
                      <v:shape id="任意多边形: 形状 432567463" o:spid="_x0000_s1242" style="position:absolute;left:14646;top:2036;width:6267;height:2341;visibility:visible;mso-wrap-style:square;v-text-anchor:middle" coordsize="2559504,9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" path="m,l2559504,r,955222e" filled="f" strokecolor="black [3213]" strokeweight=".5pt">
                        <v:stroke joinstyle="miter"/>
                        <v:path arrowok="t" o:connecttype="custom" o:connectlocs="0,0;626726,0;626726,234006" o:connectangles="0,0,0"/>
                      </v:shape>
                      <v:shape id="任意多边形: 形状 1251955266" o:spid="_x0000_s1243" style="position:absolute;left:14626;top:6270;width:6279;height:2478;visibility:visible;mso-wrap-style:square;v-text-anchor:middle" coordsize="2583996,96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" path="m,963386r2583996,l2583996,e" filled="f" strokecolor="black [3213]" strokeweight=".5pt">
                        <v:stroke joinstyle="miter"/>
                        <v:path arrowok="t" o:connecttype="custom" o:connectlocs="0,247717;627916,247717;627916,0" o:connectangles="0,0,0"/>
                      </v:shape>
                      <v:line id="直接连接符 2059467345" o:spid="_x0000_s1244" style="position:absolute;visibility:visible;mso-wrap-style:square" from="19885,4411" to="21894,4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" strokecolor="black [3213]" strokeweight=".5pt">
                        <v:stroke joinstyle="miter"/>
                        <o:lock v:ext="edit" shapetype="f"/>
                      </v:line>
                      <v:line id="直接连接符 1366114350" o:spid="_x0000_s1245" style="position:absolute;visibility:visible;mso-wrap-style:square" from="19853,6270" to="21863,6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" strokecolor="black [3213]" strokeweight=".5pt">
                        <v:stroke joinstyle="miter"/>
                        <o:lock v:ext="edit" shapetype="f"/>
                      </v:line>
                      <v:shape id="直接箭头连接符 1496867735" o:spid="_x0000_s1246" type="#_x0000_t32" style="position:absolute;left:14413;top:211;width:0;height:103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" strokecolor="#e676a1" strokeweight=".5pt">
                        <v:stroke dashstyle="dash" endarrow="classic" endarrowwidth="narrow" joinstyle="miter"/>
                      </v:shape>
                      <v:shape id="直接箭头连接符 517935820" o:spid="_x0000_s1247" type="#_x0000_t32" style="position:absolute;left:16445;top:1599;width:231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" strokecolor="black [3213]" strokeweight=".5pt">
                        <v:stroke endarrow="classic" endarrowwidth="narrow" joinstyle="miter"/>
                      </v:shape>
                      <v:shape id="直接箭头连接符 1584988566" o:spid="_x0000_s1248" type="#_x0000_t32" style="position:absolute;left:16354;top:9190;width:23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" strokecolor="black [3213]" strokeweight=".5pt">
                        <v:stroke endarrow="classic" endarrowwidth="narrow" joinstyle="miter"/>
                      </v:shape>
                      <v:shape id="任意多边形: 形状 1317275427" o:spid="_x0000_s1249" style="position:absolute;left:14881;width:1288;height:10593;flip:y;visibility:visible;mso-wrap-style:square;v-text-anchor:middle" coordsize="852077,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" path="m852077,10000c-317488,7709,-246815,2449,842077,e" filled="f" strokecolor="#e676a1" strokeweight=".5pt">
                        <v:stroke dashstyle="dash" endarrow="classic" endarrowwidth="narrow" joinstyle="miter"/>
                        <v:path arrowok="t" o:connecttype="custom" o:connectlocs="128813,1059365;127301,0" o:connectangles="0,0"/>
                      </v:shape>
                      <v:shape id="任意多边形: 形状 259844895" o:spid="_x0000_s1250" style="position:absolute;left:12554;width:1288;height:10593;flip:x y;visibility:visible;mso-wrap-style:square;v-text-anchor:middle" coordsize="852077,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" path="m852077,10000c-317488,7709,-246815,2449,842077,e" filled="f" strokecolor="#e676a1" strokeweight=".5pt">
                        <v:stroke dashstyle="dash" endarrow="classic" endarrowwidth="narrow" joinstyle="miter"/>
                        <v:path arrowok="t" o:connecttype="custom" o:connectlocs="128813,1059365;127301,0" o:connectangles="0,0"/>
                      </v:shape>
                    </v:group>
                    <v:group id="组合 1592706768" o:spid="_x0000_s1251" style="position:absolute;left:13274;top:4338;width:2241;height:2117" coordorigin="13274,4338" coordsize="2240,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">
                      <v:shape id="Shape 37429" o:spid="_x0000_s1252" style="position:absolute;left:12890;top:4722;width:2117;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253" style="position:absolute;left:14579;top:5520;width:969;height:902;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" path="m866648,433337c866648,194018,672643,,433324,,194005,,,194018,,433337e" filled="f" strokecolor="black [3213]" strokeweight=".5pt">
                        <v:stroke miterlimit="1" joinstyle="miter"/>
                        <v:path arrowok="t" textboxrect="0,0,866648,433337"/>
                      </v:shape>
                    </v:group>
                  </v:group>
                </v:group>
                <v:shape id="Text Box 2134" o:spid="_x0000_s1254" type="#_x0000_t202" style="position:absolute;left:5150;top:13425;width:187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" filled="f" stroked="f">
                  <v:textbox style="mso-fit-shape-to-text:t" inset="1mm,0,1mm,0">
                    <w:txbxContent>
                      <w:p w14:paraId="60D94BCE" w14:textId="75CED7B0" w:rsidR="00986963" w:rsidRPr="00124D8E" w:rsidRDefault="008E0D86" w:rsidP="00986963">
                        <w:pPr>
                          <w:ind w:left="810" w:hangingChars="450" w:hanging="810"/>
                          <w:rPr>
                            <w:color w:val="000000" w:themeColor="text1"/>
                            <w:sz w:val="18"/>
                            <w:szCs w:val="18"/>
                          </w:rPr>
                        </w:pPr>
                        <w:r w:rsidRPr="00124D8E">
                          <w:rPr>
                            <w:sz w:val="18"/>
                            <w:szCs w:val="18"/>
                          </w:rPr>
                          <w:fldChar w:fldCharType="begin"/>
                        </w:r>
                        <w:r w:rsidRPr="00124D8E">
                          <w:rPr>
                            <w:sz w:val="18"/>
                            <w:szCs w:val="18"/>
                          </w:rPr>
                          <w:instrText xml:space="preserve"> = 1 \* GB3 </w:instrText>
                        </w:r>
                        <w:r w:rsidRPr="00124D8E">
                          <w:rPr>
                            <w:sz w:val="18"/>
                            <w:szCs w:val="18"/>
                          </w:rPr>
                          <w:fldChar w:fldCharType="separate"/>
                        </w:r>
                        <w:r w:rsidRPr="00124D8E">
                          <w:rPr>
                            <w:rFonts w:ascii="宋体" w:hAnsi="宋体" w:cs="宋体" w:hint="eastAsia"/>
                            <w:sz w:val="18"/>
                            <w:szCs w:val="18"/>
                          </w:rPr>
                          <w:t>①</w:t>
                        </w:r>
                        <w:r w:rsidRPr="00124D8E">
                          <w:rPr>
                            <w:sz w:val="18"/>
                            <w:szCs w:val="18"/>
                          </w:rPr>
                          <w:fldChar w:fldCharType="end"/>
                        </w:r>
                      </w:p>
                    </w:txbxContent>
                  </v:textbox>
                </v:shape>
                <v:shape id="Text Box 2134" o:spid="_x0000_s1255" type="#_x0000_t202" style="position:absolute;left:17614;top:13424;width:187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" filled="f" stroked="f">
                  <v:textbox style="mso-fit-shape-to-text:t" inset="1mm,0,1mm,0">
                    <w:txbxContent>
                      <w:p w14:paraId="1B3571B4" w14:textId="4E3E9EE2" w:rsidR="008E0D86" w:rsidRPr="00124D8E" w:rsidRDefault="008E0D86" w:rsidP="00986963">
                        <w:pPr>
                          <w:ind w:left="810" w:hangingChars="450" w:hanging="810"/>
                          <w:rPr>
                            <w:color w:val="000000" w:themeColor="text1"/>
                            <w:sz w:val="18"/>
                            <w:szCs w:val="18"/>
                          </w:rPr>
                        </w:pPr>
                        <w:r w:rsidRPr="00124D8E">
                          <w:rPr>
                            <w:sz w:val="18"/>
                            <w:szCs w:val="18"/>
                          </w:rPr>
                          <w:fldChar w:fldCharType="begin"/>
                        </w:r>
                        <w:r w:rsidRPr="00124D8E">
                          <w:rPr>
                            <w:sz w:val="18"/>
                            <w:szCs w:val="18"/>
                          </w:rPr>
                          <w:instrText xml:space="preserve"> = 2 \* GB3 </w:instrText>
                        </w:r>
                        <w:r w:rsidRPr="00124D8E">
                          <w:rPr>
                            <w:sz w:val="18"/>
                            <w:szCs w:val="18"/>
                          </w:rPr>
                          <w:fldChar w:fldCharType="separate"/>
                        </w:r>
                        <w:r w:rsidRPr="00124D8E">
                          <w:rPr>
                            <w:rFonts w:ascii="宋体" w:hAnsi="宋体" w:cs="宋体" w:hint="eastAsia"/>
                            <w:sz w:val="18"/>
                            <w:szCs w:val="18"/>
                          </w:rPr>
                          <w:t>②</w:t>
                        </w:r>
                        <w:r w:rsidRPr="00124D8E">
                          <w:rPr>
                            <w:sz w:val="18"/>
                            <w:szCs w:val="18"/>
                          </w:rPr>
                          <w:fldChar w:fldCharType="end"/>
                        </w:r>
                      </w:p>
                    </w:txbxContent>
                  </v:textbox>
                </v:shape>
                <v:shape id="Text Box 2134" o:spid="_x0000_s1256" type="#_x0000_t202" style="position:absolute;left:30678;top:13424;width:187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" filled="f" stroked="f">
                  <v:textbox style="mso-fit-shape-to-text:t" inset="1mm,0,1mm,0">
                    <w:txbxContent>
                      <w:p w14:paraId="23CFB3A6" w14:textId="69F2B68B" w:rsidR="008E0D86" w:rsidRPr="00124D8E" w:rsidRDefault="008E0D86" w:rsidP="00986963">
                        <w:pPr>
                          <w:ind w:left="810" w:hangingChars="450" w:hanging="810"/>
                          <w:rPr>
                            <w:color w:val="000000" w:themeColor="text1"/>
                            <w:sz w:val="18"/>
                            <w:szCs w:val="18"/>
                          </w:rPr>
                        </w:pPr>
                        <w:r w:rsidRPr="00124D8E">
                          <w:rPr>
                            <w:sz w:val="18"/>
                            <w:szCs w:val="18"/>
                          </w:rPr>
                          <w:fldChar w:fldCharType="begin"/>
                        </w:r>
                        <w:r w:rsidRPr="00124D8E">
                          <w:rPr>
                            <w:sz w:val="18"/>
                            <w:szCs w:val="18"/>
                          </w:rPr>
                          <w:instrText xml:space="preserve"> = 3 \* GB3 </w:instrText>
                        </w:r>
                        <w:r w:rsidRPr="00124D8E">
                          <w:rPr>
                            <w:sz w:val="18"/>
                            <w:szCs w:val="18"/>
                          </w:rPr>
                          <w:fldChar w:fldCharType="separate"/>
                        </w:r>
                        <w:r w:rsidRPr="00124D8E">
                          <w:rPr>
                            <w:rFonts w:ascii="宋体" w:hAnsi="宋体" w:cs="宋体" w:hint="eastAsia"/>
                            <w:sz w:val="18"/>
                            <w:szCs w:val="18"/>
                          </w:rPr>
                          <w:t>③</w:t>
                        </w:r>
                        <w:r w:rsidRPr="00124D8E">
                          <w:rPr>
                            <w:sz w:val="18"/>
                            <w:szCs w:val="18"/>
                          </w:rPr>
                          <w:fldChar w:fldCharType="end"/>
                        </w:r>
                      </w:p>
                    </w:txbxContent>
                  </v:textbox>
                </v:shape>
                <v:shape id="Text Box 2134" o:spid="_x0000_s1257" type="#_x0000_t202" style="position:absolute;left:42039;top:13424;width:186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" filled="f" stroked="f">
                  <v:textbox style="mso-fit-shape-to-text:t" inset="1mm,0,1mm,0">
                    <w:txbxContent>
                      <w:p w14:paraId="14436840" w14:textId="757F639E" w:rsidR="008E0D86" w:rsidRPr="00124D8E" w:rsidRDefault="008E0D86" w:rsidP="00986963">
                        <w:pPr>
                          <w:ind w:left="810" w:hangingChars="450" w:hanging="810"/>
                          <w:rPr>
                            <w:color w:val="000000" w:themeColor="text1"/>
                            <w:sz w:val="18"/>
                            <w:szCs w:val="18"/>
                          </w:rPr>
                        </w:pPr>
                        <w:r w:rsidRPr="00124D8E">
                          <w:rPr>
                            <w:sz w:val="18"/>
                            <w:szCs w:val="18"/>
                          </w:rPr>
                          <w:fldChar w:fldCharType="begin"/>
                        </w:r>
                        <w:r w:rsidRPr="00124D8E">
                          <w:rPr>
                            <w:sz w:val="18"/>
                            <w:szCs w:val="18"/>
                          </w:rPr>
                          <w:instrText xml:space="preserve"> = 4 \* GB3 </w:instrText>
                        </w:r>
                        <w:r w:rsidRPr="00124D8E">
                          <w:rPr>
                            <w:sz w:val="18"/>
                            <w:szCs w:val="18"/>
                          </w:rPr>
                          <w:fldChar w:fldCharType="separate"/>
                        </w:r>
                        <w:r w:rsidRPr="00124D8E">
                          <w:rPr>
                            <w:rFonts w:ascii="宋体" w:hAnsi="宋体" w:cs="宋体" w:hint="eastAsia"/>
                            <w:sz w:val="18"/>
                            <w:szCs w:val="18"/>
                          </w:rPr>
                          <w:t>④</w:t>
                        </w:r>
                        <w:r w:rsidRPr="00124D8E">
                          <w:rPr>
                            <w:sz w:val="18"/>
                            <w:szCs w:val="18"/>
                          </w:rPr>
                          <w:fldChar w:fldCharType="end"/>
                        </w:r>
                      </w:p>
                    </w:txbxContent>
                  </v:textbox>
                </v:shape>
                <w10:anchorlock/>
              </v:group>
            </w:pict>
          </mc:Fallback>
        </mc:AlternateContent>
      </w:r>
    </w:p>
    <w:p w14:paraId="55A64F9C" w14:textId="6A68189A" w:rsidR="00C7601D" w:rsidRDefault="00C7601D" w:rsidP="002F518E">
      <w:pPr>
        <w:rPr>
          <w:rFonts w:eastAsia="华文中宋"/>
        </w:rPr>
      </w:pPr>
      <w:r>
        <w:rPr>
          <w:rFonts w:eastAsia="华文中宋"/>
        </w:rPr>
        <w:t>A</w:t>
      </w:r>
      <w:r>
        <w:rPr>
          <w:rFonts w:eastAsia="华文中宋"/>
        </w:rPr>
        <w:t>．</w:t>
      </w:r>
      <w:r>
        <w:fldChar w:fldCharType="begin"/>
      </w:r>
      <w:r>
        <w:instrText xml:space="preserve"> = 4 \* GB3 </w:instrText>
      </w:r>
      <w:r>
        <w:fldChar w:fldCharType="separate"/>
      </w:r>
      <w:r>
        <w:rPr>
          <w:rFonts w:ascii="宋体" w:hAnsi="宋体" w:cs="宋体" w:hint="eastAsia"/>
        </w:rPr>
        <w:t>④</w:t>
      </w:r>
      <w:r>
        <w:fldChar w:fldCharType="end"/>
      </w:r>
      <w:r>
        <w:fldChar w:fldCharType="begin"/>
      </w:r>
      <w:r>
        <w:instrText xml:space="preserve"> = 1 \* GB3 </w:instrText>
      </w:r>
      <w:r>
        <w:fldChar w:fldCharType="separate"/>
      </w:r>
      <w:r>
        <w:rPr>
          <w:rFonts w:ascii="宋体" w:hAnsi="宋体" w:cs="宋体" w:hint="eastAsia"/>
        </w:rPr>
        <w:t>①</w:t>
      </w:r>
      <w:r>
        <w:fldChar w:fldCharType="end"/>
      </w:r>
      <w:r>
        <w:fldChar w:fldCharType="begin"/>
      </w:r>
      <w:r>
        <w:instrText xml:space="preserve"> = 2 \* GB3 </w:instrText>
      </w:r>
      <w:r>
        <w:fldChar w:fldCharType="separate"/>
      </w:r>
      <w:r>
        <w:rPr>
          <w:rFonts w:ascii="宋体" w:hAnsi="宋体" w:cs="宋体" w:hint="eastAsia"/>
        </w:rPr>
        <w:t>②</w:t>
      </w:r>
      <w:r>
        <w:fldChar w:fldCharType="end"/>
      </w:r>
      <w:r>
        <w:fldChar w:fldCharType="begin"/>
      </w:r>
      <w:r>
        <w:instrText xml:space="preserve"> = 3 \* GB3 </w:instrText>
      </w:r>
      <w:r>
        <w:fldChar w:fldCharType="separate"/>
      </w:r>
      <w:r>
        <w:rPr>
          <w:rFonts w:ascii="宋体" w:hAnsi="宋体" w:cs="宋体" w:hint="eastAsia"/>
        </w:rPr>
        <w:t>③</w:t>
      </w:r>
      <w:r>
        <w:fldChar w:fldCharType="end"/>
      </w:r>
      <w:r w:rsidR="000B0AAF">
        <w:tab/>
      </w:r>
      <w:r w:rsidR="000B0AAF">
        <w:tab/>
      </w:r>
      <w:r>
        <w:rPr>
          <w:rFonts w:eastAsia="华文中宋"/>
        </w:rPr>
        <w:t>B</w:t>
      </w:r>
      <w:r>
        <w:rPr>
          <w:rFonts w:eastAsia="华文中宋"/>
        </w:rPr>
        <w:t>．</w:t>
      </w:r>
      <w:r>
        <w:fldChar w:fldCharType="begin"/>
      </w:r>
      <w:r>
        <w:instrText xml:space="preserve"> = 2 \* GB3 </w:instrText>
      </w:r>
      <w:r>
        <w:fldChar w:fldCharType="separate"/>
      </w:r>
      <w:r>
        <w:rPr>
          <w:rFonts w:ascii="宋体" w:hAnsi="宋体" w:cs="宋体" w:hint="eastAsia"/>
        </w:rPr>
        <w:t>②</w:t>
      </w:r>
      <w:r>
        <w:fldChar w:fldCharType="end"/>
      </w:r>
      <w:r>
        <w:fldChar w:fldCharType="begin"/>
      </w:r>
      <w:r>
        <w:instrText xml:space="preserve"> = 3 \* GB3 </w:instrText>
      </w:r>
      <w:r>
        <w:fldChar w:fldCharType="separate"/>
      </w:r>
      <w:r>
        <w:rPr>
          <w:rFonts w:ascii="宋体" w:hAnsi="宋体" w:cs="宋体" w:hint="eastAsia"/>
        </w:rPr>
        <w:t>③</w:t>
      </w:r>
      <w:r>
        <w:fldChar w:fldCharType="end"/>
      </w:r>
      <w:r>
        <w:fldChar w:fldCharType="begin"/>
      </w:r>
      <w:r>
        <w:instrText xml:space="preserve"> = 1 \* GB3 </w:instrText>
      </w:r>
      <w:r>
        <w:fldChar w:fldCharType="separate"/>
      </w:r>
      <w:r>
        <w:rPr>
          <w:rFonts w:ascii="宋体" w:hAnsi="宋体" w:cs="宋体" w:hint="eastAsia"/>
        </w:rPr>
        <w:t>①</w:t>
      </w:r>
      <w:r>
        <w:fldChar w:fldCharType="end"/>
      </w:r>
      <w:r>
        <w:fldChar w:fldCharType="begin"/>
      </w:r>
      <w:r>
        <w:instrText xml:space="preserve"> = 4 \* GB3 </w:instrText>
      </w:r>
      <w:r>
        <w:fldChar w:fldCharType="separate"/>
      </w:r>
      <w:r>
        <w:rPr>
          <w:rFonts w:ascii="宋体" w:hAnsi="宋体" w:cs="宋体" w:hint="eastAsia"/>
        </w:rPr>
        <w:t>④</w:t>
      </w:r>
      <w:r>
        <w:fldChar w:fldCharType="end"/>
      </w:r>
      <w:r w:rsidR="000B0AAF">
        <w:tab/>
      </w:r>
      <w:r w:rsidR="000B0AAF">
        <w:tab/>
      </w:r>
      <w:r>
        <w:rPr>
          <w:rFonts w:eastAsia="华文中宋"/>
        </w:rPr>
        <w:t>C</w:t>
      </w:r>
      <w:r>
        <w:rPr>
          <w:rFonts w:eastAsia="华文中宋"/>
        </w:rPr>
        <w:t>．</w:t>
      </w:r>
      <w:r>
        <w:fldChar w:fldCharType="begin"/>
      </w:r>
      <w:r>
        <w:instrText xml:space="preserve"> = 1 \* GB3 </w:instrText>
      </w:r>
      <w:r>
        <w:fldChar w:fldCharType="separate"/>
      </w:r>
      <w:r>
        <w:rPr>
          <w:rFonts w:ascii="宋体" w:hAnsi="宋体" w:cs="宋体" w:hint="eastAsia"/>
        </w:rPr>
        <w:t>①</w:t>
      </w:r>
      <w:r>
        <w:fldChar w:fldCharType="end"/>
      </w:r>
      <w:r>
        <w:fldChar w:fldCharType="begin"/>
      </w:r>
      <w:r>
        <w:instrText xml:space="preserve"> = 3 \* GB3 </w:instrText>
      </w:r>
      <w:r>
        <w:fldChar w:fldCharType="separate"/>
      </w:r>
      <w:r>
        <w:rPr>
          <w:rFonts w:ascii="宋体" w:hAnsi="宋体" w:cs="宋体" w:hint="eastAsia"/>
        </w:rPr>
        <w:t>③</w:t>
      </w:r>
      <w:r>
        <w:fldChar w:fldCharType="end"/>
      </w:r>
      <w:r>
        <w:fldChar w:fldCharType="begin"/>
      </w:r>
      <w:r>
        <w:instrText xml:space="preserve"> = 4 \* GB3 </w:instrText>
      </w:r>
      <w:r>
        <w:fldChar w:fldCharType="separate"/>
      </w:r>
      <w:r>
        <w:rPr>
          <w:rFonts w:ascii="宋体" w:hAnsi="宋体" w:cs="宋体" w:hint="eastAsia"/>
        </w:rPr>
        <w:t>④</w:t>
      </w:r>
      <w:r>
        <w:fldChar w:fldCharType="end"/>
      </w:r>
      <w:r>
        <w:fldChar w:fldCharType="begin"/>
      </w:r>
      <w:r>
        <w:instrText xml:space="preserve"> = 2 \* GB3 </w:instrText>
      </w:r>
      <w:r>
        <w:fldChar w:fldCharType="separate"/>
      </w:r>
      <w:r>
        <w:rPr>
          <w:rFonts w:ascii="宋体" w:hAnsi="宋体" w:cs="宋体" w:hint="eastAsia"/>
        </w:rPr>
        <w:t>②</w:t>
      </w:r>
      <w:r>
        <w:fldChar w:fldCharType="end"/>
      </w:r>
      <w:r w:rsidR="000B0AAF">
        <w:tab/>
      </w:r>
      <w:r w:rsidR="000B0AAF">
        <w:tab/>
      </w:r>
      <w:r>
        <w:rPr>
          <w:rFonts w:eastAsia="华文中宋"/>
        </w:rPr>
        <w:t>D</w:t>
      </w:r>
      <w:r>
        <w:rPr>
          <w:rFonts w:eastAsia="华文中宋"/>
        </w:rPr>
        <w:t>．</w:t>
      </w:r>
      <w:r>
        <w:fldChar w:fldCharType="begin"/>
      </w:r>
      <w:r>
        <w:instrText xml:space="preserve"> = 3 \* GB3 </w:instrText>
      </w:r>
      <w:r>
        <w:fldChar w:fldCharType="separate"/>
      </w:r>
      <w:r>
        <w:rPr>
          <w:rFonts w:ascii="宋体" w:hAnsi="宋体" w:cs="宋体" w:hint="eastAsia"/>
        </w:rPr>
        <w:t>③</w:t>
      </w:r>
      <w:r>
        <w:fldChar w:fldCharType="end"/>
      </w:r>
      <w:r>
        <w:fldChar w:fldCharType="begin"/>
      </w:r>
      <w:r>
        <w:instrText xml:space="preserve"> = 2 \* GB3 </w:instrText>
      </w:r>
      <w:r>
        <w:fldChar w:fldCharType="separate"/>
      </w:r>
      <w:r>
        <w:rPr>
          <w:rFonts w:ascii="宋体" w:hAnsi="宋体" w:cs="宋体" w:hint="eastAsia"/>
        </w:rPr>
        <w:t>②</w:t>
      </w:r>
      <w:r>
        <w:fldChar w:fldCharType="end"/>
      </w:r>
      <w:r>
        <w:fldChar w:fldCharType="begin"/>
      </w:r>
      <w:r>
        <w:instrText xml:space="preserve"> = 4 \* GB3 </w:instrText>
      </w:r>
      <w:r>
        <w:fldChar w:fldCharType="separate"/>
      </w:r>
      <w:r>
        <w:rPr>
          <w:rFonts w:ascii="宋体" w:hAnsi="宋体" w:cs="宋体" w:hint="eastAsia"/>
        </w:rPr>
        <w:t>④</w:t>
      </w:r>
      <w:r>
        <w:fldChar w:fldCharType="end"/>
      </w:r>
      <w:r>
        <w:fldChar w:fldCharType="begin"/>
      </w:r>
      <w:r>
        <w:instrText xml:space="preserve"> = 1 \* GB3 </w:instrText>
      </w:r>
      <w:r>
        <w:fldChar w:fldCharType="separate"/>
      </w:r>
      <w:r>
        <w:rPr>
          <w:rFonts w:ascii="宋体" w:hAnsi="宋体" w:cs="宋体" w:hint="eastAsia"/>
        </w:rPr>
        <w:t>①</w:t>
      </w:r>
      <w:r>
        <w:fldChar w:fldCharType="end"/>
      </w:r>
    </w:p>
    <w:p w14:paraId="6848FB38" w14:textId="0D7AE6E9" w:rsidR="00C7601D" w:rsidRDefault="00F25AF9" w:rsidP="002F518E">
      <w:r>
        <w:rPr>
          <w:noProof/>
        </w:rPr>
        <mc:AlternateContent>
          <mc:Choice Requires="wpg">
            <w:drawing>
              <wp:anchor distT="0" distB="0" distL="114300" distR="114300" simplePos="0" relativeHeight="251717632" behindDoc="0" locked="0" layoutInCell="1" allowOverlap="1" wp14:anchorId="060F38D6" wp14:editId="7A43A36C">
                <wp:simplePos x="0" y="0"/>
                <wp:positionH relativeFrom="column">
                  <wp:posOffset>3950970</wp:posOffset>
                </wp:positionH>
                <wp:positionV relativeFrom="paragraph">
                  <wp:posOffset>80645</wp:posOffset>
                </wp:positionV>
                <wp:extent cx="1538605" cy="828040"/>
                <wp:effectExtent l="0" t="0" r="42545" b="10160"/>
                <wp:wrapSquare wrapText="bothSides"/>
                <wp:docPr id="629933906" name="组合 8"/>
                <wp:cNvGraphicFramePr/>
                <a:graphic xmlns:a="http://schemas.openxmlformats.org/drawingml/2006/main">
                  <a:graphicData uri="http://schemas.microsoft.com/office/word/2010/wordprocessingGroup">
                    <wpg:wgp>
                      <wpg:cNvGrpSpPr/>
                      <wpg:grpSpPr>
                        <a:xfrm>
                          <a:off x="0" y="0"/>
                          <a:ext cx="1538605" cy="828040"/>
                          <a:chOff x="66962" y="0"/>
                          <a:chExt cx="897594" cy="829126"/>
                        </a:xfrm>
                      </wpg:grpSpPr>
                      <wpg:grpSp>
                        <wpg:cNvPr id="1689352622" name="组合 51"/>
                        <wpg:cNvGrpSpPr>
                          <a:grpSpLocks/>
                        </wpg:cNvGrpSpPr>
                        <wpg:grpSpPr>
                          <a:xfrm>
                            <a:off x="66962" y="0"/>
                            <a:ext cx="897594" cy="829126"/>
                            <a:chOff x="-16991" y="7803"/>
                            <a:chExt cx="897594" cy="829067"/>
                          </a:xfrm>
                        </wpg:grpSpPr>
                        <wps:wsp>
                          <wps:cNvPr id="300497446" name="Line 609"/>
                          <wps:cNvCnPr>
                            <a:cxnSpLocks noChangeShapeType="1"/>
                          </wps:cNvCnPr>
                          <wps:spPr bwMode="auto">
                            <a:xfrm flipV="1">
                              <a:off x="76200" y="104775"/>
                              <a:ext cx="0" cy="732095"/>
                            </a:xfrm>
                            <a:prstGeom prst="line">
                              <a:avLst/>
                            </a:prstGeom>
                            <a:noFill/>
                            <a:ln w="6350">
                              <a:solidFill>
                                <a:srgbClr val="000000"/>
                              </a:solidFill>
                              <a:round/>
                              <a:headEnd/>
                              <a:tailEnd type="triangle" w="sm" len="med"/>
                            </a:ln>
                          </wps:spPr>
                          <wps:bodyPr/>
                        </wps:wsp>
                        <wps:wsp>
                          <wps:cNvPr id="1853034325" name="Line 610"/>
                          <wps:cNvCnPr>
                            <a:cxnSpLocks noChangeShapeType="1"/>
                          </wps:cNvCnPr>
                          <wps:spPr bwMode="auto">
                            <a:xfrm>
                              <a:off x="76200" y="519012"/>
                              <a:ext cx="804403" cy="0"/>
                            </a:xfrm>
                            <a:prstGeom prst="line">
                              <a:avLst/>
                            </a:prstGeom>
                            <a:noFill/>
                            <a:ln w="6350">
                              <a:solidFill>
                                <a:srgbClr val="000000"/>
                              </a:solidFill>
                              <a:round/>
                              <a:headEnd/>
                              <a:tailEnd type="triangle" w="sm" len="med"/>
                            </a:ln>
                          </wps:spPr>
                          <wps:bodyPr/>
                        </wps:wsp>
                        <wps:wsp>
                          <wps:cNvPr id="2126350449" name="Text Box 611"/>
                          <wps:cNvSpPr txBox="1">
                            <a:spLocks noChangeArrowheads="1"/>
                          </wps:cNvSpPr>
                          <wps:spPr bwMode="auto">
                            <a:xfrm>
                              <a:off x="797737" y="500393"/>
                              <a:ext cx="66452" cy="207902"/>
                            </a:xfrm>
                            <a:prstGeom prst="rect">
                              <a:avLst/>
                            </a:prstGeom>
                            <a:noFill/>
                            <a:ln w="9525">
                              <a:noFill/>
                              <a:miter lim="800000"/>
                              <a:headEnd/>
                              <a:tailEnd/>
                            </a:ln>
                          </wps:spPr>
                          <wps:txbx>
                            <w:txbxContent>
                              <w:p w14:paraId="7D93BCE5" w14:textId="77777777" w:rsidR="008E0D86" w:rsidRPr="005D2DB4" w:rsidRDefault="008E0D86" w:rsidP="008E0D86">
                                <w:pPr>
                                  <w:rPr>
                                    <w:i/>
                                    <w:sz w:val="18"/>
                                    <w:szCs w:val="18"/>
                                  </w:rPr>
                                </w:pPr>
                                <w:r w:rsidRPr="005D2DB4">
                                  <w:rPr>
                                    <w:i/>
                                    <w:sz w:val="18"/>
                                    <w:szCs w:val="18"/>
                                  </w:rPr>
                                  <w:t>t</w:t>
                                </w:r>
                              </w:p>
                            </w:txbxContent>
                          </wps:txbx>
                          <wps:bodyPr rot="0" vert="horz" wrap="none" lIns="36000" tIns="0" rIns="36000" bIns="0" anchor="t" anchorCtr="0">
                            <a:spAutoFit/>
                          </wps:bodyPr>
                        </wps:wsp>
                        <wps:wsp>
                          <wps:cNvPr id="1516061041" name="Text Box 612"/>
                          <wps:cNvSpPr txBox="1">
                            <a:spLocks noChangeArrowheads="1"/>
                          </wps:cNvSpPr>
                          <wps:spPr bwMode="auto">
                            <a:xfrm>
                              <a:off x="89900" y="7803"/>
                              <a:ext cx="66452" cy="207902"/>
                            </a:xfrm>
                            <a:prstGeom prst="rect">
                              <a:avLst/>
                            </a:prstGeom>
                            <a:noFill/>
                            <a:ln w="9525">
                              <a:noFill/>
                              <a:miter lim="800000"/>
                              <a:headEnd/>
                              <a:tailEnd/>
                            </a:ln>
                          </wps:spPr>
                          <wps:txbx>
                            <w:txbxContent>
                              <w:p w14:paraId="27C293CE" w14:textId="77777777" w:rsidR="008E0D86" w:rsidRPr="005D2DB4" w:rsidRDefault="008E0D86" w:rsidP="008E0D86">
                                <w:pPr>
                                  <w:rPr>
                                    <w:i/>
                                    <w:sz w:val="18"/>
                                    <w:szCs w:val="18"/>
                                  </w:rPr>
                                </w:pPr>
                                <w:r w:rsidRPr="005D2DB4">
                                  <w:rPr>
                                    <w:rFonts w:hint="eastAsia"/>
                                    <w:i/>
                                    <w:sz w:val="18"/>
                                    <w:szCs w:val="18"/>
                                  </w:rPr>
                                  <w:t>i</w:t>
                                </w:r>
                              </w:p>
                            </w:txbxContent>
                          </wps:txbx>
                          <wps:bodyPr rot="0" vert="horz" wrap="none" lIns="36000" tIns="0" rIns="36000" bIns="0" anchor="t" anchorCtr="0">
                            <a:spAutoFit/>
                          </wps:bodyPr>
                        </wps:wsp>
                        <wps:wsp>
                          <wps:cNvPr id="814491625" name="Text Box 613"/>
                          <wps:cNvSpPr txBox="1">
                            <a:spLocks noChangeArrowheads="1"/>
                          </wps:cNvSpPr>
                          <wps:spPr bwMode="auto">
                            <a:xfrm>
                              <a:off x="-16991" y="416872"/>
                              <a:ext cx="95718" cy="207902"/>
                            </a:xfrm>
                            <a:prstGeom prst="rect">
                              <a:avLst/>
                            </a:prstGeom>
                            <a:noFill/>
                            <a:ln w="9525">
                              <a:noFill/>
                              <a:miter lim="800000"/>
                              <a:headEnd/>
                              <a:tailEnd/>
                            </a:ln>
                          </wps:spPr>
                          <wps:txbx>
                            <w:txbxContent>
                              <w:p w14:paraId="6EAD0DFD" w14:textId="77777777" w:rsidR="008E0D86" w:rsidRPr="005D2DB4" w:rsidRDefault="008E0D86" w:rsidP="008E0D86">
                                <w:pPr>
                                  <w:rPr>
                                    <w:i/>
                                    <w:iCs/>
                                    <w:sz w:val="18"/>
                                    <w:szCs w:val="18"/>
                                  </w:rPr>
                                </w:pPr>
                                <w:r w:rsidRPr="005D2DB4">
                                  <w:rPr>
                                    <w:rFonts w:hint="eastAsia"/>
                                    <w:i/>
                                    <w:iCs/>
                                    <w:sz w:val="18"/>
                                    <w:szCs w:val="18"/>
                                  </w:rPr>
                                  <w:t>O</w:t>
                                </w:r>
                              </w:p>
                            </w:txbxContent>
                          </wps:txbx>
                          <wps:bodyPr rot="0" vert="horz" wrap="none" lIns="36000" tIns="0" rIns="36000" bIns="0" anchor="t" anchorCtr="0" upright="1">
                            <a:spAutoFit/>
                          </wps:bodyPr>
                        </wps:wsp>
                        <wps:wsp>
                          <wps:cNvPr id="1952751624" name="Line 609"/>
                          <wps:cNvCnPr>
                            <a:cxnSpLocks noChangeShapeType="1"/>
                          </wps:cNvCnPr>
                          <wps:spPr bwMode="auto">
                            <a:xfrm flipH="1" flipV="1">
                              <a:off x="580573" y="518129"/>
                              <a:ext cx="0" cy="305178"/>
                            </a:xfrm>
                            <a:prstGeom prst="line">
                              <a:avLst/>
                            </a:prstGeom>
                            <a:noFill/>
                            <a:ln w="6350">
                              <a:solidFill>
                                <a:srgbClr val="000000"/>
                              </a:solidFill>
                              <a:prstDash val="dash"/>
                              <a:round/>
                              <a:headEnd/>
                              <a:tailEnd type="none" w="sm" len="med"/>
                            </a:ln>
                          </wps:spPr>
                          <wps:bodyPr/>
                        </wps:wsp>
                        <wps:wsp>
                          <wps:cNvPr id="339493828" name="Text Box 613"/>
                          <wps:cNvSpPr txBox="1">
                            <a:spLocks noChangeArrowheads="1"/>
                          </wps:cNvSpPr>
                          <wps:spPr bwMode="auto">
                            <a:xfrm>
                              <a:off x="189221" y="483407"/>
                              <a:ext cx="88679" cy="207902"/>
                            </a:xfrm>
                            <a:prstGeom prst="rect">
                              <a:avLst/>
                            </a:prstGeom>
                            <a:noFill/>
                            <a:ln w="9525">
                              <a:noFill/>
                              <a:miter lim="800000"/>
                              <a:headEnd/>
                              <a:tailEnd/>
                            </a:ln>
                          </wps:spPr>
                          <wps:txbx>
                            <w:txbxContent>
                              <w:p w14:paraId="0EA2392C" w14:textId="545B48E0" w:rsidR="008E0D86" w:rsidRPr="005D2DB4" w:rsidRDefault="008E0D86" w:rsidP="008E0D86">
                                <w:pPr>
                                  <w:rPr>
                                    <w:i/>
                                    <w:iCs/>
                                    <w:sz w:val="18"/>
                                    <w:szCs w:val="18"/>
                                  </w:rPr>
                                </w:pPr>
                                <w:r>
                                  <w:rPr>
                                    <w:rFonts w:hint="eastAsia"/>
                                    <w:i/>
                                    <w:iCs/>
                                    <w:sz w:val="18"/>
                                    <w:szCs w:val="18"/>
                                  </w:rPr>
                                  <w:t>t</w:t>
                                </w:r>
                                <w:r w:rsidRPr="008E0D86">
                                  <w:rPr>
                                    <w:rFonts w:hint="eastAsia"/>
                                    <w:sz w:val="18"/>
                                    <w:szCs w:val="18"/>
                                    <w:vertAlign w:val="subscript"/>
                                  </w:rPr>
                                  <w:t>1</w:t>
                                </w:r>
                              </w:p>
                            </w:txbxContent>
                          </wps:txbx>
                          <wps:bodyPr rot="0" vert="horz" wrap="none" lIns="36000" tIns="0" rIns="36000" bIns="0" anchor="t" anchorCtr="0" upright="1">
                            <a:spAutoFit/>
                          </wps:bodyPr>
                        </wps:wsp>
                        <wps:wsp>
                          <wps:cNvPr id="218373020" name="Text Box 613"/>
                          <wps:cNvSpPr txBox="1">
                            <a:spLocks noChangeArrowheads="1"/>
                          </wps:cNvSpPr>
                          <wps:spPr bwMode="auto">
                            <a:xfrm>
                              <a:off x="350031" y="481703"/>
                              <a:ext cx="88679" cy="207902"/>
                            </a:xfrm>
                            <a:prstGeom prst="rect">
                              <a:avLst/>
                            </a:prstGeom>
                            <a:noFill/>
                            <a:ln w="9525">
                              <a:noFill/>
                              <a:miter lim="800000"/>
                              <a:headEnd/>
                              <a:tailEnd/>
                            </a:ln>
                          </wps:spPr>
                          <wps:txbx>
                            <w:txbxContent>
                              <w:p w14:paraId="58BDF6FE" w14:textId="253A8CFB" w:rsidR="008E0D86" w:rsidRPr="005D2DB4" w:rsidRDefault="008E0D86" w:rsidP="008E0D86">
                                <w:pPr>
                                  <w:rPr>
                                    <w:i/>
                                    <w:iCs/>
                                    <w:sz w:val="18"/>
                                    <w:szCs w:val="18"/>
                                  </w:rPr>
                                </w:pPr>
                                <w:r>
                                  <w:rPr>
                                    <w:rFonts w:hint="eastAsia"/>
                                    <w:i/>
                                    <w:iCs/>
                                    <w:sz w:val="18"/>
                                    <w:szCs w:val="18"/>
                                  </w:rPr>
                                  <w:t>t</w:t>
                                </w:r>
                                <w:r>
                                  <w:rPr>
                                    <w:rFonts w:hint="eastAsia"/>
                                    <w:sz w:val="18"/>
                                    <w:szCs w:val="18"/>
                                    <w:vertAlign w:val="subscript"/>
                                  </w:rPr>
                                  <w:t>2</w:t>
                                </w:r>
                              </w:p>
                            </w:txbxContent>
                          </wps:txbx>
                          <wps:bodyPr rot="0" vert="horz" wrap="none" lIns="36000" tIns="0" rIns="36000" bIns="0" anchor="t" anchorCtr="0" upright="1">
                            <a:spAutoFit/>
                          </wps:bodyPr>
                        </wps:wsp>
                        <wps:wsp>
                          <wps:cNvPr id="486117533" name="Text Box 613"/>
                          <wps:cNvSpPr txBox="1">
                            <a:spLocks noChangeArrowheads="1"/>
                          </wps:cNvSpPr>
                          <wps:spPr bwMode="auto">
                            <a:xfrm>
                              <a:off x="523841" y="334804"/>
                              <a:ext cx="88679" cy="207902"/>
                            </a:xfrm>
                            <a:prstGeom prst="rect">
                              <a:avLst/>
                            </a:prstGeom>
                            <a:noFill/>
                            <a:ln w="9525">
                              <a:noFill/>
                              <a:miter lim="800000"/>
                              <a:headEnd/>
                              <a:tailEnd/>
                            </a:ln>
                          </wps:spPr>
                          <wps:txbx>
                            <w:txbxContent>
                              <w:p w14:paraId="611F21E0" w14:textId="14BBACC9" w:rsidR="008E0D86" w:rsidRPr="005D2DB4" w:rsidRDefault="008E0D86" w:rsidP="008E0D86">
                                <w:pPr>
                                  <w:rPr>
                                    <w:i/>
                                    <w:iCs/>
                                    <w:sz w:val="18"/>
                                    <w:szCs w:val="18"/>
                                  </w:rPr>
                                </w:pPr>
                                <w:r>
                                  <w:rPr>
                                    <w:rFonts w:hint="eastAsia"/>
                                    <w:i/>
                                    <w:iCs/>
                                    <w:sz w:val="18"/>
                                    <w:szCs w:val="18"/>
                                  </w:rPr>
                                  <w:t>t</w:t>
                                </w:r>
                                <w:r>
                                  <w:rPr>
                                    <w:rFonts w:hint="eastAsia"/>
                                    <w:sz w:val="18"/>
                                    <w:szCs w:val="18"/>
                                    <w:vertAlign w:val="subscript"/>
                                  </w:rPr>
                                  <w:t>3</w:t>
                                </w:r>
                              </w:p>
                            </w:txbxContent>
                          </wps:txbx>
                          <wps:bodyPr rot="0" vert="horz" wrap="none" lIns="36000" tIns="0" rIns="36000" bIns="0" anchor="t" anchorCtr="0" upright="1">
                            <a:spAutoFit/>
                          </wps:bodyPr>
                        </wps:wsp>
                        <wps:wsp>
                          <wps:cNvPr id="1311904731" name="Text Box 613"/>
                          <wps:cNvSpPr txBox="1">
                            <a:spLocks noChangeArrowheads="1"/>
                          </wps:cNvSpPr>
                          <wps:spPr bwMode="auto">
                            <a:xfrm>
                              <a:off x="692653" y="334804"/>
                              <a:ext cx="88679" cy="207902"/>
                            </a:xfrm>
                            <a:prstGeom prst="rect">
                              <a:avLst/>
                            </a:prstGeom>
                            <a:noFill/>
                            <a:ln w="9525">
                              <a:noFill/>
                              <a:miter lim="800000"/>
                              <a:headEnd/>
                              <a:tailEnd/>
                            </a:ln>
                          </wps:spPr>
                          <wps:txbx>
                            <w:txbxContent>
                              <w:p w14:paraId="1E90E1B0" w14:textId="4FDDA255" w:rsidR="008E0D86" w:rsidRPr="005D2DB4" w:rsidRDefault="008E0D86" w:rsidP="008E0D86">
                                <w:pPr>
                                  <w:rPr>
                                    <w:i/>
                                    <w:iCs/>
                                    <w:sz w:val="18"/>
                                    <w:szCs w:val="18"/>
                                  </w:rPr>
                                </w:pPr>
                                <w:r>
                                  <w:rPr>
                                    <w:rFonts w:hint="eastAsia"/>
                                    <w:i/>
                                    <w:iCs/>
                                    <w:sz w:val="18"/>
                                    <w:szCs w:val="18"/>
                                  </w:rPr>
                                  <w:t>t</w:t>
                                </w:r>
                                <w:r>
                                  <w:rPr>
                                    <w:rFonts w:hint="eastAsia"/>
                                    <w:sz w:val="18"/>
                                    <w:szCs w:val="18"/>
                                    <w:vertAlign w:val="subscript"/>
                                  </w:rPr>
                                  <w:t>4</w:t>
                                </w:r>
                              </w:p>
                            </w:txbxContent>
                          </wps:txbx>
                          <wps:bodyPr rot="0" vert="horz" wrap="none" lIns="36000" tIns="0" rIns="36000" bIns="0" anchor="t" anchorCtr="0" upright="1">
                            <a:spAutoFit/>
                          </wps:bodyPr>
                        </wps:wsp>
                        <wps:wsp>
                          <wps:cNvPr id="1540351355" name="Line 609"/>
                          <wps:cNvCnPr>
                            <a:cxnSpLocks noChangeShapeType="1"/>
                          </wps:cNvCnPr>
                          <wps:spPr bwMode="auto">
                            <a:xfrm flipH="1" flipV="1">
                              <a:off x="244687" y="212951"/>
                              <a:ext cx="0" cy="305178"/>
                            </a:xfrm>
                            <a:prstGeom prst="line">
                              <a:avLst/>
                            </a:prstGeom>
                            <a:noFill/>
                            <a:ln w="6350">
                              <a:solidFill>
                                <a:srgbClr val="000000"/>
                              </a:solidFill>
                              <a:prstDash val="dash"/>
                              <a:round/>
                              <a:headEnd/>
                              <a:tailEnd type="none" w="sm" len="med"/>
                            </a:ln>
                          </wps:spPr>
                          <wps:bodyPr/>
                        </wps:wsp>
                      </wpg:grpSp>
                      <wps:wsp>
                        <wps:cNvPr id="939821510" name="Freeform 626"/>
                        <wps:cNvSpPr>
                          <a:spLocks/>
                        </wps:cNvSpPr>
                        <wps:spPr bwMode="auto">
                          <a:xfrm>
                            <a:off x="160519" y="216463"/>
                            <a:ext cx="673062" cy="599682"/>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2700">
                            <a:solidFill>
                              <a:srgbClr val="000000"/>
                            </a:solidFill>
                            <a:round/>
                            <a:headEnd/>
                            <a:tailEnd/>
                          </a:ln>
                        </wps:spPr>
                        <wps:bodyPr rot="0" vert="horz" wrap="none" lIns="91440" tIns="45720" rIns="91440" bIns="45720" anchor="t" anchorCtr="0" upright="1">
                          <a:spAutoFit/>
                        </wps:bodyPr>
                      </wps:wsp>
                    </wpg:wgp>
                  </a:graphicData>
                </a:graphic>
                <wp14:sizeRelH relativeFrom="margin">
                  <wp14:pctWidth>0</wp14:pctWidth>
                </wp14:sizeRelH>
              </wp:anchor>
            </w:drawing>
          </mc:Choice>
          <mc:Fallback>
            <w:pict>
              <v:group w14:anchorId="060F38D6" id="组合 8" o:spid="_x0000_s1258" style="position:absolute;left:0;text-align:left;margin-left:311.1pt;margin-top:6.35pt;width:121.15pt;height:65.2pt;z-index:251717632;mso-position-horizontal-relative:text;mso-position-vertical-relative:text;mso-width-relative:margin" coordorigin="669" coordsize="8975,8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">
                <v:group id="组合 51" o:spid="_x0000_s1259" style="position:absolute;left:669;width:8976;height:8291" coordorigin="-169,78" coordsize="8975,8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">
                  <v:line id="Line 609" o:spid="_x0000_s1260" style="position:absolute;flip:y;visibility:visible;mso-wrap-style:square" from="762,1047" to="762,8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" strokeweight=".5pt">
                    <v:stroke endarrow="block" endarrowwidth="narrow"/>
                  </v:line>
                  <v:line id="Line 610" o:spid="_x0000_s1261" style="position:absolute;visibility:visible;mso-wrap-style:square" from="762,5190" to="8806,5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" strokeweight=".5pt">
                    <v:stroke endarrow="block" endarrowwidth="narrow"/>
                  </v:line>
                  <v:shape id="Text Box 611" o:spid="_x0000_s1262" type="#_x0000_t202" style="position:absolute;left:7977;top:5003;width:66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" filled="f" stroked="f">
                    <v:textbox style="mso-fit-shape-to-text:t" inset="1mm,0,1mm,0">
                      <w:txbxContent>
                        <w:p w14:paraId="7D93BCE5" w14:textId="77777777" w:rsidR="008E0D86" w:rsidRPr="005D2DB4" w:rsidRDefault="008E0D86" w:rsidP="008E0D86">
                          <w:pPr>
                            <w:rPr>
                              <w:i/>
                              <w:sz w:val="18"/>
                              <w:szCs w:val="18"/>
                            </w:rPr>
                          </w:pPr>
                          <w:r w:rsidRPr="005D2DB4">
                            <w:rPr>
                              <w:i/>
                              <w:sz w:val="18"/>
                              <w:szCs w:val="18"/>
                            </w:rPr>
                            <w:t>t</w:t>
                          </w:r>
                        </w:p>
                      </w:txbxContent>
                    </v:textbox>
                  </v:shape>
                  <v:shape id="Text Box 612" o:spid="_x0000_s1263" type="#_x0000_t202" style="position:absolute;left:899;top:78;width:66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" filled="f" stroked="f">
                    <v:textbox style="mso-fit-shape-to-text:t" inset="1mm,0,1mm,0">
                      <w:txbxContent>
                        <w:p w14:paraId="27C293CE" w14:textId="77777777" w:rsidR="008E0D86" w:rsidRPr="005D2DB4" w:rsidRDefault="008E0D86" w:rsidP="008E0D86">
                          <w:pPr>
                            <w:rPr>
                              <w:i/>
                              <w:sz w:val="18"/>
                              <w:szCs w:val="18"/>
                            </w:rPr>
                          </w:pPr>
                          <w:r w:rsidRPr="005D2DB4">
                            <w:rPr>
                              <w:rFonts w:hint="eastAsia"/>
                              <w:i/>
                              <w:sz w:val="18"/>
                              <w:szCs w:val="18"/>
                            </w:rPr>
                            <w:t>i</w:t>
                          </w:r>
                        </w:p>
                      </w:txbxContent>
                    </v:textbox>
                  </v:shape>
                  <v:shape id="Text Box 613" o:spid="_x0000_s1264" type="#_x0000_t202" style="position:absolute;left:-169;top:4168;width:956;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" filled="f" stroked="f">
                    <v:textbox style="mso-fit-shape-to-text:t" inset="1mm,0,1mm,0">
                      <w:txbxContent>
                        <w:p w14:paraId="6EAD0DFD" w14:textId="77777777" w:rsidR="008E0D86" w:rsidRPr="005D2DB4" w:rsidRDefault="008E0D86" w:rsidP="008E0D86">
                          <w:pPr>
                            <w:rPr>
                              <w:i/>
                              <w:iCs/>
                              <w:sz w:val="18"/>
                              <w:szCs w:val="18"/>
                            </w:rPr>
                          </w:pPr>
                          <w:r w:rsidRPr="005D2DB4">
                            <w:rPr>
                              <w:rFonts w:hint="eastAsia"/>
                              <w:i/>
                              <w:iCs/>
                              <w:sz w:val="18"/>
                              <w:szCs w:val="18"/>
                            </w:rPr>
                            <w:t>O</w:t>
                          </w:r>
                        </w:p>
                      </w:txbxContent>
                    </v:textbox>
                  </v:shape>
                  <v:line id="Line 609" o:spid="_x0000_s1265" style="position:absolute;flip:x y;visibility:visible;mso-wrap-style:square" from="5805,5181" to="5805,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" strokeweight=".5pt">
                    <v:stroke dashstyle="dash" endarrowwidth="narrow"/>
                  </v:line>
                  <v:shape id="Text Box 613" o:spid="_x0000_s1266" type="#_x0000_t202" style="position:absolute;left:1892;top:4834;width:887;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" filled="f" stroked="f">
                    <v:textbox style="mso-fit-shape-to-text:t" inset="1mm,0,1mm,0">
                      <w:txbxContent>
                        <w:p w14:paraId="0EA2392C" w14:textId="545B48E0" w:rsidR="008E0D86" w:rsidRPr="005D2DB4" w:rsidRDefault="008E0D86" w:rsidP="008E0D86">
                          <w:pPr>
                            <w:rPr>
                              <w:i/>
                              <w:iCs/>
                              <w:sz w:val="18"/>
                              <w:szCs w:val="18"/>
                            </w:rPr>
                          </w:pPr>
                          <w:r>
                            <w:rPr>
                              <w:rFonts w:hint="eastAsia"/>
                              <w:i/>
                              <w:iCs/>
                              <w:sz w:val="18"/>
                              <w:szCs w:val="18"/>
                            </w:rPr>
                            <w:t>t</w:t>
                          </w:r>
                          <w:r w:rsidRPr="008E0D86">
                            <w:rPr>
                              <w:rFonts w:hint="eastAsia"/>
                              <w:sz w:val="18"/>
                              <w:szCs w:val="18"/>
                              <w:vertAlign w:val="subscript"/>
                            </w:rPr>
                            <w:t>1</w:t>
                          </w:r>
                        </w:p>
                      </w:txbxContent>
                    </v:textbox>
                  </v:shape>
                  <v:shape id="Text Box 613" o:spid="_x0000_s1267" type="#_x0000_t202" style="position:absolute;left:3500;top:4817;width:887;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" filled="f" stroked="f">
                    <v:textbox style="mso-fit-shape-to-text:t" inset="1mm,0,1mm,0">
                      <w:txbxContent>
                        <w:p w14:paraId="58BDF6FE" w14:textId="253A8CFB" w:rsidR="008E0D86" w:rsidRPr="005D2DB4" w:rsidRDefault="008E0D86" w:rsidP="008E0D86">
                          <w:pPr>
                            <w:rPr>
                              <w:i/>
                              <w:iCs/>
                              <w:sz w:val="18"/>
                              <w:szCs w:val="18"/>
                            </w:rPr>
                          </w:pPr>
                          <w:r>
                            <w:rPr>
                              <w:rFonts w:hint="eastAsia"/>
                              <w:i/>
                              <w:iCs/>
                              <w:sz w:val="18"/>
                              <w:szCs w:val="18"/>
                            </w:rPr>
                            <w:t>t</w:t>
                          </w:r>
                          <w:r>
                            <w:rPr>
                              <w:rFonts w:hint="eastAsia"/>
                              <w:sz w:val="18"/>
                              <w:szCs w:val="18"/>
                              <w:vertAlign w:val="subscript"/>
                            </w:rPr>
                            <w:t>2</w:t>
                          </w:r>
                        </w:p>
                      </w:txbxContent>
                    </v:textbox>
                  </v:shape>
                  <v:shape id="Text Box 613" o:spid="_x0000_s1268" type="#_x0000_t202" style="position:absolute;left:5238;top:3348;width:887;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" filled="f" stroked="f">
                    <v:textbox style="mso-fit-shape-to-text:t" inset="1mm,0,1mm,0">
                      <w:txbxContent>
                        <w:p w14:paraId="611F21E0" w14:textId="14BBACC9" w:rsidR="008E0D86" w:rsidRPr="005D2DB4" w:rsidRDefault="008E0D86" w:rsidP="008E0D86">
                          <w:pPr>
                            <w:rPr>
                              <w:i/>
                              <w:iCs/>
                              <w:sz w:val="18"/>
                              <w:szCs w:val="18"/>
                            </w:rPr>
                          </w:pPr>
                          <w:r>
                            <w:rPr>
                              <w:rFonts w:hint="eastAsia"/>
                              <w:i/>
                              <w:iCs/>
                              <w:sz w:val="18"/>
                              <w:szCs w:val="18"/>
                            </w:rPr>
                            <w:t>t</w:t>
                          </w:r>
                          <w:r>
                            <w:rPr>
                              <w:rFonts w:hint="eastAsia"/>
                              <w:sz w:val="18"/>
                              <w:szCs w:val="18"/>
                              <w:vertAlign w:val="subscript"/>
                            </w:rPr>
                            <w:t>3</w:t>
                          </w:r>
                        </w:p>
                      </w:txbxContent>
                    </v:textbox>
                  </v:shape>
                  <v:shape id="Text Box 613" o:spid="_x0000_s1269" type="#_x0000_t202" style="position:absolute;left:6926;top:3348;width:887;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" filled="f" stroked="f">
                    <v:textbox style="mso-fit-shape-to-text:t" inset="1mm,0,1mm,0">
                      <w:txbxContent>
                        <w:p w14:paraId="1E90E1B0" w14:textId="4FDDA255" w:rsidR="008E0D86" w:rsidRPr="005D2DB4" w:rsidRDefault="008E0D86" w:rsidP="008E0D86">
                          <w:pPr>
                            <w:rPr>
                              <w:i/>
                              <w:iCs/>
                              <w:sz w:val="18"/>
                              <w:szCs w:val="18"/>
                            </w:rPr>
                          </w:pPr>
                          <w:r>
                            <w:rPr>
                              <w:rFonts w:hint="eastAsia"/>
                              <w:i/>
                              <w:iCs/>
                              <w:sz w:val="18"/>
                              <w:szCs w:val="18"/>
                            </w:rPr>
                            <w:t>t</w:t>
                          </w:r>
                          <w:r>
                            <w:rPr>
                              <w:rFonts w:hint="eastAsia"/>
                              <w:sz w:val="18"/>
                              <w:szCs w:val="18"/>
                              <w:vertAlign w:val="subscript"/>
                            </w:rPr>
                            <w:t>4</w:t>
                          </w:r>
                        </w:p>
                      </w:txbxContent>
                    </v:textbox>
                  </v:shape>
                  <v:line id="Line 609" o:spid="_x0000_s1270" style="position:absolute;flip:x y;visibility:visible;mso-wrap-style:square" from="2446,2129" to="2446,5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" strokeweight=".5pt">
                    <v:stroke dashstyle="dash" endarrowwidth="narrow"/>
                  </v:line>
                </v:group>
                <v:shape id="Freeform 626" o:spid="_x0000_s1271" style="position:absolute;left:1605;top:2164;width:6730;height:5997;visibility:visible;mso-wrap-style:non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strokeweight="1pt">
                  <v:path arrowok="t" o:connecttype="custom" o:connectlocs="0,299841;18611,247819;37222,197295;55833,149921;74443,107043;93054,70163;111665,40179;130276,18140;148887,4498;167498,0;186109,4498;204720,18140;223330,40179;241941,70163;260552,107043;279163,149921;297774,197295;316385,247819;334996,299841;353606,351863;372217,402387;390828,449762;409439,492489;428050,529519;446661,559503;465272,581542;483883,595184;502493,599682;521104,595184;539715,581542;558326,559503;576937,529519;595548,492639;614159,449762;632769,402387;651380,352013;669991,299841;669991,299841" o:connectangles="0,0,0,0,0,0,0,0,0,0,0,0,0,0,0,0,0,0,0,0,0,0,0,0,0,0,0,0,0,0,0,0,0,0,0,0,0,0"/>
                </v:shape>
                <w10:wrap type="square"/>
              </v:group>
            </w:pict>
          </mc:Fallback>
        </mc:AlternateContent>
      </w:r>
      <w:r w:rsidR="00C7601D">
        <w:t>（</w:t>
      </w:r>
      <w:r w:rsidR="00C7601D">
        <w:t>2</w:t>
      </w:r>
      <w:r w:rsidR="00C7601D">
        <w:t>）</w:t>
      </w:r>
      <w:r w:rsidR="00F223AF">
        <w:rPr>
          <w:rFonts w:hint="eastAsia"/>
        </w:rPr>
        <w:t>若</w:t>
      </w:r>
      <w:r w:rsidR="00C7601D">
        <w:t>电流传感器在某段时间内记录的电流随时间变化图像如图所示。由图线可知</w:t>
      </w:r>
      <w:r w:rsidR="000B0AAF">
        <w:rPr>
          <w:rFonts w:hint="eastAsia"/>
        </w:rPr>
        <w:t>（</w:t>
      </w:r>
      <w:r w:rsidR="000B0AAF">
        <w:rPr>
          <w:rFonts w:hint="eastAsia"/>
        </w:rPr>
        <w:t xml:space="preserve">    </w:t>
      </w:r>
      <w:r w:rsidR="000B0AAF">
        <w:rPr>
          <w:rFonts w:hint="eastAsia"/>
        </w:rPr>
        <w:t>）</w:t>
      </w:r>
    </w:p>
    <w:p w14:paraId="52DA9498" w14:textId="049936DC" w:rsidR="00C7601D" w:rsidRDefault="00C7601D" w:rsidP="002F518E">
      <w:r>
        <w:t>A</w:t>
      </w:r>
      <w:r>
        <w:t>．在</w:t>
      </w:r>
      <w:r w:rsidR="000B0AAF">
        <w:rPr>
          <w:rFonts w:hint="eastAsia"/>
        </w:rPr>
        <w:t xml:space="preserve"> </w:t>
      </w:r>
      <w:r>
        <w:rPr>
          <w:i/>
        </w:rPr>
        <w:t>t</w:t>
      </w:r>
      <w:r>
        <w:rPr>
          <w:vertAlign w:val="subscript"/>
        </w:rPr>
        <w:t>2</w:t>
      </w:r>
      <w:r w:rsidR="000B0AAF">
        <w:rPr>
          <w:rFonts w:hint="eastAsia"/>
        </w:rPr>
        <w:t xml:space="preserve"> </w:t>
      </w:r>
      <w:r>
        <w:t>时刻振荡电路中的磁场能最大</w:t>
      </w:r>
    </w:p>
    <w:p w14:paraId="268371B9" w14:textId="6D75CB9B" w:rsidR="00C7601D" w:rsidRDefault="00C7601D" w:rsidP="002F518E">
      <w:r>
        <w:t>B</w:t>
      </w:r>
      <w:r>
        <w:t>．在</w:t>
      </w:r>
      <w:r w:rsidR="000B0AAF">
        <w:rPr>
          <w:rFonts w:hint="eastAsia"/>
        </w:rPr>
        <w:t xml:space="preserve"> </w:t>
      </w:r>
      <w:r>
        <w:rPr>
          <w:i/>
        </w:rPr>
        <w:t>t</w:t>
      </w:r>
      <w:r>
        <w:rPr>
          <w:vertAlign w:val="subscript"/>
        </w:rPr>
        <w:t>3</w:t>
      </w:r>
      <w:r w:rsidR="000B0AAF">
        <w:rPr>
          <w:rFonts w:hint="eastAsia"/>
        </w:rPr>
        <w:t xml:space="preserve"> </w:t>
      </w:r>
      <w:r>
        <w:t>时刻振荡电路中的电场能最大</w:t>
      </w:r>
    </w:p>
    <w:p w14:paraId="1BAE8C44" w14:textId="68DA673E" w:rsidR="00C7601D" w:rsidRDefault="00C7601D" w:rsidP="002F518E">
      <w:r>
        <w:t>C</w:t>
      </w:r>
      <w:r>
        <w:t>．</w:t>
      </w:r>
      <w:r>
        <w:rPr>
          <w:i/>
          <w:iCs/>
        </w:rPr>
        <w:t>t</w:t>
      </w:r>
      <w:r>
        <w:rPr>
          <w:vertAlign w:val="subscript"/>
        </w:rPr>
        <w:t>1</w:t>
      </w:r>
      <w:r w:rsidR="000B0AAF">
        <w:rPr>
          <w:rFonts w:hint="eastAsia"/>
        </w:rPr>
        <w:t xml:space="preserve"> ~ </w:t>
      </w:r>
      <w:r>
        <w:rPr>
          <w:i/>
        </w:rPr>
        <w:t>t</w:t>
      </w:r>
      <w:r>
        <w:rPr>
          <w:vertAlign w:val="subscript"/>
        </w:rPr>
        <w:t>2</w:t>
      </w:r>
      <w:r w:rsidR="000B0AAF">
        <w:rPr>
          <w:rFonts w:hint="eastAsia"/>
        </w:rPr>
        <w:t xml:space="preserve"> </w:t>
      </w:r>
      <w:r>
        <w:t>时间内电容器极板上的电荷量不断减小</w:t>
      </w:r>
    </w:p>
    <w:p w14:paraId="1247E02D" w14:textId="28961322" w:rsidR="00C7601D" w:rsidRDefault="00C7601D" w:rsidP="002F518E">
      <w:r>
        <w:t>D</w:t>
      </w:r>
      <w:r>
        <w:t>．</w:t>
      </w:r>
      <w:r>
        <w:rPr>
          <w:i/>
          <w:iCs/>
        </w:rPr>
        <w:t>t</w:t>
      </w:r>
      <w:r>
        <w:rPr>
          <w:vertAlign w:val="subscript"/>
        </w:rPr>
        <w:t>3</w:t>
      </w:r>
      <w:r w:rsidR="000B0AAF">
        <w:rPr>
          <w:rFonts w:hint="eastAsia"/>
        </w:rPr>
        <w:t xml:space="preserve"> ~ </w:t>
      </w:r>
      <w:r>
        <w:rPr>
          <w:i/>
        </w:rPr>
        <w:t>t</w:t>
      </w:r>
      <w:r>
        <w:rPr>
          <w:vertAlign w:val="subscript"/>
        </w:rPr>
        <w:t>4</w:t>
      </w:r>
      <w:r w:rsidR="000B0AAF">
        <w:rPr>
          <w:rFonts w:hint="eastAsia"/>
        </w:rPr>
        <w:t xml:space="preserve"> </w:t>
      </w:r>
      <w:r>
        <w:t>时间内电感器的自感作用使回路中电流继续保持原方向</w:t>
      </w:r>
    </w:p>
    <w:p w14:paraId="6A6FDF29" w14:textId="7B822368" w:rsidR="00C7601D" w:rsidRDefault="00C7601D" w:rsidP="002F518E"/>
    <w:p w14:paraId="60D1064D" w14:textId="4A953E4C" w:rsidR="00C7601D" w:rsidRDefault="00273F55" w:rsidP="00273F55">
      <w:r w:rsidRPr="00273F55">
        <w:rPr>
          <w:noProof/>
        </w:rPr>
        <mc:AlternateContent>
          <mc:Choice Requires="wpg">
            <w:drawing>
              <wp:anchor distT="0" distB="0" distL="114300" distR="114300" simplePos="0" relativeHeight="251744256" behindDoc="0" locked="0" layoutInCell="1" allowOverlap="1" wp14:anchorId="6B7D1F44" wp14:editId="75BAE801">
                <wp:simplePos x="0" y="0"/>
                <wp:positionH relativeFrom="column">
                  <wp:posOffset>3886959</wp:posOffset>
                </wp:positionH>
                <wp:positionV relativeFrom="paragraph">
                  <wp:posOffset>24903</wp:posOffset>
                </wp:positionV>
                <wp:extent cx="1470660" cy="942975"/>
                <wp:effectExtent l="0" t="0" r="0" b="28575"/>
                <wp:wrapSquare wrapText="bothSides"/>
                <wp:docPr id="608" name="组合 607">
                  <a:extLst xmlns:a="http://schemas.openxmlformats.org/drawingml/2006/main">
                    <a:ext uri="{FF2B5EF4-FFF2-40B4-BE49-F238E27FC236}">
                      <a16:creationId xmlns:a16="http://schemas.microsoft.com/office/drawing/2014/main" id="{0AE25923-D6F5-12BB-A2FE-01297F24154C}"/>
                    </a:ext>
                  </a:extLst>
                </wp:docPr>
                <wp:cNvGraphicFramePr/>
                <a:graphic xmlns:a="http://schemas.openxmlformats.org/drawingml/2006/main">
                  <a:graphicData uri="http://schemas.microsoft.com/office/word/2010/wordprocessingGroup">
                    <wpg:wgp>
                      <wpg:cNvGrpSpPr/>
                      <wpg:grpSpPr>
                        <a:xfrm>
                          <a:off x="0" y="0"/>
                          <a:ext cx="1470660" cy="942975"/>
                          <a:chOff x="0" y="1"/>
                          <a:chExt cx="1470720" cy="944259"/>
                        </a:xfrm>
                      </wpg:grpSpPr>
                      <wpg:grpSp>
                        <wpg:cNvPr id="2024690622" name="组合 2024690622">
                          <a:extLst>
                            <a:ext uri="{FF2B5EF4-FFF2-40B4-BE49-F238E27FC236}">
                              <a16:creationId xmlns:a16="http://schemas.microsoft.com/office/drawing/2014/main" id="{DFD41CC9-F20D-4703-DDE5-E3F99F11E572}"/>
                            </a:ext>
                          </a:extLst>
                        </wpg:cNvPr>
                        <wpg:cNvGrpSpPr/>
                        <wpg:grpSpPr>
                          <a:xfrm>
                            <a:off x="0" y="1"/>
                            <a:ext cx="1470720" cy="883987"/>
                            <a:chOff x="0" y="0"/>
                            <a:chExt cx="1470790" cy="884358"/>
                          </a:xfrm>
                        </wpg:grpSpPr>
                        <wps:wsp>
                          <wps:cNvPr id="696340619" name="文本框 2">
                            <a:extLst>
                              <a:ext uri="{FF2B5EF4-FFF2-40B4-BE49-F238E27FC236}">
                                <a16:creationId xmlns:a16="http://schemas.microsoft.com/office/drawing/2014/main" id="{9F8C93FE-54A7-C261-77E1-5DDFA4A4FDA5}"/>
                              </a:ext>
                            </a:extLst>
                          </wps:cNvPr>
                          <wps:cNvSpPr txBox="1">
                            <a:spLocks noChangeArrowheads="1"/>
                          </wps:cNvSpPr>
                          <wps:spPr bwMode="auto">
                            <a:xfrm>
                              <a:off x="0" y="633350"/>
                              <a:ext cx="425079" cy="251008"/>
                            </a:xfrm>
                            <a:prstGeom prst="rect">
                              <a:avLst/>
                            </a:prstGeom>
                            <a:noFill/>
                            <a:ln w="9525">
                              <a:noFill/>
                              <a:miter lim="800000"/>
                              <a:headEnd/>
                              <a:tailEnd/>
                            </a:ln>
                          </wps:spPr>
                          <wps:txbx>
                            <w:txbxContent>
                              <w:p w14:paraId="51D321FA" w14:textId="77777777" w:rsidR="00273F55" w:rsidRDefault="00273F55" w:rsidP="00273F55">
                                <w:pPr>
                                  <w:spacing w:line="380" w:lineRule="exact"/>
                                  <w:rPr>
                                    <w:rFonts w:cs="Arial"/>
                                    <w:color w:val="000000" w:themeColor="text1"/>
                                    <w:sz w:val="18"/>
                                    <w:szCs w:val="18"/>
                                  </w:rPr>
                                </w:pPr>
                                <w:r>
                                  <w:rPr>
                                    <w:rFonts w:cs="Arial" w:hint="eastAsia"/>
                                    <w:color w:val="000000" w:themeColor="text1"/>
                                    <w:sz w:val="18"/>
                                    <w:szCs w:val="18"/>
                                  </w:rPr>
                                  <w:t>发射器</w:t>
                                </w:r>
                              </w:p>
                            </w:txbxContent>
                          </wps:txbx>
                          <wps:bodyPr rot="0" vert="horz" wrap="none" lIns="36000" tIns="0" rIns="36000" bIns="0" anchor="t" anchorCtr="0">
                            <a:spAutoFit/>
                          </wps:bodyPr>
                        </wps:wsp>
                        <wps:wsp>
                          <wps:cNvPr id="202829778" name="文本框 2">
                            <a:extLst>
                              <a:ext uri="{FF2B5EF4-FFF2-40B4-BE49-F238E27FC236}">
                                <a16:creationId xmlns:a16="http://schemas.microsoft.com/office/drawing/2014/main" id="{1AF4C96C-7402-31BF-1091-05A9CD420D98}"/>
                              </a:ext>
                            </a:extLst>
                          </wps:cNvPr>
                          <wps:cNvSpPr txBox="1">
                            <a:spLocks noChangeArrowheads="1"/>
                          </wps:cNvSpPr>
                          <wps:spPr bwMode="auto">
                            <a:xfrm>
                              <a:off x="460261" y="106979"/>
                              <a:ext cx="425079" cy="251008"/>
                            </a:xfrm>
                            <a:prstGeom prst="rect">
                              <a:avLst/>
                            </a:prstGeom>
                            <a:noFill/>
                            <a:ln w="9525">
                              <a:noFill/>
                              <a:miter lim="800000"/>
                              <a:headEnd/>
                              <a:tailEnd/>
                            </a:ln>
                          </wps:spPr>
                          <wps:txbx>
                            <w:txbxContent>
                              <w:p w14:paraId="2BCB4B6A" w14:textId="77777777" w:rsidR="00273F55" w:rsidRDefault="00273F55" w:rsidP="00273F55">
                                <w:pPr>
                                  <w:spacing w:line="380" w:lineRule="exact"/>
                                  <w:rPr>
                                    <w:rFonts w:cs="Arial"/>
                                    <w:color w:val="000000" w:themeColor="text1"/>
                                    <w:sz w:val="18"/>
                                    <w:szCs w:val="18"/>
                                  </w:rPr>
                                </w:pPr>
                                <w:r>
                                  <w:rPr>
                                    <w:rFonts w:cs="Arial" w:hint="eastAsia"/>
                                    <w:color w:val="000000" w:themeColor="text1"/>
                                    <w:sz w:val="18"/>
                                    <w:szCs w:val="18"/>
                                  </w:rPr>
                                  <w:t>接收器</w:t>
                                </w:r>
                              </w:p>
                            </w:txbxContent>
                          </wps:txbx>
                          <wps:bodyPr rot="0" vert="horz" wrap="none" lIns="36000" tIns="0" rIns="36000" bIns="0" anchor="t" anchorCtr="0">
                            <a:spAutoFit/>
                          </wps:bodyPr>
                        </wps:wsp>
                        <wps:wsp>
                          <wps:cNvPr id="563563145" name="文本框 2">
                            <a:extLst>
                              <a:ext uri="{FF2B5EF4-FFF2-40B4-BE49-F238E27FC236}">
                                <a16:creationId xmlns:a16="http://schemas.microsoft.com/office/drawing/2014/main" id="{066B5615-A20F-6683-73D6-A88749DDB997}"/>
                              </a:ext>
                            </a:extLst>
                          </wps:cNvPr>
                          <wps:cNvSpPr txBox="1">
                            <a:spLocks noChangeArrowheads="1"/>
                          </wps:cNvSpPr>
                          <wps:spPr bwMode="auto">
                            <a:xfrm>
                              <a:off x="931406" y="0"/>
                              <a:ext cx="539384" cy="251008"/>
                            </a:xfrm>
                            <a:prstGeom prst="rect">
                              <a:avLst/>
                            </a:prstGeom>
                            <a:noFill/>
                            <a:ln w="9525">
                              <a:noFill/>
                              <a:miter lim="800000"/>
                              <a:headEnd/>
                              <a:tailEnd/>
                            </a:ln>
                          </wps:spPr>
                          <wps:txbx>
                            <w:txbxContent>
                              <w:p w14:paraId="22A0E2D9" w14:textId="77777777" w:rsidR="00273F55" w:rsidRDefault="00273F55" w:rsidP="00273F55">
                                <w:pPr>
                                  <w:spacing w:line="380" w:lineRule="exact"/>
                                  <w:rPr>
                                    <w:rFonts w:cs="Arial"/>
                                    <w:color w:val="000000" w:themeColor="text1"/>
                                    <w:sz w:val="18"/>
                                    <w:szCs w:val="18"/>
                                  </w:rPr>
                                </w:pPr>
                                <w:r>
                                  <w:rPr>
                                    <w:rFonts w:cs="Arial" w:hint="eastAsia"/>
                                    <w:color w:val="000000" w:themeColor="text1"/>
                                    <w:sz w:val="18"/>
                                    <w:szCs w:val="18"/>
                                  </w:rPr>
                                  <w:t>转动方向</w:t>
                                </w:r>
                              </w:p>
                            </w:txbxContent>
                          </wps:txbx>
                          <wps:bodyPr rot="0" vert="horz" wrap="none" lIns="36000" tIns="0" rIns="36000" bIns="0" anchor="t" anchorCtr="0">
                            <a:spAutoFit/>
                          </wps:bodyPr>
                        </wps:wsp>
                      </wpg:grpSp>
                      <wpg:grpSp>
                        <wpg:cNvPr id="1901096243" name="组合 1901096243">
                          <a:extLst>
                            <a:ext uri="{FF2B5EF4-FFF2-40B4-BE49-F238E27FC236}">
                              <a16:creationId xmlns:a16="http://schemas.microsoft.com/office/drawing/2014/main" id="{8AAF19C2-FA11-14C5-FC95-821599D9F6EE}"/>
                            </a:ext>
                          </a:extLst>
                        </wpg:cNvPr>
                        <wpg:cNvGrpSpPr/>
                        <wpg:grpSpPr>
                          <a:xfrm>
                            <a:off x="370425" y="208155"/>
                            <a:ext cx="710379" cy="736105"/>
                            <a:chOff x="370425" y="208155"/>
                            <a:chExt cx="4079560" cy="4227287"/>
                          </a:xfrm>
                        </wpg:grpSpPr>
                        <wpg:grpSp>
                          <wpg:cNvPr id="265007483" name="组合 265007483">
                            <a:extLst>
                              <a:ext uri="{FF2B5EF4-FFF2-40B4-BE49-F238E27FC236}">
                                <a16:creationId xmlns:a16="http://schemas.microsoft.com/office/drawing/2014/main" id="{49025FFE-9CD0-399B-F89D-EA4FCCFB4031}"/>
                              </a:ext>
                            </a:extLst>
                          </wpg:cNvPr>
                          <wpg:cNvGrpSpPr/>
                          <wpg:grpSpPr>
                            <a:xfrm>
                              <a:off x="547739" y="332316"/>
                              <a:ext cx="3902124" cy="4103126"/>
                              <a:chOff x="547739" y="332316"/>
                              <a:chExt cx="3902124" cy="4103126"/>
                            </a:xfrm>
                          </wpg:grpSpPr>
                          <wpg:grpSp>
                            <wpg:cNvPr id="760971721" name="组合 760971721">
                              <a:extLst>
                                <a:ext uri="{FF2B5EF4-FFF2-40B4-BE49-F238E27FC236}">
                                  <a16:creationId xmlns:a16="http://schemas.microsoft.com/office/drawing/2014/main" id="{C8310A60-B5A1-7269-72E4-DD17BB8284CF}"/>
                                </a:ext>
                              </a:extLst>
                            </wpg:cNvPr>
                            <wpg:cNvGrpSpPr/>
                            <wpg:grpSpPr>
                              <a:xfrm>
                                <a:off x="547739" y="588172"/>
                                <a:ext cx="3429408" cy="3847270"/>
                                <a:chOff x="547739" y="588172"/>
                                <a:chExt cx="3429408" cy="3847270"/>
                              </a:xfrm>
                            </wpg:grpSpPr>
                            <wpg:grpSp>
                              <wpg:cNvPr id="1061636096" name="组合 1061636096">
                                <a:extLst>
                                  <a:ext uri="{FF2B5EF4-FFF2-40B4-BE49-F238E27FC236}">
                                    <a16:creationId xmlns:a16="http://schemas.microsoft.com/office/drawing/2014/main" id="{D0F2BAEE-477E-7375-B26D-CFD9E946E55D}"/>
                                  </a:ext>
                                </a:extLst>
                              </wpg:cNvPr>
                              <wpg:cNvGrpSpPr/>
                              <wpg:grpSpPr>
                                <a:xfrm>
                                  <a:off x="547739" y="2505337"/>
                                  <a:ext cx="1516026" cy="1930105"/>
                                  <a:chOff x="547739" y="2505337"/>
                                  <a:chExt cx="1516026" cy="1930105"/>
                                </a:xfrm>
                              </wpg:grpSpPr>
                              <wpg:grpSp>
                                <wpg:cNvPr id="678374387" name="组合 678374387">
                                  <a:extLst>
                                    <a:ext uri="{FF2B5EF4-FFF2-40B4-BE49-F238E27FC236}">
                                      <a16:creationId xmlns:a16="http://schemas.microsoft.com/office/drawing/2014/main" id="{431F839E-F912-54C9-F4ED-190CD7FF013E}"/>
                                    </a:ext>
                                  </a:extLst>
                                </wpg:cNvPr>
                                <wpg:cNvGrpSpPr/>
                                <wpg:grpSpPr>
                                  <a:xfrm>
                                    <a:off x="547739" y="2507251"/>
                                    <a:ext cx="1513587" cy="1928191"/>
                                    <a:chOff x="547739" y="2507251"/>
                                    <a:chExt cx="1513587" cy="1928191"/>
                                  </a:xfrm>
                                </wpg:grpSpPr>
                                <wpg:grpSp>
                                  <wpg:cNvPr id="653873344" name="组合 653873344">
                                    <a:extLst>
                                      <a:ext uri="{FF2B5EF4-FFF2-40B4-BE49-F238E27FC236}">
                                        <a16:creationId xmlns:a16="http://schemas.microsoft.com/office/drawing/2014/main" id="{D081D075-6A05-A9C7-6178-D7152B3FA959}"/>
                                      </a:ext>
                                    </a:extLst>
                                  </wpg:cNvPr>
                                  <wpg:cNvGrpSpPr/>
                                  <wpg:grpSpPr>
                                    <a:xfrm>
                                      <a:off x="547739" y="2507251"/>
                                      <a:ext cx="1513587" cy="1928191"/>
                                      <a:chOff x="547739" y="2507251"/>
                                      <a:chExt cx="1513587" cy="1928191"/>
                                    </a:xfrm>
                                  </wpg:grpSpPr>
                                  <wpg:grpSp>
                                    <wpg:cNvPr id="138099590" name="组合 138099590">
                                      <a:extLst>
                                        <a:ext uri="{FF2B5EF4-FFF2-40B4-BE49-F238E27FC236}">
                                          <a16:creationId xmlns:a16="http://schemas.microsoft.com/office/drawing/2014/main" id="{2748BB4D-64B5-04A9-B700-E5DFB041A0DA}"/>
                                        </a:ext>
                                      </a:extLst>
                                    </wpg:cNvPr>
                                    <wpg:cNvGrpSpPr/>
                                    <wpg:grpSpPr>
                                      <a:xfrm>
                                        <a:off x="547739" y="2507251"/>
                                        <a:ext cx="1513587" cy="1928191"/>
                                        <a:chOff x="547739" y="2507251"/>
                                        <a:chExt cx="1513587" cy="1928191"/>
                                      </a:xfrm>
                                    </wpg:grpSpPr>
                                    <wps:wsp>
                                      <wps:cNvPr id="1243269616" name="任意多边形: 形状 1243269616">
                                        <a:extLst>
                                          <a:ext uri="{FF2B5EF4-FFF2-40B4-BE49-F238E27FC236}">
                                            <a16:creationId xmlns:a16="http://schemas.microsoft.com/office/drawing/2014/main" id="{40A54044-0956-7434-E7BE-2531E771883D}"/>
                                          </a:ext>
                                        </a:extLst>
                                      </wps:cNvPr>
                                      <wps:cNvSpPr/>
                                      <wps:spPr>
                                        <a:xfrm>
                                          <a:off x="547739" y="2507251"/>
                                          <a:ext cx="1513587" cy="1928191"/>
                                        </a:xfrm>
                                        <a:custGeom>
                                          <a:avLst/>
                                          <a:gdLst>
                                            <a:gd name="connsiteX0" fmla="*/ 5679 w 1513587"/>
                                            <a:gd name="connsiteY0" fmla="*/ 1053548 h 1928191"/>
                                            <a:gd name="connsiteX1" fmla="*/ 815009 w 1513587"/>
                                            <a:gd name="connsiteY1" fmla="*/ 249898 h 1928191"/>
                                            <a:gd name="connsiteX2" fmla="*/ 951317 w 1513587"/>
                                            <a:gd name="connsiteY2" fmla="*/ 372007 h 1928191"/>
                                            <a:gd name="connsiteX3" fmla="*/ 1218253 w 1513587"/>
                                            <a:gd name="connsiteY3" fmla="*/ 0 h 1928191"/>
                                            <a:gd name="connsiteX4" fmla="*/ 1513587 w 1513587"/>
                                            <a:gd name="connsiteY4" fmla="*/ 337930 h 1928191"/>
                                            <a:gd name="connsiteX5" fmla="*/ 1513587 w 1513587"/>
                                            <a:gd name="connsiteY5" fmla="*/ 681540 h 1928191"/>
                                            <a:gd name="connsiteX6" fmla="*/ 1218253 w 1513587"/>
                                            <a:gd name="connsiteY6" fmla="*/ 871804 h 1928191"/>
                                            <a:gd name="connsiteX7" fmla="*/ 1218253 w 1513587"/>
                                            <a:gd name="connsiteY7" fmla="*/ 1104663 h 1928191"/>
                                            <a:gd name="connsiteX8" fmla="*/ 369168 w 1513587"/>
                                            <a:gd name="connsiteY8" fmla="*/ 1928191 h 1928191"/>
                                            <a:gd name="connsiteX9" fmla="*/ 0 w 1513587"/>
                                            <a:gd name="connsiteY9" fmla="*/ 1544825 h 1928191"/>
                                            <a:gd name="connsiteX10" fmla="*/ 5679 w 1513587"/>
                                            <a:gd name="connsiteY10" fmla="*/ 1053548 h 1928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513587" h="1928191">
                                              <a:moveTo>
                                                <a:pt x="5679" y="1053548"/>
                                              </a:moveTo>
                                              <a:lnTo>
                                                <a:pt x="815009" y="249898"/>
                                              </a:lnTo>
                                              <a:lnTo>
                                                <a:pt x="951317" y="372007"/>
                                              </a:lnTo>
                                              <a:lnTo>
                                                <a:pt x="1218253" y="0"/>
                                              </a:lnTo>
                                              <a:lnTo>
                                                <a:pt x="1513587" y="337930"/>
                                              </a:lnTo>
                                              <a:lnTo>
                                                <a:pt x="1513587" y="681540"/>
                                              </a:lnTo>
                                              <a:lnTo>
                                                <a:pt x="1218253" y="871804"/>
                                              </a:lnTo>
                                              <a:lnTo>
                                                <a:pt x="1218253" y="1104663"/>
                                              </a:lnTo>
                                              <a:lnTo>
                                                <a:pt x="369168" y="1928191"/>
                                              </a:lnTo>
                                              <a:lnTo>
                                                <a:pt x="0" y="1544825"/>
                                              </a:lnTo>
                                              <a:lnTo>
                                                <a:pt x="5679" y="1053548"/>
                                              </a:lnTo>
                                              <a:close/>
                                            </a:path>
                                          </a:pathLst>
                                        </a:custGeom>
                                        <a:no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5234006" name="任意多边形: 形状 605234006">
                                        <a:extLst>
                                          <a:ext uri="{FF2B5EF4-FFF2-40B4-BE49-F238E27FC236}">
                                            <a16:creationId xmlns:a16="http://schemas.microsoft.com/office/drawing/2014/main" id="{23C7AD46-097D-98E5-BE09-97AFDB5F572A}"/>
                                          </a:ext>
                                        </a:extLst>
                                      </wps:cNvPr>
                                      <wps:cNvSpPr/>
                                      <wps:spPr>
                                        <a:xfrm>
                                          <a:off x="556258" y="2842341"/>
                                          <a:ext cx="1505067" cy="1118864"/>
                                        </a:xfrm>
                                        <a:custGeom>
                                          <a:avLst/>
                                          <a:gdLst>
                                            <a:gd name="connsiteX0" fmla="*/ 0 w 1485190"/>
                                            <a:gd name="connsiteY0" fmla="*/ 726976 h 1133061"/>
                                            <a:gd name="connsiteX1" fmla="*/ 360649 w 1485190"/>
                                            <a:gd name="connsiteY1" fmla="*/ 1133061 h 1133061"/>
                                            <a:gd name="connsiteX2" fmla="*/ 1184177 w 1485190"/>
                                            <a:gd name="connsiteY2" fmla="*/ 309533 h 1133061"/>
                                            <a:gd name="connsiteX3" fmla="*/ 1485190 w 1485190"/>
                                            <a:gd name="connsiteY3" fmla="*/ 0 h 1133061"/>
                                          </a:gdLst>
                                          <a:ahLst/>
                                          <a:cxnLst>
                                            <a:cxn ang="0">
                                              <a:pos x="connsiteX0" y="connsiteY0"/>
                                            </a:cxn>
                                            <a:cxn ang="0">
                                              <a:pos x="connsiteX1" y="connsiteY1"/>
                                            </a:cxn>
                                            <a:cxn ang="0">
                                              <a:pos x="connsiteX2" y="connsiteY2"/>
                                            </a:cxn>
                                            <a:cxn ang="0">
                                              <a:pos x="connsiteX3" y="connsiteY3"/>
                                            </a:cxn>
                                          </a:cxnLst>
                                          <a:rect l="l" t="t" r="r" b="b"/>
                                          <a:pathLst>
                                            <a:path w="1485190" h="1133061">
                                              <a:moveTo>
                                                <a:pt x="0" y="726976"/>
                                              </a:moveTo>
                                              <a:lnTo>
                                                <a:pt x="360649" y="1133061"/>
                                              </a:lnTo>
                                              <a:lnTo>
                                                <a:pt x="1184177" y="309533"/>
                                              </a:lnTo>
                                              <a:lnTo>
                                                <a:pt x="1485190"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882113725" name="直接连接符 1882113725">
                                      <a:extLst>
                                        <a:ext uri="{FF2B5EF4-FFF2-40B4-BE49-F238E27FC236}">
                                          <a16:creationId xmlns:a16="http://schemas.microsoft.com/office/drawing/2014/main" id="{A5B3F457-5D6F-E4BD-EA3B-18D05B9143B2}"/>
                                        </a:ext>
                                      </a:extLst>
                                    </wps:cNvPr>
                                    <wps:cNvCnPr>
                                      <a:cxnSpLocks/>
                                      <a:stCxn id="605234006" idx="1"/>
                                      <a:endCxn id="1243269616" idx="8"/>
                                    </wps:cNvCnPr>
                                    <wps:spPr>
                                      <a:xfrm flipH="1">
                                        <a:off x="916907" y="3961205"/>
                                        <a:ext cx="4827" cy="47423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6925775" name="直接连接符 236925775">
                                      <a:extLst>
                                        <a:ext uri="{FF2B5EF4-FFF2-40B4-BE49-F238E27FC236}">
                                          <a16:creationId xmlns:a16="http://schemas.microsoft.com/office/drawing/2014/main" id="{30BA65D1-353D-BF38-9B20-E0EB9A552ADB}"/>
                                        </a:ext>
                                      </a:extLst>
                                    </wps:cNvPr>
                                    <wps:cNvCnPr>
                                      <a:cxnSpLocks/>
                                    </wps:cNvCnPr>
                                    <wps:spPr>
                                      <a:xfrm>
                                        <a:off x="1763115" y="3135371"/>
                                        <a:ext cx="0" cy="24191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86721818" name="直接连接符 486721818">
                                    <a:extLst>
                                      <a:ext uri="{FF2B5EF4-FFF2-40B4-BE49-F238E27FC236}">
                                        <a16:creationId xmlns:a16="http://schemas.microsoft.com/office/drawing/2014/main" id="{F08C28AD-0BD1-4702-E8CF-88E1D7B89360}"/>
                                      </a:ext>
                                    </a:extLst>
                                  </wps:cNvPr>
                                  <wps:cNvCnPr>
                                    <a:cxnSpLocks/>
                                  </wps:cNvCnPr>
                                  <wps:spPr>
                                    <a:xfrm>
                                      <a:off x="1499125" y="2877120"/>
                                      <a:ext cx="270114" cy="26907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44834335" name="任意多边形: 形状 744834335">
                                  <a:extLst>
                                    <a:ext uri="{FF2B5EF4-FFF2-40B4-BE49-F238E27FC236}">
                                      <a16:creationId xmlns:a16="http://schemas.microsoft.com/office/drawing/2014/main" id="{9193F247-8164-014C-B34B-1E0845A6C9C4}"/>
                                    </a:ext>
                                  </a:extLst>
                                </wps:cNvPr>
                                <wps:cNvSpPr/>
                                <wps:spPr>
                                  <a:xfrm>
                                    <a:off x="550178" y="2505337"/>
                                    <a:ext cx="1513587" cy="1928191"/>
                                  </a:xfrm>
                                  <a:custGeom>
                                    <a:avLst/>
                                    <a:gdLst>
                                      <a:gd name="connsiteX0" fmla="*/ 5679 w 1513587"/>
                                      <a:gd name="connsiteY0" fmla="*/ 1053548 h 1928191"/>
                                      <a:gd name="connsiteX1" fmla="*/ 815009 w 1513587"/>
                                      <a:gd name="connsiteY1" fmla="*/ 249898 h 1928191"/>
                                      <a:gd name="connsiteX2" fmla="*/ 951317 w 1513587"/>
                                      <a:gd name="connsiteY2" fmla="*/ 372007 h 1928191"/>
                                      <a:gd name="connsiteX3" fmla="*/ 1218253 w 1513587"/>
                                      <a:gd name="connsiteY3" fmla="*/ 0 h 1928191"/>
                                      <a:gd name="connsiteX4" fmla="*/ 1513587 w 1513587"/>
                                      <a:gd name="connsiteY4" fmla="*/ 337930 h 1928191"/>
                                      <a:gd name="connsiteX5" fmla="*/ 1513587 w 1513587"/>
                                      <a:gd name="connsiteY5" fmla="*/ 681540 h 1928191"/>
                                      <a:gd name="connsiteX6" fmla="*/ 1218253 w 1513587"/>
                                      <a:gd name="connsiteY6" fmla="*/ 871804 h 1928191"/>
                                      <a:gd name="connsiteX7" fmla="*/ 1218253 w 1513587"/>
                                      <a:gd name="connsiteY7" fmla="*/ 1104663 h 1928191"/>
                                      <a:gd name="connsiteX8" fmla="*/ 369168 w 1513587"/>
                                      <a:gd name="connsiteY8" fmla="*/ 1928191 h 1928191"/>
                                      <a:gd name="connsiteX9" fmla="*/ 0 w 1513587"/>
                                      <a:gd name="connsiteY9" fmla="*/ 1544825 h 1928191"/>
                                      <a:gd name="connsiteX10" fmla="*/ 5679 w 1513587"/>
                                      <a:gd name="connsiteY10" fmla="*/ 1053548 h 1928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513587" h="1928191">
                                        <a:moveTo>
                                          <a:pt x="5679" y="1053548"/>
                                        </a:moveTo>
                                        <a:lnTo>
                                          <a:pt x="815009" y="249898"/>
                                        </a:lnTo>
                                        <a:lnTo>
                                          <a:pt x="951317" y="372007"/>
                                        </a:lnTo>
                                        <a:lnTo>
                                          <a:pt x="1218253" y="0"/>
                                        </a:lnTo>
                                        <a:lnTo>
                                          <a:pt x="1513587" y="337930"/>
                                        </a:lnTo>
                                        <a:lnTo>
                                          <a:pt x="1513587" y="681540"/>
                                        </a:lnTo>
                                        <a:lnTo>
                                          <a:pt x="1218253" y="871804"/>
                                        </a:lnTo>
                                        <a:lnTo>
                                          <a:pt x="1218253" y="1104663"/>
                                        </a:lnTo>
                                        <a:lnTo>
                                          <a:pt x="369168" y="1928191"/>
                                        </a:lnTo>
                                        <a:lnTo>
                                          <a:pt x="0" y="1544825"/>
                                        </a:lnTo>
                                        <a:lnTo>
                                          <a:pt x="5679" y="1053548"/>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576005169" name="组合 1576005169">
                                <a:extLst>
                                  <a:ext uri="{FF2B5EF4-FFF2-40B4-BE49-F238E27FC236}">
                                    <a16:creationId xmlns:a16="http://schemas.microsoft.com/office/drawing/2014/main" id="{456BBA14-9059-D538-D1DB-CA87C29D2913}"/>
                                  </a:ext>
                                </a:extLst>
                              </wpg:cNvPr>
                              <wpg:cNvGrpSpPr/>
                              <wpg:grpSpPr>
                                <a:xfrm>
                                  <a:off x="2373909" y="588172"/>
                                  <a:ext cx="1603238" cy="1972009"/>
                                  <a:chOff x="2373909" y="588172"/>
                                  <a:chExt cx="1603238" cy="1972009"/>
                                </a:xfrm>
                              </wpg:grpSpPr>
                              <wpg:grpSp>
                                <wpg:cNvPr id="2112881744" name="组合 2112881744">
                                  <a:extLst>
                                    <a:ext uri="{FF2B5EF4-FFF2-40B4-BE49-F238E27FC236}">
                                      <a16:creationId xmlns:a16="http://schemas.microsoft.com/office/drawing/2014/main" id="{16585F06-7ED2-5B76-9191-464DAABE3D95}"/>
                                    </a:ext>
                                  </a:extLst>
                                </wpg:cNvPr>
                                <wpg:cNvGrpSpPr/>
                                <wpg:grpSpPr>
                                  <a:xfrm>
                                    <a:off x="2373909" y="588172"/>
                                    <a:ext cx="1603238" cy="1972009"/>
                                    <a:chOff x="2373909" y="588172"/>
                                    <a:chExt cx="1603238" cy="1972009"/>
                                  </a:xfrm>
                                </wpg:grpSpPr>
                                <wpg:grpSp>
                                  <wpg:cNvPr id="92891901" name="组合 92891901">
                                    <a:extLst>
                                      <a:ext uri="{FF2B5EF4-FFF2-40B4-BE49-F238E27FC236}">
                                        <a16:creationId xmlns:a16="http://schemas.microsoft.com/office/drawing/2014/main" id="{D57E5765-7E30-EB7D-3CEC-2B7FE544CBEF}"/>
                                      </a:ext>
                                    </a:extLst>
                                  </wpg:cNvPr>
                                  <wpg:cNvGrpSpPr/>
                                  <wpg:grpSpPr>
                                    <a:xfrm>
                                      <a:off x="2373909" y="589393"/>
                                      <a:ext cx="1603238" cy="1970788"/>
                                      <a:chOff x="2373909" y="589393"/>
                                      <a:chExt cx="1603238" cy="1970788"/>
                                    </a:xfrm>
                                  </wpg:grpSpPr>
                                  <wpg:grpSp>
                                    <wpg:cNvPr id="530322812" name="组合 530322812">
                                      <a:extLst>
                                        <a:ext uri="{FF2B5EF4-FFF2-40B4-BE49-F238E27FC236}">
                                          <a16:creationId xmlns:a16="http://schemas.microsoft.com/office/drawing/2014/main" id="{1FBEE554-62D7-1C0D-7B70-CE55166AD1B3}"/>
                                        </a:ext>
                                      </a:extLst>
                                    </wpg:cNvPr>
                                    <wpg:cNvGrpSpPr/>
                                    <wpg:grpSpPr>
                                      <a:xfrm>
                                        <a:off x="2373909" y="589393"/>
                                        <a:ext cx="1603238" cy="1970788"/>
                                        <a:chOff x="2373909" y="589393"/>
                                        <a:chExt cx="1603238" cy="1970788"/>
                                      </a:xfrm>
                                    </wpg:grpSpPr>
                                    <wpg:grpSp>
                                      <wpg:cNvPr id="1051158496" name="组合 1051158496">
                                        <a:extLst>
                                          <a:ext uri="{FF2B5EF4-FFF2-40B4-BE49-F238E27FC236}">
                                            <a16:creationId xmlns:a16="http://schemas.microsoft.com/office/drawing/2014/main" id="{7FECC803-9599-97D2-E84A-D88B1E183F53}"/>
                                          </a:ext>
                                        </a:extLst>
                                      </wpg:cNvPr>
                                      <wpg:cNvGrpSpPr/>
                                      <wpg:grpSpPr>
                                        <a:xfrm>
                                          <a:off x="2373909" y="589393"/>
                                          <a:ext cx="1603238" cy="1970788"/>
                                          <a:chOff x="2373909" y="589393"/>
                                          <a:chExt cx="1603238" cy="1970788"/>
                                        </a:xfrm>
                                      </wpg:grpSpPr>
                                      <wps:wsp>
                                        <wps:cNvPr id="1877749527" name="任意多边形: 形状 1877749527">
                                          <a:extLst>
                                            <a:ext uri="{FF2B5EF4-FFF2-40B4-BE49-F238E27FC236}">
                                              <a16:creationId xmlns:a16="http://schemas.microsoft.com/office/drawing/2014/main" id="{E18CABFD-BACD-431A-9662-52EE7A54869B}"/>
                                            </a:ext>
                                          </a:extLst>
                                        </wps:cNvPr>
                                        <wps:cNvSpPr/>
                                        <wps:spPr>
                                          <a:xfrm>
                                            <a:off x="2375529" y="589393"/>
                                            <a:ext cx="1601618" cy="1970788"/>
                                          </a:xfrm>
                                          <a:custGeom>
                                            <a:avLst/>
                                            <a:gdLst>
                                              <a:gd name="connsiteX0" fmla="*/ 0 w 1601620"/>
                                              <a:gd name="connsiteY0" fmla="*/ 1294927 h 1970788"/>
                                              <a:gd name="connsiteX1" fmla="*/ 0 w 1601620"/>
                                              <a:gd name="connsiteY1" fmla="*/ 1652735 h 1970788"/>
                                              <a:gd name="connsiteX2" fmla="*/ 318052 w 1601620"/>
                                              <a:gd name="connsiteY2" fmla="*/ 1970788 h 1970788"/>
                                              <a:gd name="connsiteX3" fmla="*/ 658822 w 1601620"/>
                                              <a:gd name="connsiteY3" fmla="*/ 1564703 h 1970788"/>
                                              <a:gd name="connsiteX4" fmla="*/ 780932 w 1601620"/>
                                              <a:gd name="connsiteY4" fmla="*/ 1681133 h 1970788"/>
                                              <a:gd name="connsiteX5" fmla="*/ 1601620 w 1601620"/>
                                              <a:gd name="connsiteY5" fmla="*/ 843406 h 1970788"/>
                                              <a:gd name="connsiteX6" fmla="*/ 1601620 w 1601620"/>
                                              <a:gd name="connsiteY6" fmla="*/ 394725 h 1970788"/>
                                              <a:gd name="connsiteX7" fmla="*/ 1198375 w 1601620"/>
                                              <a:gd name="connsiteY7" fmla="*/ 0 h 1970788"/>
                                              <a:gd name="connsiteX8" fmla="*/ 389046 w 1601620"/>
                                              <a:gd name="connsiteY8" fmla="*/ 806489 h 1970788"/>
                                              <a:gd name="connsiteX9" fmla="*/ 389046 w 1601620"/>
                                              <a:gd name="connsiteY9" fmla="*/ 1045029 h 1970788"/>
                                              <a:gd name="connsiteX10" fmla="*/ 0 w 1601620"/>
                                              <a:gd name="connsiteY10" fmla="*/ 1294927 h 1970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01620" h="1970788">
                                                <a:moveTo>
                                                  <a:pt x="0" y="1294927"/>
                                                </a:moveTo>
                                                <a:lnTo>
                                                  <a:pt x="0" y="1652735"/>
                                                </a:lnTo>
                                                <a:lnTo>
                                                  <a:pt x="318052" y="1970788"/>
                                                </a:lnTo>
                                                <a:lnTo>
                                                  <a:pt x="658822" y="1564703"/>
                                                </a:lnTo>
                                                <a:lnTo>
                                                  <a:pt x="780932" y="1681133"/>
                                                </a:lnTo>
                                                <a:lnTo>
                                                  <a:pt x="1601620" y="843406"/>
                                                </a:lnTo>
                                                <a:lnTo>
                                                  <a:pt x="1601620" y="394725"/>
                                                </a:lnTo>
                                                <a:lnTo>
                                                  <a:pt x="1198375" y="0"/>
                                                </a:lnTo>
                                                <a:lnTo>
                                                  <a:pt x="389046" y="806489"/>
                                                </a:lnTo>
                                                <a:lnTo>
                                                  <a:pt x="389046" y="1045029"/>
                                                </a:lnTo>
                                                <a:lnTo>
                                                  <a:pt x="0" y="1294927"/>
                                                </a:lnTo>
                                                <a:close/>
                                              </a:path>
                                            </a:pathLst>
                                          </a:custGeom>
                                          <a:no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36040203" name="任意多边形: 形状 1636040203">
                                          <a:extLst>
                                            <a:ext uri="{FF2B5EF4-FFF2-40B4-BE49-F238E27FC236}">
                                              <a16:creationId xmlns:a16="http://schemas.microsoft.com/office/drawing/2014/main" id="{ACB9F902-4EA5-42FA-477B-0AA33B9163A1}"/>
                                            </a:ext>
                                          </a:extLst>
                                        </wps:cNvPr>
                                        <wps:cNvSpPr/>
                                        <wps:spPr>
                                          <a:xfrm>
                                            <a:off x="2373909" y="1888458"/>
                                            <a:ext cx="314513" cy="670502"/>
                                          </a:xfrm>
                                          <a:custGeom>
                                            <a:avLst/>
                                            <a:gdLst>
                                              <a:gd name="connsiteX0" fmla="*/ 304162 w 304162"/>
                                              <a:gd name="connsiteY0" fmla="*/ 667626 h 667626"/>
                                              <a:gd name="connsiteX1" fmla="*/ 304162 w 304162"/>
                                              <a:gd name="connsiteY1" fmla="*/ 300336 h 667626"/>
                                              <a:gd name="connsiteX2" fmla="*/ 0 w 304162"/>
                                              <a:gd name="connsiteY2" fmla="*/ 0 h 667626"/>
                                            </a:gdLst>
                                            <a:ahLst/>
                                            <a:cxnLst>
                                              <a:cxn ang="0">
                                                <a:pos x="connsiteX0" y="connsiteY0"/>
                                              </a:cxn>
                                              <a:cxn ang="0">
                                                <a:pos x="connsiteX1" y="connsiteY1"/>
                                              </a:cxn>
                                              <a:cxn ang="0">
                                                <a:pos x="connsiteX2" y="connsiteY2"/>
                                              </a:cxn>
                                            </a:cxnLst>
                                            <a:rect l="l" t="t" r="r" b="b"/>
                                            <a:pathLst>
                                              <a:path w="304162" h="667626">
                                                <a:moveTo>
                                                  <a:pt x="304162" y="667626"/>
                                                </a:moveTo>
                                                <a:lnTo>
                                                  <a:pt x="304162" y="300336"/>
                                                </a:lnTo>
                                                <a:lnTo>
                                                  <a:pt x="0"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65384959" name="任意多边形: 形状 1765384959">
                                          <a:extLst>
                                            <a:ext uri="{FF2B5EF4-FFF2-40B4-BE49-F238E27FC236}">
                                              <a16:creationId xmlns:a16="http://schemas.microsoft.com/office/drawing/2014/main" id="{D1944E95-5F6E-95B9-ED12-D3278B786C50}"/>
                                            </a:ext>
                                          </a:extLst>
                                        </wps:cNvPr>
                                        <wps:cNvSpPr/>
                                        <wps:spPr>
                                          <a:xfrm>
                                            <a:off x="2686509" y="1592910"/>
                                            <a:ext cx="380681" cy="606412"/>
                                          </a:xfrm>
                                          <a:custGeom>
                                            <a:avLst/>
                                            <a:gdLst>
                                              <a:gd name="connsiteX0" fmla="*/ 0 w 380681"/>
                                              <a:gd name="connsiteY0" fmla="*/ 608325 h 608325"/>
                                              <a:gd name="connsiteX1" fmla="*/ 380681 w 380681"/>
                                              <a:gd name="connsiteY1" fmla="*/ 210427 h 608325"/>
                                              <a:gd name="connsiteX2" fmla="*/ 170254 w 380681"/>
                                              <a:gd name="connsiteY2" fmla="*/ 0 h 608325"/>
                                              <a:gd name="connsiteX3" fmla="*/ 86084 w 380681"/>
                                              <a:gd name="connsiteY3" fmla="*/ 42086 h 608325"/>
                                              <a:gd name="connsiteX0" fmla="*/ 0 w 380681"/>
                                              <a:gd name="connsiteY0" fmla="*/ 608325 h 608325"/>
                                              <a:gd name="connsiteX1" fmla="*/ 380681 w 380681"/>
                                              <a:gd name="connsiteY1" fmla="*/ 210427 h 608325"/>
                                              <a:gd name="connsiteX2" fmla="*/ 170254 w 380681"/>
                                              <a:gd name="connsiteY2" fmla="*/ 0 h 608325"/>
                                              <a:gd name="connsiteX3" fmla="*/ 72693 w 380681"/>
                                              <a:gd name="connsiteY3" fmla="*/ 45912 h 608325"/>
                                              <a:gd name="connsiteX0" fmla="*/ 0 w 380681"/>
                                              <a:gd name="connsiteY0" fmla="*/ 600673 h 600673"/>
                                              <a:gd name="connsiteX1" fmla="*/ 380681 w 380681"/>
                                              <a:gd name="connsiteY1" fmla="*/ 202775 h 600673"/>
                                              <a:gd name="connsiteX2" fmla="*/ 156863 w 380681"/>
                                              <a:gd name="connsiteY2" fmla="*/ 0 h 600673"/>
                                              <a:gd name="connsiteX3" fmla="*/ 72693 w 380681"/>
                                              <a:gd name="connsiteY3" fmla="*/ 38260 h 600673"/>
                                              <a:gd name="connsiteX0" fmla="*/ 0 w 380681"/>
                                              <a:gd name="connsiteY0" fmla="*/ 606412 h 606412"/>
                                              <a:gd name="connsiteX1" fmla="*/ 380681 w 380681"/>
                                              <a:gd name="connsiteY1" fmla="*/ 208514 h 606412"/>
                                              <a:gd name="connsiteX2" fmla="*/ 151124 w 380681"/>
                                              <a:gd name="connsiteY2" fmla="*/ 0 h 606412"/>
                                              <a:gd name="connsiteX3" fmla="*/ 72693 w 380681"/>
                                              <a:gd name="connsiteY3" fmla="*/ 43999 h 606412"/>
                                            </a:gdLst>
                                            <a:ahLst/>
                                            <a:cxnLst>
                                              <a:cxn ang="0">
                                                <a:pos x="connsiteX0" y="connsiteY0"/>
                                              </a:cxn>
                                              <a:cxn ang="0">
                                                <a:pos x="connsiteX1" y="connsiteY1"/>
                                              </a:cxn>
                                              <a:cxn ang="0">
                                                <a:pos x="connsiteX2" y="connsiteY2"/>
                                              </a:cxn>
                                              <a:cxn ang="0">
                                                <a:pos x="connsiteX3" y="connsiteY3"/>
                                              </a:cxn>
                                            </a:cxnLst>
                                            <a:rect l="l" t="t" r="r" b="b"/>
                                            <a:pathLst>
                                              <a:path w="380681" h="606412">
                                                <a:moveTo>
                                                  <a:pt x="0" y="606412"/>
                                                </a:moveTo>
                                                <a:lnTo>
                                                  <a:pt x="380681" y="208514"/>
                                                </a:lnTo>
                                                <a:lnTo>
                                                  <a:pt x="151124" y="0"/>
                                                </a:lnTo>
                                                <a:cubicBezTo>
                                                  <a:pt x="123067" y="14029"/>
                                                  <a:pt x="100750" y="29970"/>
                                                  <a:pt x="72693" y="43999"/>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7991686" name="任意多边形: 形状 167991686">
                                        <a:extLst>
                                          <a:ext uri="{FF2B5EF4-FFF2-40B4-BE49-F238E27FC236}">
                                            <a16:creationId xmlns:a16="http://schemas.microsoft.com/office/drawing/2014/main" id="{4C0351C4-FA3B-6234-24A1-E9E3517C03EB}"/>
                                          </a:ext>
                                        </a:extLst>
                                      </wps:cNvPr>
                                      <wps:cNvSpPr/>
                                      <wps:spPr>
                                        <a:xfrm>
                                          <a:off x="2765818" y="1378479"/>
                                          <a:ext cx="388331" cy="864660"/>
                                        </a:xfrm>
                                        <a:custGeom>
                                          <a:avLst/>
                                          <a:gdLst>
                                            <a:gd name="connsiteX0" fmla="*/ 0 w 388333"/>
                                            <a:gd name="connsiteY0" fmla="*/ 0 h 864663"/>
                                            <a:gd name="connsiteX1" fmla="*/ 388333 w 388333"/>
                                            <a:gd name="connsiteY1" fmla="*/ 369204 h 864663"/>
                                            <a:gd name="connsiteX2" fmla="*/ 388333 w 388333"/>
                                            <a:gd name="connsiteY2" fmla="*/ 864663 h 864663"/>
                                            <a:gd name="connsiteX3" fmla="*/ 386420 w 388333"/>
                                            <a:gd name="connsiteY3" fmla="*/ 855098 h 864663"/>
                                          </a:gdLst>
                                          <a:ahLst/>
                                          <a:cxnLst>
                                            <a:cxn ang="0">
                                              <a:pos x="connsiteX0" y="connsiteY0"/>
                                            </a:cxn>
                                            <a:cxn ang="0">
                                              <a:pos x="connsiteX1" y="connsiteY1"/>
                                            </a:cxn>
                                            <a:cxn ang="0">
                                              <a:pos x="connsiteX2" y="connsiteY2"/>
                                            </a:cxn>
                                            <a:cxn ang="0">
                                              <a:pos x="connsiteX3" y="connsiteY3"/>
                                            </a:cxn>
                                          </a:cxnLst>
                                          <a:rect l="l" t="t" r="r" b="b"/>
                                          <a:pathLst>
                                            <a:path w="388333" h="864663">
                                              <a:moveTo>
                                                <a:pt x="0" y="0"/>
                                              </a:moveTo>
                                              <a:lnTo>
                                                <a:pt x="388333" y="369204"/>
                                              </a:lnTo>
                                              <a:lnTo>
                                                <a:pt x="388333" y="864663"/>
                                              </a:lnTo>
                                              <a:lnTo>
                                                <a:pt x="386420" y="85509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056342305" name="直接连接符 2056342305">
                                      <a:extLst>
                                        <a:ext uri="{FF2B5EF4-FFF2-40B4-BE49-F238E27FC236}">
                                          <a16:creationId xmlns:a16="http://schemas.microsoft.com/office/drawing/2014/main" id="{574AF181-1B5D-61DB-6F2E-46EA81066B6B}"/>
                                        </a:ext>
                                      </a:extLst>
                                    </wps:cNvPr>
                                    <wps:cNvCnPr>
                                      <a:cxnSpLocks/>
                                      <a:stCxn id="167991686" idx="1"/>
                                      <a:endCxn id="1877749527" idx="6"/>
                                    </wps:cNvCnPr>
                                    <wps:spPr>
                                      <a:xfrm flipV="1">
                                        <a:off x="3154150" y="984120"/>
                                        <a:ext cx="822997" cy="76355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14813761" name="任意多边形: 形状 414813761">
                                    <a:extLst>
                                      <a:ext uri="{FF2B5EF4-FFF2-40B4-BE49-F238E27FC236}">
                                        <a16:creationId xmlns:a16="http://schemas.microsoft.com/office/drawing/2014/main" id="{D814E9A8-6B0A-C32E-0395-F28AA2A92779}"/>
                                      </a:ext>
                                    </a:extLst>
                                  </wps:cNvPr>
                                  <wps:cNvSpPr/>
                                  <wps:spPr>
                                    <a:xfrm>
                                      <a:off x="2375527" y="588172"/>
                                      <a:ext cx="1601620" cy="1970788"/>
                                    </a:xfrm>
                                    <a:custGeom>
                                      <a:avLst/>
                                      <a:gdLst>
                                        <a:gd name="connsiteX0" fmla="*/ 0 w 1601620"/>
                                        <a:gd name="connsiteY0" fmla="*/ 1294927 h 1970788"/>
                                        <a:gd name="connsiteX1" fmla="*/ 0 w 1601620"/>
                                        <a:gd name="connsiteY1" fmla="*/ 1652735 h 1970788"/>
                                        <a:gd name="connsiteX2" fmla="*/ 318052 w 1601620"/>
                                        <a:gd name="connsiteY2" fmla="*/ 1970788 h 1970788"/>
                                        <a:gd name="connsiteX3" fmla="*/ 658822 w 1601620"/>
                                        <a:gd name="connsiteY3" fmla="*/ 1564703 h 1970788"/>
                                        <a:gd name="connsiteX4" fmla="*/ 780932 w 1601620"/>
                                        <a:gd name="connsiteY4" fmla="*/ 1681133 h 1970788"/>
                                        <a:gd name="connsiteX5" fmla="*/ 1601620 w 1601620"/>
                                        <a:gd name="connsiteY5" fmla="*/ 843406 h 1970788"/>
                                        <a:gd name="connsiteX6" fmla="*/ 1601620 w 1601620"/>
                                        <a:gd name="connsiteY6" fmla="*/ 394725 h 1970788"/>
                                        <a:gd name="connsiteX7" fmla="*/ 1198375 w 1601620"/>
                                        <a:gd name="connsiteY7" fmla="*/ 0 h 1970788"/>
                                        <a:gd name="connsiteX8" fmla="*/ 389046 w 1601620"/>
                                        <a:gd name="connsiteY8" fmla="*/ 806489 h 1970788"/>
                                        <a:gd name="connsiteX9" fmla="*/ 389046 w 1601620"/>
                                        <a:gd name="connsiteY9" fmla="*/ 1045029 h 1970788"/>
                                        <a:gd name="connsiteX10" fmla="*/ 0 w 1601620"/>
                                        <a:gd name="connsiteY10" fmla="*/ 1294927 h 1970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01620" h="1970788">
                                          <a:moveTo>
                                            <a:pt x="0" y="1294927"/>
                                          </a:moveTo>
                                          <a:lnTo>
                                            <a:pt x="0" y="1652735"/>
                                          </a:lnTo>
                                          <a:lnTo>
                                            <a:pt x="318052" y="1970788"/>
                                          </a:lnTo>
                                          <a:lnTo>
                                            <a:pt x="658822" y="1564703"/>
                                          </a:lnTo>
                                          <a:lnTo>
                                            <a:pt x="780932" y="1681133"/>
                                          </a:lnTo>
                                          <a:lnTo>
                                            <a:pt x="1601620" y="843406"/>
                                          </a:lnTo>
                                          <a:lnTo>
                                            <a:pt x="1601620" y="394725"/>
                                          </a:lnTo>
                                          <a:lnTo>
                                            <a:pt x="1198375" y="0"/>
                                          </a:lnTo>
                                          <a:lnTo>
                                            <a:pt x="389046" y="806489"/>
                                          </a:lnTo>
                                          <a:lnTo>
                                            <a:pt x="389046" y="1045029"/>
                                          </a:lnTo>
                                          <a:lnTo>
                                            <a:pt x="0" y="1294927"/>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29050708" name="任意多边形: 形状 1429050708">
                                  <a:extLst>
                                    <a:ext uri="{FF2B5EF4-FFF2-40B4-BE49-F238E27FC236}">
                                      <a16:creationId xmlns:a16="http://schemas.microsoft.com/office/drawing/2014/main" id="{B86283F7-E4AD-F0ED-69DB-63AA02C6F2DC}"/>
                                    </a:ext>
                                  </a:extLst>
                                </wps:cNvPr>
                                <wps:cNvSpPr/>
                                <wps:spPr>
                                  <a:xfrm>
                                    <a:off x="3027244" y="1800779"/>
                                    <a:ext cx="39816" cy="360284"/>
                                  </a:xfrm>
                                  <a:custGeom>
                                    <a:avLst/>
                                    <a:gdLst>
                                      <a:gd name="connsiteX0" fmla="*/ 47824 w 47824"/>
                                      <a:gd name="connsiteY0" fmla="*/ 0 h 338596"/>
                                      <a:gd name="connsiteX1" fmla="*/ 47824 w 47824"/>
                                      <a:gd name="connsiteY1" fmla="*/ 281207 h 338596"/>
                                      <a:gd name="connsiteX2" fmla="*/ 0 w 47824"/>
                                      <a:gd name="connsiteY2" fmla="*/ 338596 h 338596"/>
                                      <a:gd name="connsiteX0" fmla="*/ 32289 w 32289"/>
                                      <a:gd name="connsiteY0" fmla="*/ 0 h 335038"/>
                                      <a:gd name="connsiteX1" fmla="*/ 32289 w 32289"/>
                                      <a:gd name="connsiteY1" fmla="*/ 281207 h 335038"/>
                                      <a:gd name="connsiteX2" fmla="*/ 0 w 32289"/>
                                      <a:gd name="connsiteY2" fmla="*/ 335038 h 335038"/>
                                      <a:gd name="connsiteX0" fmla="*/ 32289 w 33842"/>
                                      <a:gd name="connsiteY0" fmla="*/ 0 h 335038"/>
                                      <a:gd name="connsiteX1" fmla="*/ 33842 w 33842"/>
                                      <a:gd name="connsiteY1" fmla="*/ 293660 h 335038"/>
                                      <a:gd name="connsiteX2" fmla="*/ 0 w 33842"/>
                                      <a:gd name="connsiteY2" fmla="*/ 335038 h 335038"/>
                                      <a:gd name="connsiteX0" fmla="*/ 32289 w 32322"/>
                                      <a:gd name="connsiteY0" fmla="*/ 0 h 335038"/>
                                      <a:gd name="connsiteX1" fmla="*/ 27628 w 32322"/>
                                      <a:gd name="connsiteY1" fmla="*/ 293660 h 335038"/>
                                      <a:gd name="connsiteX2" fmla="*/ 0 w 32322"/>
                                      <a:gd name="connsiteY2" fmla="*/ 335038 h 335038"/>
                                      <a:gd name="connsiteX0" fmla="*/ 32289 w 32333"/>
                                      <a:gd name="connsiteY0" fmla="*/ 0 h 335038"/>
                                      <a:gd name="connsiteX1" fmla="*/ 29182 w 32333"/>
                                      <a:gd name="connsiteY1" fmla="*/ 293660 h 335038"/>
                                      <a:gd name="connsiteX2" fmla="*/ 0 w 32333"/>
                                      <a:gd name="connsiteY2" fmla="*/ 335038 h 335038"/>
                                    </a:gdLst>
                                    <a:ahLst/>
                                    <a:cxnLst>
                                      <a:cxn ang="0">
                                        <a:pos x="connsiteX0" y="connsiteY0"/>
                                      </a:cxn>
                                      <a:cxn ang="0">
                                        <a:pos x="connsiteX1" y="connsiteY1"/>
                                      </a:cxn>
                                      <a:cxn ang="0">
                                        <a:pos x="connsiteX2" y="connsiteY2"/>
                                      </a:cxn>
                                    </a:cxnLst>
                                    <a:rect l="l" t="t" r="r" b="b"/>
                                    <a:pathLst>
                                      <a:path w="32333" h="335038">
                                        <a:moveTo>
                                          <a:pt x="32289" y="0"/>
                                        </a:moveTo>
                                        <a:cubicBezTo>
                                          <a:pt x="32807" y="97887"/>
                                          <a:pt x="28664" y="195773"/>
                                          <a:pt x="29182" y="293660"/>
                                        </a:cubicBezTo>
                                        <a:cubicBezTo>
                                          <a:pt x="13241" y="312790"/>
                                          <a:pt x="15941" y="315908"/>
                                          <a:pt x="0" y="335038"/>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25298480" name="任意多边形: 形状 125298480">
                              <a:extLst>
                                <a:ext uri="{FF2B5EF4-FFF2-40B4-BE49-F238E27FC236}">
                                  <a16:creationId xmlns:a16="http://schemas.microsoft.com/office/drawing/2014/main" id="{FE6998F9-DA46-34C9-0CB1-8EA7A6FED94B}"/>
                                </a:ext>
                              </a:extLst>
                            </wps:cNvPr>
                            <wps:cNvSpPr/>
                            <wps:spPr>
                              <a:xfrm>
                                <a:off x="3925450" y="332316"/>
                                <a:ext cx="524413" cy="492930"/>
                              </a:xfrm>
                              <a:custGeom>
                                <a:avLst/>
                                <a:gdLst>
                                  <a:gd name="connsiteX0" fmla="*/ 0 w 540495"/>
                                  <a:gd name="connsiteY0" fmla="*/ 0 h 507177"/>
                                  <a:gd name="connsiteX1" fmla="*/ 540495 w 540495"/>
                                  <a:gd name="connsiteY1" fmla="*/ 507177 h 507177"/>
                                  <a:gd name="connsiteX0" fmla="*/ 0 w 540495"/>
                                  <a:gd name="connsiteY0" fmla="*/ 0 h 507177"/>
                                  <a:gd name="connsiteX1" fmla="*/ 540495 w 540495"/>
                                  <a:gd name="connsiteY1" fmla="*/ 507177 h 507177"/>
                                  <a:gd name="connsiteX0" fmla="*/ 0 w 546712"/>
                                  <a:gd name="connsiteY0" fmla="*/ 0 h 507177"/>
                                  <a:gd name="connsiteX1" fmla="*/ 540495 w 546712"/>
                                  <a:gd name="connsiteY1" fmla="*/ 507177 h 507177"/>
                                  <a:gd name="connsiteX0" fmla="*/ 0 w 546861"/>
                                  <a:gd name="connsiteY0" fmla="*/ 3656 h 510833"/>
                                  <a:gd name="connsiteX1" fmla="*/ 540495 w 546861"/>
                                  <a:gd name="connsiteY1" fmla="*/ 510833 h 510833"/>
                                  <a:gd name="connsiteX0" fmla="*/ 0 w 542744"/>
                                  <a:gd name="connsiteY0" fmla="*/ 3935 h 511112"/>
                                  <a:gd name="connsiteX1" fmla="*/ 540495 w 542744"/>
                                  <a:gd name="connsiteY1" fmla="*/ 511112 h 511112"/>
                                  <a:gd name="connsiteX0" fmla="*/ 0 w 524411"/>
                                  <a:gd name="connsiteY0" fmla="*/ 4266 h 492933"/>
                                  <a:gd name="connsiteX1" fmla="*/ 521985 w 524411"/>
                                  <a:gd name="connsiteY1" fmla="*/ 492933 h 492933"/>
                                </a:gdLst>
                                <a:ahLst/>
                                <a:cxnLst>
                                  <a:cxn ang="0">
                                    <a:pos x="connsiteX0" y="connsiteY0"/>
                                  </a:cxn>
                                  <a:cxn ang="0">
                                    <a:pos x="connsiteX1" y="connsiteY1"/>
                                  </a:cxn>
                                </a:cxnLst>
                                <a:rect l="l" t="t" r="r" b="b"/>
                                <a:pathLst>
                                  <a:path w="524411" h="492933">
                                    <a:moveTo>
                                      <a:pt x="0" y="4266"/>
                                    </a:moveTo>
                                    <a:cubicBezTo>
                                      <a:pt x="346756" y="-30287"/>
                                      <a:pt x="549134" y="146177"/>
                                      <a:pt x="521985" y="492933"/>
                                    </a:cubicBezTo>
                                  </a:path>
                                </a:pathLst>
                              </a:custGeom>
                              <a:noFill/>
                              <a:ln w="6350">
                                <a:solidFill>
                                  <a:schemeClr val="tx1"/>
                                </a:solidFill>
                                <a:headEnd w="sm" len="med"/>
                                <a:tailEnd type="triangle" w="sm" len="sm"/>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01062626" name="直接连接符 301062626">
                            <a:extLst>
                              <a:ext uri="{FF2B5EF4-FFF2-40B4-BE49-F238E27FC236}">
                                <a16:creationId xmlns:a16="http://schemas.microsoft.com/office/drawing/2014/main" id="{3BA7E8C6-B0B4-F40A-2A9D-05E8BB255F9E}"/>
                              </a:ext>
                            </a:extLst>
                          </wps:cNvPr>
                          <wps:cNvCnPr>
                            <a:cxnSpLocks/>
                          </wps:cNvCnPr>
                          <wps:spPr>
                            <a:xfrm flipV="1">
                              <a:off x="370425" y="208155"/>
                              <a:ext cx="4079560" cy="4080417"/>
                            </a:xfrm>
                            <a:prstGeom prst="line">
                              <a:avLst/>
                            </a:prstGeom>
                            <a:ln w="3175">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6B7D1F44" id="组合 607" o:spid="_x0000_s1272" style="position:absolute;left:0;text-align:left;margin-left:306.05pt;margin-top:1.95pt;width:115.8pt;height:74.25pt;z-index:251744256;mso-position-horizontal-relative:text;mso-position-vertical-relative:text" coordorigin="" coordsize="14707,9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">
                <v:group id="组合 2024690622" o:spid="_x0000_s1273" style="position:absolute;width:14707;height:8839" coordsize="14707,8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">
                  <v:shape id="_x0000_s1274" type="#_x0000_t202" style="position:absolute;top:6333;width:4250;height:25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" filled="f" stroked="f">
                    <v:textbox style="mso-fit-shape-to-text:t" inset="1mm,0,1mm,0">
                      <w:txbxContent>
                        <w:p w14:paraId="51D321FA" w14:textId="77777777" w:rsidR="00273F55" w:rsidRDefault="00273F55" w:rsidP="00273F55">
                          <w:pPr>
                            <w:spacing w:line="380" w:lineRule="exact"/>
                            <w:rPr>
                              <w:rFonts w:cs="Arial"/>
                              <w:color w:val="000000" w:themeColor="text1"/>
                              <w:sz w:val="18"/>
                              <w:szCs w:val="18"/>
                            </w:rPr>
                          </w:pPr>
                          <w:r>
                            <w:rPr>
                              <w:rFonts w:cs="Arial" w:hint="eastAsia"/>
                              <w:color w:val="000000" w:themeColor="text1"/>
                              <w:sz w:val="18"/>
                              <w:szCs w:val="18"/>
                            </w:rPr>
                            <w:t>发射器</w:t>
                          </w:r>
                        </w:p>
                      </w:txbxContent>
                    </v:textbox>
                  </v:shape>
                  <v:shape id="_x0000_s1275" type="#_x0000_t202" style="position:absolute;left:4602;top:1069;width:4251;height:25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" filled="f" stroked="f">
                    <v:textbox style="mso-fit-shape-to-text:t" inset="1mm,0,1mm,0">
                      <w:txbxContent>
                        <w:p w14:paraId="2BCB4B6A" w14:textId="77777777" w:rsidR="00273F55" w:rsidRDefault="00273F55" w:rsidP="00273F55">
                          <w:pPr>
                            <w:spacing w:line="380" w:lineRule="exact"/>
                            <w:rPr>
                              <w:rFonts w:cs="Arial"/>
                              <w:color w:val="000000" w:themeColor="text1"/>
                              <w:sz w:val="18"/>
                              <w:szCs w:val="18"/>
                            </w:rPr>
                          </w:pPr>
                          <w:r>
                            <w:rPr>
                              <w:rFonts w:cs="Arial" w:hint="eastAsia"/>
                              <w:color w:val="000000" w:themeColor="text1"/>
                              <w:sz w:val="18"/>
                              <w:szCs w:val="18"/>
                            </w:rPr>
                            <w:t>接收器</w:t>
                          </w:r>
                        </w:p>
                      </w:txbxContent>
                    </v:textbox>
                  </v:shape>
                  <v:shape id="_x0000_s1276" type="#_x0000_t202" style="position:absolute;left:9314;width:5393;height:25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" filled="f" stroked="f">
                    <v:textbox style="mso-fit-shape-to-text:t" inset="1mm,0,1mm,0">
                      <w:txbxContent>
                        <w:p w14:paraId="22A0E2D9" w14:textId="77777777" w:rsidR="00273F55" w:rsidRDefault="00273F55" w:rsidP="00273F55">
                          <w:pPr>
                            <w:spacing w:line="380" w:lineRule="exact"/>
                            <w:rPr>
                              <w:rFonts w:cs="Arial"/>
                              <w:color w:val="000000" w:themeColor="text1"/>
                              <w:sz w:val="18"/>
                              <w:szCs w:val="18"/>
                            </w:rPr>
                          </w:pPr>
                          <w:r>
                            <w:rPr>
                              <w:rFonts w:cs="Arial" w:hint="eastAsia"/>
                              <w:color w:val="000000" w:themeColor="text1"/>
                              <w:sz w:val="18"/>
                              <w:szCs w:val="18"/>
                            </w:rPr>
                            <w:t>转动方向</w:t>
                          </w:r>
                        </w:p>
                      </w:txbxContent>
                    </v:textbox>
                  </v:shape>
                </v:group>
                <v:group id="组合 1901096243" o:spid="_x0000_s1277" style="position:absolute;left:3704;top:2081;width:7104;height:7361" coordorigin="3704,2081" coordsize="40795,42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">
                  <v:group id="组合 265007483" o:spid="_x0000_s1278" style="position:absolute;left:5477;top:3323;width:39021;height:41031" coordorigin="5477,3323" coordsize="39021,41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">
                    <v:group id="组合 760971721" o:spid="_x0000_s1279" style="position:absolute;left:5477;top:5881;width:34294;height:38473" coordorigin="5477,5881" coordsize="34294,38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">
                      <v:group id="组合 1061636096" o:spid="_x0000_s1280" style="position:absolute;left:5477;top:25053;width:15160;height:19301" coordorigin="5477,25053" coordsize="15160,19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">
                        <v:group id="组合 678374387" o:spid="_x0000_s1281" style="position:absolute;left:5477;top:25072;width:15136;height:19282" coordorigin="5477,25072" coordsize="15135,19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">
                          <v:group id="组合 653873344" o:spid="_x0000_s1282" style="position:absolute;left:5477;top:25072;width:15136;height:19282" coordorigin="5477,25072" coordsize="15135,19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">
                            <v:group id="组合 138099590" o:spid="_x0000_s1283" style="position:absolute;left:5477;top:25072;width:15136;height:19282" coordorigin="5477,25072" coordsize="15135,19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">
                              <v:shape id="任意多边形: 形状 1243269616" o:spid="_x0000_s1284" style="position:absolute;left:5477;top:25072;width:15136;height:19282;visibility:visible;mso-wrap-style:square;v-text-anchor:middle" coordsize="1513587,192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" path="m5679,1053548l815009,249898,951317,372007,1218253,r295334,337930l1513587,681540,1218253,871804r,232859l369168,1928191,,1544825,5679,1053548xe" filled="f" stroked="f" strokeweight="1pt">
                                <v:stroke joinstyle="miter"/>
                                <v:path arrowok="t" o:connecttype="custom" o:connectlocs="5679,1053548;815009,249898;951317,372007;1218253,0;1513587,337930;1513587,681540;1218253,871804;1218253,1104663;369168,1928191;0,1544825;5679,1053548" o:connectangles="0,0,0,0,0,0,0,0,0,0,0"/>
                              </v:shape>
                              <v:shape id="任意多边形: 形状 605234006" o:spid="_x0000_s1285" style="position:absolute;left:5562;top:28423;width:15051;height:11189;visibility:visible;mso-wrap-style:square;v-text-anchor:middle" coordsize="1485190,1133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" path="m,726976r360649,406085l1184177,309533,1485190,e" filled="f" strokecolor="black [3213]" strokeweight=".5pt">
                                <v:stroke joinstyle="miter"/>
                                <v:path arrowok="t" o:connecttype="custom" o:connectlocs="0,717867;365476,1118864;1200025,305655;1505067,0" o:connectangles="0,0,0,0"/>
                              </v:shape>
                            </v:group>
                            <v:line id="直接连接符 1882113725" o:spid="_x0000_s1286" style="position:absolute;flip:x;visibility:visible;mso-wrap-style:square" from="9169,39612" to="9217,44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" strokecolor="black [3213]" strokeweight=".5pt">
                              <v:stroke joinstyle="miter"/>
                              <o:lock v:ext="edit" shapetype="f"/>
                            </v:line>
                            <v:line id="直接连接符 236925775" o:spid="_x0000_s1287" style="position:absolute;visibility:visible;mso-wrap-style:square" from="17631,31353" to="17631,33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" strokecolor="black [3213]" strokeweight=".5pt">
                              <v:stroke joinstyle="miter"/>
                              <o:lock v:ext="edit" shapetype="f"/>
                            </v:line>
                          </v:group>
                          <v:line id="直接连接符 486721818" o:spid="_x0000_s1288" style="position:absolute;visibility:visible;mso-wrap-style:square" from="14991,28771" to="17692,31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" strokecolor="black [3213]" strokeweight=".5pt">
                            <v:stroke joinstyle="miter"/>
                            <o:lock v:ext="edit" shapetype="f"/>
                          </v:line>
                        </v:group>
                        <v:shape id="任意多边形: 形状 744834335" o:spid="_x0000_s1289" style="position:absolute;left:5501;top:25053;width:15136;height:19282;visibility:visible;mso-wrap-style:square;v-text-anchor:middle" coordsize="1513587,192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" path="m5679,1053548l815009,249898,951317,372007,1218253,r295334,337930l1513587,681540,1218253,871804r,232859l369168,1928191,,1544825,5679,1053548xe" filled="f" strokecolor="black [3213]" strokeweight=".5pt">
                          <v:stroke joinstyle="miter"/>
                          <v:path arrowok="t" o:connecttype="custom" o:connectlocs="5679,1053548;815009,249898;951317,372007;1218253,0;1513587,337930;1513587,681540;1218253,871804;1218253,1104663;369168,1928191;0,1544825;5679,1053548" o:connectangles="0,0,0,0,0,0,0,0,0,0,0"/>
                        </v:shape>
                      </v:group>
                      <v:group id="组合 1576005169" o:spid="_x0000_s1290" style="position:absolute;left:23739;top:5881;width:16032;height:19720" coordorigin="23739,5881" coordsize="16032,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">
                        <v:group id="组合 2112881744" o:spid="_x0000_s1291" style="position:absolute;left:23739;top:5881;width:16032;height:19720" coordorigin="23739,5881" coordsize="16032,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">
                          <v:group id="组合 92891901" o:spid="_x0000_s1292" style="position:absolute;left:23739;top:5893;width:16032;height:19708" coordorigin="23739,5893" coordsize="16032,1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">
                            <v:group id="组合 530322812" o:spid="_x0000_s1293" style="position:absolute;left:23739;top:5893;width:16032;height:19708" coordorigin="23739,5893" coordsize="16032,1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">
                              <v:group id="组合 1051158496" o:spid="_x0000_s1294" style="position:absolute;left:23739;top:5893;width:16032;height:19708" coordorigin="23739,5893" coordsize="16032,1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">
                                <v:shape id="任意多边形: 形状 1877749527" o:spid="_x0000_s1295" style="position:absolute;left:23755;top:5893;width:16016;height:19708;visibility:visible;mso-wrap-style:square;v-text-anchor:middle" coordsize="1601620,1970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" path="m,1294927r,357808l318052,1970788,658822,1564703r122110,116430l1601620,843406r,-448681l1198375,,389046,806489r,238540l,1294927xe" filled="f" stroked="f" strokeweight="1pt">
                                  <v:stroke joinstyle="miter"/>
                                  <v:path arrowok="t" o:connecttype="custom" o:connectlocs="0,1294927;0,1652735;318052,1970788;658821,1564703;780931,1681133;1601618,843406;1601618,394725;1198374,0;389046,806489;389046,1045029;0,1294927" o:connectangles="0,0,0,0,0,0,0,0,0,0,0"/>
                                </v:shape>
                                <v:shape id="任意多边形: 形状 1636040203" o:spid="_x0000_s1296" style="position:absolute;left:23739;top:18884;width:3145;height:6705;visibility:visible;mso-wrap-style:square;v-text-anchor:middle" coordsize="304162,667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" path="m304162,667626r,-367290l,e" filled="f" strokecolor="black [3213]" strokeweight=".5pt">
                                  <v:stroke joinstyle="miter"/>
                                  <v:path arrowok="t" o:connecttype="custom" o:connectlocs="314513,670502;314513,301630;0,0" o:connectangles="0,0,0"/>
                                </v:shape>
                                <v:shape id="任意多边形: 形状 1765384959" o:spid="_x0000_s1297" style="position:absolute;left:26865;top:15929;width:3806;height:6064;visibility:visible;mso-wrap-style:square;v-text-anchor:middle" coordsize="380681,606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" path="m,606412l380681,208514,151124,c123067,14029,100750,29970,72693,43999e" filled="f" strokecolor="black [3213]" strokeweight=".5pt">
                                  <v:stroke joinstyle="miter"/>
                                  <v:path arrowok="t" o:connecttype="custom" o:connectlocs="0,606412;380681,208514;151124,0;72693,43999" o:connectangles="0,0,0,0"/>
                                </v:shape>
                              </v:group>
                              <v:shape id="任意多边形: 形状 167991686" o:spid="_x0000_s1298" style="position:absolute;left:27658;top:13784;width:3883;height:8647;visibility:visible;mso-wrap-style:square;v-text-anchor:middle" coordsize="388333,864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" path="m,l388333,369204r,495459l386420,855098e" filled="f" strokecolor="black [3213]" strokeweight=".5pt">
                                <v:stroke joinstyle="miter"/>
                                <v:path arrowok="t" o:connecttype="custom" o:connectlocs="0,0;388331,369203;388331,864660;386418,855095" o:connectangles="0,0,0,0"/>
                              </v:shape>
                            </v:group>
                            <v:line id="直接连接符 2056342305" o:spid="_x0000_s1299" style="position:absolute;flip:y;visibility:visible;mso-wrap-style:square" from="31541,9841" to="39771,17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" strokecolor="black [3213]" strokeweight=".5pt">
                              <v:stroke joinstyle="miter"/>
                              <o:lock v:ext="edit" shapetype="f"/>
                            </v:line>
                          </v:group>
                          <v:shape id="任意多边形: 形状 414813761" o:spid="_x0000_s1300" style="position:absolute;left:23755;top:5881;width:16016;height:19708;visibility:visible;mso-wrap-style:square;v-text-anchor:middle" coordsize="1601620,1970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" path="m,1294927r,357808l318052,1970788,658822,1564703r122110,116430l1601620,843406r,-448681l1198375,,389046,806489r,238540l,1294927xe" filled="f" strokecolor="black [3213]" strokeweight=".5pt">
                            <v:stroke joinstyle="miter"/>
                            <v:path arrowok="t" o:connecttype="custom" o:connectlocs="0,1294927;0,1652735;318052,1970788;658822,1564703;780932,1681133;1601620,843406;1601620,394725;1198375,0;389046,806489;389046,1045029;0,1294927" o:connectangles="0,0,0,0,0,0,0,0,0,0,0"/>
                          </v:shape>
                        </v:group>
                        <v:shape id="任意多边形: 形状 1429050708" o:spid="_x0000_s1301" style="position:absolute;left:30272;top:18007;width:398;height:3603;visibility:visible;mso-wrap-style:square;v-text-anchor:middle" coordsize="32333,335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" path="m32289,v518,97887,-3625,195773,-3107,293660c13241,312790,15941,315908,,335038e" filled="f" strokecolor="black [3213]" strokeweight=".5pt">
                          <v:stroke joinstyle="miter"/>
                          <v:path arrowok="t" o:connecttype="custom" o:connectlocs="39762,0;35936,315788;0,360284" o:connectangles="0,0,0"/>
                        </v:shape>
                      </v:group>
                    </v:group>
                    <v:shape id="任意多边形: 形状 125298480" o:spid="_x0000_s1302" style="position:absolute;left:39254;top:3323;width:5244;height:4929;visibility:visible;mso-wrap-style:square;v-text-anchor:middle" coordsize="524411,492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" path="m,4266c346756,-30287,549134,146177,521985,492933e" filled="f" strokecolor="black [3213]" strokeweight=".5pt">
                      <v:stroke startarrowwidth="narrow" endarrow="block" endarrowwidth="narrow" endarrowlength="short" joinstyle="miter"/>
                      <v:path arrowok="t" o:connecttype="custom" o:connectlocs="0,4266;521987,492930" o:connectangles="0,0"/>
                    </v:shape>
                  </v:group>
                  <v:line id="直接连接符 301062626" o:spid="_x0000_s1303" style="position:absolute;flip:y;visibility:visible;mso-wrap-style:square" from="3704,2081" to="44499,42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" strokecolor="black [3213]" strokeweight=".25pt">
                    <v:stroke dashstyle="longDash" joinstyle="miter"/>
                    <o:lock v:ext="edit" shapetype="f"/>
                  </v:line>
                </v:group>
                <w10:wrap type="square"/>
              </v:group>
            </w:pict>
          </mc:Fallback>
        </mc:AlternateContent>
      </w:r>
      <w:r w:rsidR="00C7601D">
        <w:t>3</w:t>
      </w:r>
      <w:r w:rsidR="00C7601D">
        <w:t>．如图所示，发射器和接收器置于同一直线上，发射器发出一束偏振光，在接收器的前端加装一偏振片，若接收器按图示方向沿轴线转动一周，能观察到</w:t>
      </w:r>
      <w:r w:rsidR="00C7601D">
        <w:t>______</w:t>
      </w:r>
      <w:r w:rsidR="00C7601D">
        <w:t>次光线变暗过程。</w:t>
      </w:r>
    </w:p>
    <w:p w14:paraId="6EBB7352" w14:textId="77777777" w:rsidR="00D025FF" w:rsidRDefault="00D025FF" w:rsidP="002F518E"/>
    <w:p w14:paraId="0D01D80A" w14:textId="77777777" w:rsidR="00273F55" w:rsidRDefault="00273F55" w:rsidP="002F518E"/>
    <w:p w14:paraId="6641F0D0" w14:textId="7B2A5D0C" w:rsidR="00C7601D" w:rsidRDefault="00F25AF9" w:rsidP="00F25AF9">
      <w:r>
        <w:rPr>
          <w:noProof/>
        </w:rPr>
        <mc:AlternateContent>
          <mc:Choice Requires="wpg">
            <w:drawing>
              <wp:anchor distT="0" distB="0" distL="114300" distR="114300" simplePos="0" relativeHeight="251726848" behindDoc="0" locked="0" layoutInCell="1" allowOverlap="1" wp14:anchorId="097295EC" wp14:editId="234090D8">
                <wp:simplePos x="0" y="0"/>
                <wp:positionH relativeFrom="column">
                  <wp:posOffset>3489325</wp:posOffset>
                </wp:positionH>
                <wp:positionV relativeFrom="paragraph">
                  <wp:posOffset>85725</wp:posOffset>
                </wp:positionV>
                <wp:extent cx="1797050" cy="1069340"/>
                <wp:effectExtent l="0" t="0" r="0" b="0"/>
                <wp:wrapSquare wrapText="bothSides"/>
                <wp:docPr id="1646555932" name="组合 32"/>
                <wp:cNvGraphicFramePr/>
                <a:graphic xmlns:a="http://schemas.openxmlformats.org/drawingml/2006/main">
                  <a:graphicData uri="http://schemas.microsoft.com/office/word/2010/wordprocessingGroup">
                    <wpg:wgp>
                      <wpg:cNvGrpSpPr/>
                      <wpg:grpSpPr>
                        <a:xfrm>
                          <a:off x="0" y="0"/>
                          <a:ext cx="1797050" cy="1069340"/>
                          <a:chOff x="-106873" y="-110340"/>
                          <a:chExt cx="1797813" cy="1070128"/>
                        </a:xfrm>
                      </wpg:grpSpPr>
                      <wpg:grpSp>
                        <wpg:cNvPr id="1403948568" name="组合 31"/>
                        <wpg:cNvGrpSpPr/>
                        <wpg:grpSpPr>
                          <a:xfrm>
                            <a:off x="46653" y="0"/>
                            <a:ext cx="1486393" cy="775373"/>
                            <a:chOff x="0" y="0"/>
                            <a:chExt cx="1486393" cy="775373"/>
                          </a:xfrm>
                          <a:solidFill>
                            <a:schemeClr val="bg1">
                              <a:lumMod val="95000"/>
                            </a:schemeClr>
                          </a:solidFill>
                        </wpg:grpSpPr>
                        <wpg:grpSp>
                          <wpg:cNvPr id="339763374" name="组合 29"/>
                          <wpg:cNvGrpSpPr/>
                          <wpg:grpSpPr>
                            <a:xfrm>
                              <a:off x="0" y="0"/>
                              <a:ext cx="1486393" cy="752130"/>
                              <a:chOff x="0" y="-82"/>
                              <a:chExt cx="1486393" cy="752130"/>
                            </a:xfrm>
                            <a:grpFill/>
                          </wpg:grpSpPr>
                          <wps:wsp>
                            <wps:cNvPr id="201496609" name="任意多边形: 形状 37"/>
                            <wps:cNvSpPr/>
                            <wps:spPr>
                              <a:xfrm>
                                <a:off x="0" y="0"/>
                                <a:ext cx="1486393" cy="752048"/>
                              </a:xfrm>
                              <a:custGeom>
                                <a:avLst/>
                                <a:gdLst>
                                  <a:gd name="connsiteX0" fmla="*/ 1440000 w 1440000"/>
                                  <a:gd name="connsiteY0" fmla="*/ 720000 h 728385"/>
                                  <a:gd name="connsiteX1" fmla="*/ 1440000 w 1440000"/>
                                  <a:gd name="connsiteY1" fmla="*/ 728385 h 728385"/>
                                  <a:gd name="connsiteX2" fmla="*/ 1439577 w 1440000"/>
                                  <a:gd name="connsiteY2" fmla="*/ 728385 h 728385"/>
                                  <a:gd name="connsiteX3" fmla="*/ 0 w 1440000"/>
                                  <a:gd name="connsiteY3" fmla="*/ 720000 h 728385"/>
                                  <a:gd name="connsiteX4" fmla="*/ 424 w 1440000"/>
                                  <a:gd name="connsiteY4" fmla="*/ 728385 h 728385"/>
                                  <a:gd name="connsiteX5" fmla="*/ 0 w 1440000"/>
                                  <a:gd name="connsiteY5" fmla="*/ 728385 h 728385"/>
                                  <a:gd name="connsiteX6" fmla="*/ 720000 w 1440000"/>
                                  <a:gd name="connsiteY6" fmla="*/ 0 h 728385"/>
                                  <a:gd name="connsiteX7" fmla="*/ 1440000 w 1440000"/>
                                  <a:gd name="connsiteY7" fmla="*/ 0 h 728385"/>
                                  <a:gd name="connsiteX8" fmla="*/ 1440000 w 1440000"/>
                                  <a:gd name="connsiteY8" fmla="*/ 720000 h 728385"/>
                                  <a:gd name="connsiteX9" fmla="*/ 720000 w 1440000"/>
                                  <a:gd name="connsiteY9" fmla="*/ 0 h 728385"/>
                                  <a:gd name="connsiteX10" fmla="*/ 0 w 1440000"/>
                                  <a:gd name="connsiteY10" fmla="*/ 0 h 728385"/>
                                  <a:gd name="connsiteX11" fmla="*/ 720000 w 1440000"/>
                                  <a:gd name="connsiteY11" fmla="*/ 0 h 728385"/>
                                  <a:gd name="connsiteX12" fmla="*/ 0 w 1440000"/>
                                  <a:gd name="connsiteY12" fmla="*/ 720000 h 728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40000" h="728385">
                                    <a:moveTo>
                                      <a:pt x="1440000" y="720000"/>
                                    </a:moveTo>
                                    <a:lnTo>
                                      <a:pt x="1440000" y="728385"/>
                                    </a:lnTo>
                                    <a:lnTo>
                                      <a:pt x="1439577" y="728385"/>
                                    </a:lnTo>
                                    <a:close/>
                                    <a:moveTo>
                                      <a:pt x="0" y="720000"/>
                                    </a:moveTo>
                                    <a:lnTo>
                                      <a:pt x="424" y="728385"/>
                                    </a:lnTo>
                                    <a:lnTo>
                                      <a:pt x="0" y="728385"/>
                                    </a:lnTo>
                                    <a:close/>
                                    <a:moveTo>
                                      <a:pt x="720000" y="0"/>
                                    </a:moveTo>
                                    <a:lnTo>
                                      <a:pt x="1440000" y="0"/>
                                    </a:lnTo>
                                    <a:lnTo>
                                      <a:pt x="1440000" y="720000"/>
                                    </a:lnTo>
                                    <a:cubicBezTo>
                                      <a:pt x="1440000" y="322355"/>
                                      <a:pt x="1117645" y="0"/>
                                      <a:pt x="720000" y="0"/>
                                    </a:cubicBezTo>
                                    <a:close/>
                                    <a:moveTo>
                                      <a:pt x="0" y="0"/>
                                    </a:moveTo>
                                    <a:lnTo>
                                      <a:pt x="720000" y="0"/>
                                    </a:lnTo>
                                    <a:cubicBezTo>
                                      <a:pt x="322355" y="0"/>
                                      <a:pt x="0" y="322355"/>
                                      <a:pt x="0" y="720000"/>
                                    </a:cubicBezTo>
                                    <a:close/>
                                  </a:path>
                                </a:pathLst>
                              </a:custGeom>
                              <a:grpFill/>
                              <a:ln>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422193832" name="直接连接符 28"/>
                            <wps:cNvCnPr/>
                            <wps:spPr>
                              <a:xfrm>
                                <a:off x="0" y="752048"/>
                                <a:ext cx="1476103" cy="0"/>
                              </a:xfrm>
                              <a:prstGeom prst="line">
                                <a:avLst/>
                              </a:prstGeom>
                              <a:grpFill/>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61561998" name="直接连接符 28"/>
                            <wps:cNvCnPr/>
                            <wps:spPr>
                              <a:xfrm>
                                <a:off x="743013" y="-82"/>
                                <a:ext cx="0" cy="740791"/>
                              </a:xfrm>
                              <a:prstGeom prst="line">
                                <a:avLst/>
                              </a:prstGeom>
                              <a:grpFill/>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303809328" name="椭圆 30"/>
                          <wps:cNvSpPr/>
                          <wps:spPr>
                            <a:xfrm>
                              <a:off x="720323" y="729654"/>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25399266" name="Text Box 613"/>
                        <wps:cNvSpPr txBox="1">
                          <a:spLocks noChangeArrowheads="1"/>
                        </wps:cNvSpPr>
                        <wps:spPr bwMode="auto">
                          <a:xfrm>
                            <a:off x="700751" y="740803"/>
                            <a:ext cx="164074" cy="207644"/>
                          </a:xfrm>
                          <a:prstGeom prst="rect">
                            <a:avLst/>
                          </a:prstGeom>
                          <a:noFill/>
                          <a:ln w="9525">
                            <a:noFill/>
                            <a:miter lim="800000"/>
                            <a:headEnd/>
                            <a:tailEnd/>
                          </a:ln>
                        </wps:spPr>
                        <wps:txbx>
                          <w:txbxContent>
                            <w:p w14:paraId="3BBC55A0" w14:textId="77777777" w:rsidR="00F25AF9" w:rsidRPr="00F25AF9" w:rsidRDefault="00F25AF9" w:rsidP="00F25AF9">
                              <w:pPr>
                                <w:rPr>
                                  <w:sz w:val="18"/>
                                  <w:szCs w:val="18"/>
                                </w:rPr>
                              </w:pPr>
                              <w:r w:rsidRPr="00F25AF9">
                                <w:rPr>
                                  <w:rFonts w:hint="eastAsia"/>
                                  <w:sz w:val="18"/>
                                  <w:szCs w:val="18"/>
                                </w:rPr>
                                <w:t>O</w:t>
                              </w:r>
                            </w:p>
                          </w:txbxContent>
                        </wps:txbx>
                        <wps:bodyPr rot="0" vert="horz" wrap="none" lIns="36000" tIns="0" rIns="36000" bIns="0" anchor="t" anchorCtr="0" upright="1">
                          <a:spAutoFit/>
                        </wps:bodyPr>
                      </wps:wsp>
                      <wps:wsp>
                        <wps:cNvPr id="855689754" name="Text Box 613"/>
                        <wps:cNvSpPr txBox="1">
                          <a:spLocks noChangeArrowheads="1"/>
                        </wps:cNvSpPr>
                        <wps:spPr bwMode="auto">
                          <a:xfrm>
                            <a:off x="-40306" y="751854"/>
                            <a:ext cx="164074" cy="207644"/>
                          </a:xfrm>
                          <a:prstGeom prst="rect">
                            <a:avLst/>
                          </a:prstGeom>
                          <a:noFill/>
                          <a:ln w="9525">
                            <a:noFill/>
                            <a:miter lim="800000"/>
                            <a:headEnd/>
                            <a:tailEnd/>
                          </a:ln>
                        </wps:spPr>
                        <wps:txbx>
                          <w:txbxContent>
                            <w:p w14:paraId="46B58806" w14:textId="71AC35C0" w:rsidR="00124D8E" w:rsidRPr="00F25AF9" w:rsidRDefault="00124D8E" w:rsidP="00F25AF9">
                              <w:pPr>
                                <w:rPr>
                                  <w:sz w:val="18"/>
                                  <w:szCs w:val="18"/>
                                </w:rPr>
                              </w:pPr>
                              <w:r>
                                <w:rPr>
                                  <w:rFonts w:hint="eastAsia"/>
                                  <w:sz w:val="18"/>
                                  <w:szCs w:val="18"/>
                                </w:rPr>
                                <w:t>A</w:t>
                              </w:r>
                            </w:p>
                          </w:txbxContent>
                        </wps:txbx>
                        <wps:bodyPr rot="0" vert="horz" wrap="none" lIns="36000" tIns="0" rIns="36000" bIns="0" anchor="t" anchorCtr="0" upright="1">
                          <a:spAutoFit/>
                        </wps:bodyPr>
                      </wps:wsp>
                      <wps:wsp>
                        <wps:cNvPr id="1143274804" name="Text Box 613"/>
                        <wps:cNvSpPr txBox="1">
                          <a:spLocks noChangeArrowheads="1"/>
                        </wps:cNvSpPr>
                        <wps:spPr bwMode="auto">
                          <a:xfrm>
                            <a:off x="1454454" y="752081"/>
                            <a:ext cx="164080" cy="207707"/>
                          </a:xfrm>
                          <a:prstGeom prst="rect">
                            <a:avLst/>
                          </a:prstGeom>
                          <a:noFill/>
                          <a:ln w="9525">
                            <a:noFill/>
                            <a:miter lim="800000"/>
                            <a:headEnd/>
                            <a:tailEnd/>
                          </a:ln>
                        </wps:spPr>
                        <wps:txbx>
                          <w:txbxContent>
                            <w:p w14:paraId="185D79AD" w14:textId="71D4019C" w:rsidR="00124D8E" w:rsidRPr="00F25AF9" w:rsidRDefault="00124D8E" w:rsidP="00F25AF9">
                              <w:pPr>
                                <w:rPr>
                                  <w:sz w:val="18"/>
                                  <w:szCs w:val="18"/>
                                </w:rPr>
                              </w:pPr>
                              <w:r>
                                <w:rPr>
                                  <w:rFonts w:hint="eastAsia"/>
                                  <w:sz w:val="18"/>
                                  <w:szCs w:val="18"/>
                                </w:rPr>
                                <w:t>D</w:t>
                              </w:r>
                            </w:p>
                          </w:txbxContent>
                        </wps:txbx>
                        <wps:bodyPr rot="0" vert="horz" wrap="none" lIns="36000" tIns="0" rIns="36000" bIns="0" anchor="t" anchorCtr="0" upright="1">
                          <a:spAutoFit/>
                        </wps:bodyPr>
                      </wps:wsp>
                      <wps:wsp>
                        <wps:cNvPr id="2132496782" name="Text Box 613"/>
                        <wps:cNvSpPr txBox="1">
                          <a:spLocks noChangeArrowheads="1"/>
                        </wps:cNvSpPr>
                        <wps:spPr bwMode="auto">
                          <a:xfrm>
                            <a:off x="1532560" y="-110340"/>
                            <a:ext cx="158380" cy="207710"/>
                          </a:xfrm>
                          <a:prstGeom prst="rect">
                            <a:avLst/>
                          </a:prstGeom>
                          <a:noFill/>
                          <a:ln w="9525">
                            <a:noFill/>
                            <a:miter lim="800000"/>
                            <a:headEnd/>
                            <a:tailEnd/>
                          </a:ln>
                        </wps:spPr>
                        <wps:txbx>
                          <w:txbxContent>
                            <w:p w14:paraId="2B98D5DA" w14:textId="3E95D103" w:rsidR="00124D8E" w:rsidRPr="00F25AF9" w:rsidRDefault="00124D8E" w:rsidP="00F25AF9">
                              <w:pPr>
                                <w:rPr>
                                  <w:sz w:val="18"/>
                                  <w:szCs w:val="18"/>
                                </w:rPr>
                              </w:pPr>
                              <w:r>
                                <w:rPr>
                                  <w:rFonts w:hint="eastAsia"/>
                                  <w:sz w:val="18"/>
                                  <w:szCs w:val="18"/>
                                </w:rPr>
                                <w:t>C</w:t>
                              </w:r>
                            </w:p>
                          </w:txbxContent>
                        </wps:txbx>
                        <wps:bodyPr rot="0" vert="horz" wrap="none" lIns="36000" tIns="0" rIns="36000" bIns="0" anchor="t" anchorCtr="0" upright="1">
                          <a:spAutoFit/>
                        </wps:bodyPr>
                      </wps:wsp>
                      <wps:wsp>
                        <wps:cNvPr id="1108444439" name="Text Box 613"/>
                        <wps:cNvSpPr txBox="1">
                          <a:spLocks noChangeArrowheads="1"/>
                        </wps:cNvSpPr>
                        <wps:spPr bwMode="auto">
                          <a:xfrm>
                            <a:off x="-106873" y="-110340"/>
                            <a:ext cx="158380" cy="207710"/>
                          </a:xfrm>
                          <a:prstGeom prst="rect">
                            <a:avLst/>
                          </a:prstGeom>
                          <a:noFill/>
                          <a:ln w="9525">
                            <a:noFill/>
                            <a:miter lim="800000"/>
                            <a:headEnd/>
                            <a:tailEnd/>
                          </a:ln>
                        </wps:spPr>
                        <wps:txbx>
                          <w:txbxContent>
                            <w:p w14:paraId="14C878D2" w14:textId="364A9694" w:rsidR="00124D8E" w:rsidRPr="00F25AF9" w:rsidRDefault="00124D8E" w:rsidP="00F25AF9">
                              <w:pPr>
                                <w:rPr>
                                  <w:sz w:val="18"/>
                                  <w:szCs w:val="18"/>
                                </w:rPr>
                              </w:pPr>
                              <w:r>
                                <w:rPr>
                                  <w:rFonts w:hint="eastAsia"/>
                                  <w:sz w:val="18"/>
                                  <w:szCs w:val="18"/>
                                </w:rPr>
                                <w:t>B</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097295EC" id="_x0000_s1304" style="position:absolute;left:0;text-align:left;margin-left:274.75pt;margin-top:6.75pt;width:141.5pt;height:84.2pt;z-index:251726848;mso-position-horizontal-relative:text;mso-position-vertical-relative:text;mso-width-relative:margin;mso-height-relative:margin" coordorigin="-1068,-1103" coordsize="17978,10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">
                <v:group id="组合 31" o:spid="_x0000_s1305" style="position:absolute;left:466;width:14864;height:7753" coordsize="14863,7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">
                  <v:group id="组合 29" o:spid="_x0000_s1306" style="position:absolute;width:14863;height:7521" coordorigin="" coordsize="14863,7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">
                    <v:shape id="任意多边形: 形状 37" o:spid="_x0000_s1307" style="position:absolute;width:14863;height:7520;visibility:visible;mso-wrap-style:square;v-text-anchor:middle" coordsize="1440000,72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" path="m1440000,720000r,8385l1439577,728385r423,-8385xm,720000r424,8385l,728385r,-8385xm720000,r720000,l1440000,720000c1440000,322355,1117645,,720000,xm,l720000,c322355,,,322355,,720000l,xe" filled="f" strokeweight="1pt">
                      <v:stroke joinstyle="miter"/>
                      <v:path arrowok="t" o:connecttype="custom" o:connectlocs="1486393,743391;1486393,752048;1485956,752048;0,743391;438,752048;0,752048;743197,0;1486393,0;1486393,743391;743197,0;0,0;743197,0;0,743391" o:connectangles="0,0,0,0,0,0,0,0,0,0,0,0,0"/>
                    </v:shape>
                    <v:line id="直接连接符 28" o:spid="_x0000_s1308" style="position:absolute;visibility:visible;mso-wrap-style:square" from="0,7520" to="14761,7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" strokecolor="black [3213]" strokeweight=".5pt">
                      <v:stroke dashstyle="dash" joinstyle="miter"/>
                    </v:line>
                    <v:line id="直接连接符 28" o:spid="_x0000_s1309" style="position:absolute;visibility:visible;mso-wrap-style:square" from="7430,0" to="7430,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" strokecolor="black [3213]" strokeweight=".5pt">
                      <v:stroke dashstyle="dash" joinstyle="miter"/>
                    </v:line>
                  </v:group>
                  <v:oval id="椭圆 30" o:spid="_x0000_s1310" style="position:absolute;left:7203;top:729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" fillcolor="black [3213]" stroked="f" strokeweight="1pt">
                    <v:stroke joinstyle="miter"/>
                  </v:oval>
                </v:group>
                <v:shape id="Text Box 613" o:spid="_x0000_s1311" type="#_x0000_t202" style="position:absolute;left:7007;top:7408;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" filled="f" stroked="f">
                  <v:textbox style="mso-fit-shape-to-text:t" inset="1mm,0,1mm,0">
                    <w:txbxContent>
                      <w:p w14:paraId="3BBC55A0" w14:textId="77777777" w:rsidR="00F25AF9" w:rsidRPr="00F25AF9" w:rsidRDefault="00F25AF9" w:rsidP="00F25AF9">
                        <w:pPr>
                          <w:rPr>
                            <w:sz w:val="18"/>
                            <w:szCs w:val="18"/>
                          </w:rPr>
                        </w:pPr>
                        <w:r w:rsidRPr="00F25AF9">
                          <w:rPr>
                            <w:rFonts w:hint="eastAsia"/>
                            <w:sz w:val="18"/>
                            <w:szCs w:val="18"/>
                          </w:rPr>
                          <w:t>O</w:t>
                        </w:r>
                      </w:p>
                    </w:txbxContent>
                  </v:textbox>
                </v:shape>
                <v:shape id="Text Box 613" o:spid="_x0000_s1312" type="#_x0000_t202" style="position:absolute;left:-403;top:7518;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" filled="f" stroked="f">
                  <v:textbox style="mso-fit-shape-to-text:t" inset="1mm,0,1mm,0">
                    <w:txbxContent>
                      <w:p w14:paraId="46B58806" w14:textId="71AC35C0" w:rsidR="00124D8E" w:rsidRPr="00F25AF9" w:rsidRDefault="00124D8E" w:rsidP="00F25AF9">
                        <w:pPr>
                          <w:rPr>
                            <w:sz w:val="18"/>
                            <w:szCs w:val="18"/>
                          </w:rPr>
                        </w:pPr>
                        <w:r>
                          <w:rPr>
                            <w:rFonts w:hint="eastAsia"/>
                            <w:sz w:val="18"/>
                            <w:szCs w:val="18"/>
                          </w:rPr>
                          <w:t>A</w:t>
                        </w:r>
                      </w:p>
                    </w:txbxContent>
                  </v:textbox>
                </v:shape>
                <v:shape id="Text Box 613" o:spid="_x0000_s1313" type="#_x0000_t202" style="position:absolute;left:14544;top:7520;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" filled="f" stroked="f">
                  <v:textbox style="mso-fit-shape-to-text:t" inset="1mm,0,1mm,0">
                    <w:txbxContent>
                      <w:p w14:paraId="185D79AD" w14:textId="71D4019C" w:rsidR="00124D8E" w:rsidRPr="00F25AF9" w:rsidRDefault="00124D8E" w:rsidP="00F25AF9">
                        <w:pPr>
                          <w:rPr>
                            <w:sz w:val="18"/>
                            <w:szCs w:val="18"/>
                          </w:rPr>
                        </w:pPr>
                        <w:r>
                          <w:rPr>
                            <w:rFonts w:hint="eastAsia"/>
                            <w:sz w:val="18"/>
                            <w:szCs w:val="18"/>
                          </w:rPr>
                          <w:t>D</w:t>
                        </w:r>
                      </w:p>
                    </w:txbxContent>
                  </v:textbox>
                </v:shape>
                <v:shape id="Text Box 613" o:spid="_x0000_s1314" type="#_x0000_t202" style="position:absolute;left:15325;top:-1103;width:15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" filled="f" stroked="f">
                  <v:textbox style="mso-fit-shape-to-text:t" inset="1mm,0,1mm,0">
                    <w:txbxContent>
                      <w:p w14:paraId="2B98D5DA" w14:textId="3E95D103" w:rsidR="00124D8E" w:rsidRPr="00F25AF9" w:rsidRDefault="00124D8E" w:rsidP="00F25AF9">
                        <w:pPr>
                          <w:rPr>
                            <w:sz w:val="18"/>
                            <w:szCs w:val="18"/>
                          </w:rPr>
                        </w:pPr>
                        <w:r>
                          <w:rPr>
                            <w:rFonts w:hint="eastAsia"/>
                            <w:sz w:val="18"/>
                            <w:szCs w:val="18"/>
                          </w:rPr>
                          <w:t>C</w:t>
                        </w:r>
                      </w:p>
                    </w:txbxContent>
                  </v:textbox>
                </v:shape>
                <v:shape id="Text Box 613" o:spid="_x0000_s1315" type="#_x0000_t202" style="position:absolute;left:-1068;top:-1103;width:158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" filled="f" stroked="f">
                  <v:textbox style="mso-fit-shape-to-text:t" inset="1mm,0,1mm,0">
                    <w:txbxContent>
                      <w:p w14:paraId="14C878D2" w14:textId="364A9694" w:rsidR="00124D8E" w:rsidRPr="00F25AF9" w:rsidRDefault="00124D8E" w:rsidP="00F25AF9">
                        <w:pPr>
                          <w:rPr>
                            <w:sz w:val="18"/>
                            <w:szCs w:val="18"/>
                          </w:rPr>
                        </w:pPr>
                        <w:r>
                          <w:rPr>
                            <w:rFonts w:hint="eastAsia"/>
                            <w:sz w:val="18"/>
                            <w:szCs w:val="18"/>
                          </w:rPr>
                          <w:t>B</w:t>
                        </w:r>
                      </w:p>
                    </w:txbxContent>
                  </v:textbox>
                </v:shape>
                <w10:wrap type="square"/>
              </v:group>
            </w:pict>
          </mc:Fallback>
        </mc:AlternateContent>
      </w:r>
      <w:r w:rsidR="00C7601D">
        <w:t>4</w:t>
      </w:r>
      <w:r w:rsidR="00C7601D">
        <w:t>．如图所示，图中阴影部分</w:t>
      </w:r>
      <w:r w:rsidR="000B0AAF">
        <w:rPr>
          <w:rFonts w:hint="eastAsia"/>
        </w:rPr>
        <w:t xml:space="preserve"> </w:t>
      </w:r>
      <w:r w:rsidR="00C7601D">
        <w:t>ABCD</w:t>
      </w:r>
      <w:r w:rsidR="000B0AAF">
        <w:rPr>
          <w:rFonts w:hint="eastAsia"/>
        </w:rPr>
        <w:t xml:space="preserve"> </w:t>
      </w:r>
      <w:r w:rsidR="00C7601D">
        <w:t>为一透明材料做的柱形光学元件的横截面，该材料的折射率</w:t>
      </w:r>
      <w:r w:rsidR="000B0AAF">
        <w:rPr>
          <w:rFonts w:hint="eastAsia"/>
        </w:rPr>
        <w:t xml:space="preserve"> </w:t>
      </w:r>
      <w:r w:rsidR="00C7601D">
        <w:rPr>
          <w:i/>
          <w:iCs/>
        </w:rPr>
        <w:t>n</w:t>
      </w:r>
      <w:r w:rsidR="000B0AAF">
        <w:rPr>
          <w:rFonts w:hint="eastAsia"/>
        </w:rPr>
        <w:t xml:space="preserve"> </w:t>
      </w:r>
      <w:r w:rsidR="00C7601D">
        <w:t>=</w:t>
      </w:r>
      <w:r w:rsidR="000B0AAF">
        <w:rPr>
          <w:rFonts w:hint="eastAsia"/>
        </w:rPr>
        <w:t xml:space="preserve"> </w:t>
      </w:r>
      <w:r w:rsidR="000B0AAF">
        <w:fldChar w:fldCharType="begin"/>
      </w:r>
      <w:r w:rsidR="000B0AAF">
        <w:instrText xml:space="preserve"> </w:instrText>
      </w:r>
      <w:r w:rsidR="000B0AAF">
        <w:rPr>
          <w:rFonts w:hint="eastAsia"/>
        </w:rPr>
        <w:instrText>EQ \F(5,3)</w:instrText>
      </w:r>
      <w:r w:rsidR="000B0AAF">
        <w:instrText xml:space="preserve"> </w:instrText>
      </w:r>
      <w:r w:rsidR="000B0AAF">
        <w:fldChar w:fldCharType="end"/>
      </w:r>
      <w:r w:rsidR="00C7601D">
        <w:t>。</w:t>
      </w:r>
      <w:r w:rsidR="007E4EA2">
        <w:fldChar w:fldCharType="begin"/>
      </w:r>
      <w:r w:rsidR="007E4EA2">
        <w:instrText xml:space="preserve"> </w:instrText>
      </w:r>
      <w:r w:rsidR="007E4EA2">
        <w:rPr>
          <w:rFonts w:hint="eastAsia"/>
        </w:rPr>
        <w:instrText xml:space="preserve">EQ </w:instrText>
      </w:r>
      <w:r w:rsidR="007E4EA2">
        <w:rPr>
          <w:color w:val="373A3C"/>
          <w:shd w:val="clear" w:color="auto" w:fill="FFFFFF"/>
        </w:rPr>
        <w:instrText>\o\ac (A</w:instrText>
      </w:r>
      <w:r w:rsidR="007E4EA2">
        <w:rPr>
          <w:rFonts w:hint="eastAsia"/>
          <w:color w:val="373A3C"/>
          <w:shd w:val="clear" w:color="auto" w:fill="FFFFFF"/>
        </w:rPr>
        <w:instrText>D</w:instrText>
      </w:r>
      <w:r w:rsidR="007E4EA2">
        <w:rPr>
          <w:color w:val="373A3C"/>
          <w:shd w:val="clear" w:color="auto" w:fill="FFFFFF"/>
        </w:rPr>
        <w:instrText>,⁀)</w:instrText>
      </w:r>
      <w:r w:rsidR="007E4EA2">
        <w:instrText xml:space="preserve"> </w:instrText>
      </w:r>
      <w:r w:rsidR="007E4EA2">
        <w:fldChar w:fldCharType="end"/>
      </w:r>
      <w:r w:rsidR="00C7601D">
        <w:t>为一半径</w:t>
      </w:r>
      <w:r w:rsidR="000B0AAF">
        <w:rPr>
          <w:rFonts w:hint="eastAsia"/>
        </w:rPr>
        <w:t xml:space="preserve"> </w:t>
      </w:r>
      <w:r w:rsidR="00C7601D">
        <w:rPr>
          <w:i/>
          <w:iCs/>
        </w:rPr>
        <w:t>R</w:t>
      </w:r>
      <w:r w:rsidR="000B0AAF">
        <w:rPr>
          <w:rFonts w:hint="eastAsia"/>
        </w:rPr>
        <w:t xml:space="preserve"> </w:t>
      </w:r>
      <w:r w:rsidR="00C7601D">
        <w:t>=</w:t>
      </w:r>
      <w:r w:rsidR="000B0AAF">
        <w:rPr>
          <w:rFonts w:hint="eastAsia"/>
        </w:rPr>
        <w:t xml:space="preserve"> </w:t>
      </w:r>
      <w:r w:rsidR="00C7601D">
        <w:t>10</w:t>
      </w:r>
      <w:r w:rsidR="000B0AAF">
        <w:rPr>
          <w:rFonts w:hint="eastAsia"/>
        </w:rPr>
        <w:t xml:space="preserve"> </w:t>
      </w:r>
      <w:r w:rsidR="00C7601D">
        <w:t>cm</w:t>
      </w:r>
      <w:r w:rsidR="000B0AAF">
        <w:rPr>
          <w:rFonts w:hint="eastAsia"/>
        </w:rPr>
        <w:t xml:space="preserve"> </w:t>
      </w:r>
      <w:r w:rsidR="00C7601D">
        <w:t>的半圆弧，在半圆弧的圆心</w:t>
      </w:r>
      <w:r w:rsidR="000B0AAF">
        <w:rPr>
          <w:rFonts w:hint="eastAsia"/>
        </w:rPr>
        <w:t xml:space="preserve"> O </w:t>
      </w:r>
      <w:r w:rsidR="00C7601D">
        <w:t>处有一点光源，从该点光源射入半圆弧</w:t>
      </w:r>
      <w:r w:rsidR="000B0AAF">
        <w:rPr>
          <w:rFonts w:hint="eastAsia"/>
        </w:rPr>
        <w:t xml:space="preserve"> </w:t>
      </w:r>
      <w:r w:rsidR="007E4EA2">
        <w:fldChar w:fldCharType="begin"/>
      </w:r>
      <w:r w:rsidR="007E4EA2">
        <w:instrText xml:space="preserve"> </w:instrText>
      </w:r>
      <w:r w:rsidR="007E4EA2">
        <w:rPr>
          <w:rFonts w:hint="eastAsia"/>
        </w:rPr>
        <w:instrText xml:space="preserve">EQ </w:instrText>
      </w:r>
      <w:r w:rsidR="007E4EA2">
        <w:rPr>
          <w:color w:val="373A3C"/>
          <w:shd w:val="clear" w:color="auto" w:fill="FFFFFF"/>
        </w:rPr>
        <w:instrText>\o\ac (A</w:instrText>
      </w:r>
      <w:r w:rsidR="007E4EA2">
        <w:rPr>
          <w:rFonts w:hint="eastAsia"/>
          <w:color w:val="373A3C"/>
          <w:shd w:val="clear" w:color="auto" w:fill="FFFFFF"/>
        </w:rPr>
        <w:instrText>D</w:instrText>
      </w:r>
      <w:r w:rsidR="007E4EA2">
        <w:rPr>
          <w:color w:val="373A3C"/>
          <w:shd w:val="clear" w:color="auto" w:fill="FFFFFF"/>
        </w:rPr>
        <w:instrText>,⁀)</w:instrText>
      </w:r>
      <w:r w:rsidR="007E4EA2">
        <w:instrText xml:space="preserve"> </w:instrText>
      </w:r>
      <w:r w:rsidR="007E4EA2">
        <w:fldChar w:fldCharType="end"/>
      </w:r>
      <w:r w:rsidR="00C7601D">
        <w:t>的光中有一部分不能从</w:t>
      </w:r>
      <w:r w:rsidR="000B0AAF">
        <w:rPr>
          <w:rFonts w:hint="eastAsia"/>
        </w:rPr>
        <w:t xml:space="preserve"> </w:t>
      </w:r>
      <w:r w:rsidR="00C7601D" w:rsidRPr="000B0AAF">
        <w:t>AB</w:t>
      </w:r>
      <w:r w:rsidR="00C7601D" w:rsidRPr="000B0AAF">
        <w:t>、</w:t>
      </w:r>
      <w:r w:rsidR="00C7601D" w:rsidRPr="000B0AAF">
        <w:t>BC</w:t>
      </w:r>
      <w:r w:rsidR="00C7601D" w:rsidRPr="000B0AAF">
        <w:t>、</w:t>
      </w:r>
      <w:r w:rsidR="00C7601D" w:rsidRPr="000B0AAF">
        <w:t>CD</w:t>
      </w:r>
      <w:r w:rsidR="000B0AAF">
        <w:rPr>
          <w:rFonts w:hint="eastAsia"/>
        </w:rPr>
        <w:t xml:space="preserve"> </w:t>
      </w:r>
      <w:r w:rsidR="00C7601D" w:rsidRPr="000B0AAF">
        <w:t>边直接射出，则能从这三个边射出光的边长之和为</w:t>
      </w:r>
      <w:r w:rsidR="00C7601D" w:rsidRPr="000B0AAF">
        <w:t>____________cm</w:t>
      </w:r>
      <w:r w:rsidR="00C7601D" w:rsidRPr="000B0AAF">
        <w:t>（只考虑首次从半圆弧直接射向</w:t>
      </w:r>
      <w:r w:rsidR="000B0AAF">
        <w:rPr>
          <w:rFonts w:hint="eastAsia"/>
        </w:rPr>
        <w:t xml:space="preserve"> </w:t>
      </w:r>
      <w:r w:rsidR="00C7601D" w:rsidRPr="000B0AAF">
        <w:t>AB</w:t>
      </w:r>
      <w:r w:rsidR="00C7601D" w:rsidRPr="000B0AAF">
        <w:t>、</w:t>
      </w:r>
      <w:r w:rsidR="00C7601D" w:rsidRPr="000B0AAF">
        <w:t>BC</w:t>
      </w:r>
      <w:r w:rsidR="00C7601D" w:rsidRPr="000B0AAF">
        <w:t>、</w:t>
      </w:r>
      <w:r w:rsidR="00C7601D" w:rsidRPr="000B0AAF">
        <w:t>CD</w:t>
      </w:r>
      <w:r w:rsidR="000B0AAF">
        <w:rPr>
          <w:rFonts w:hint="eastAsia"/>
        </w:rPr>
        <w:t xml:space="preserve"> </w:t>
      </w:r>
      <w:r w:rsidR="00C7601D">
        <w:t>边的光线）。</w:t>
      </w:r>
    </w:p>
    <w:p w14:paraId="231AD2C8" w14:textId="77777777" w:rsidR="006A1556" w:rsidRPr="006A1556" w:rsidRDefault="006A1556" w:rsidP="002F518E"/>
    <w:p w14:paraId="43D8F850" w14:textId="77777777" w:rsidR="00273F55" w:rsidRDefault="00273F55">
      <w:pPr>
        <w:widowControl/>
        <w:jc w:val="left"/>
        <w:rPr>
          <w:rFonts w:asciiTheme="majorHAnsi" w:eastAsia="黑体" w:hAnsiTheme="majorHAnsi" w:cstheme="majorBidi"/>
          <w:bCs/>
          <w:szCs w:val="32"/>
        </w:rPr>
      </w:pPr>
      <w:r>
        <w:br w:type="page"/>
      </w:r>
    </w:p>
    <w:p w14:paraId="0C7CAEB2" w14:textId="1AC99EAC" w:rsidR="00C7601D" w:rsidRDefault="00C7601D" w:rsidP="002F518E">
      <w:pPr>
        <w:pStyle w:val="2"/>
      </w:pPr>
      <w:r>
        <w:lastRenderedPageBreak/>
        <w:t>五、电磁场中的运动</w:t>
      </w:r>
    </w:p>
    <w:p w14:paraId="26469159" w14:textId="77777777" w:rsidR="00C7601D" w:rsidRDefault="00C7601D" w:rsidP="002F518E">
      <w:pPr>
        <w:pStyle w:val="af"/>
      </w:pPr>
      <w:r>
        <w:t>不论是常见的电池还是发电机，其内部原理都与带电物体在电场、磁场中的运动</w:t>
      </w:r>
      <w:commentRangeStart w:id="5"/>
      <w:r>
        <w:t>息息相关</w:t>
      </w:r>
      <w:commentRangeEnd w:id="5"/>
      <w:r w:rsidR="00E670F8">
        <w:rPr>
          <w:rStyle w:val="ac"/>
          <w:rFonts w:eastAsia="宋体"/>
          <w:kern w:val="0"/>
        </w:rPr>
        <w:commentReference w:id="5"/>
      </w:r>
      <w:r>
        <w:t>。</w:t>
      </w:r>
    </w:p>
    <w:p w14:paraId="02663127" w14:textId="77777777" w:rsidR="00C85454" w:rsidRDefault="00C85454" w:rsidP="002F518E">
      <w:pPr>
        <w:pStyle w:val="af"/>
      </w:pPr>
    </w:p>
    <w:p w14:paraId="7C42BD06" w14:textId="11B3879B" w:rsidR="00C7601D" w:rsidRDefault="00C7601D" w:rsidP="002F518E">
      <w:r>
        <w:t>1</w:t>
      </w:r>
      <w:r>
        <w:t>．利用果蔬发电是科技界不断研究的一项新技术。某学生研究小组将铜片和锌片磨光后分别平行插入番茄和土豆制成果蔬电池进行实验探究。实验电路如图所示。</w:t>
      </w:r>
    </w:p>
    <w:tbl>
      <w:tblPr>
        <w:tblStyle w:val="aa"/>
        <w:tblpPr w:leftFromText="180" w:rightFromText="180" w:vertAnchor="text" w:horzAnchor="page" w:tblpX="5604" w:tblpY="452"/>
        <w:tblW w:w="0" w:type="auto"/>
        <w:tblLook w:val="04A0" w:firstRow="1" w:lastRow="0" w:firstColumn="1" w:lastColumn="0" w:noHBand="0" w:noVBand="1"/>
      </w:tblPr>
      <w:tblGrid>
        <w:gridCol w:w="846"/>
        <w:gridCol w:w="1701"/>
        <w:gridCol w:w="1417"/>
      </w:tblGrid>
      <w:tr w:rsidR="00A30DC9" w14:paraId="30BDC92A" w14:textId="77777777" w:rsidTr="00A30DC9">
        <w:tc>
          <w:tcPr>
            <w:tcW w:w="846" w:type="dxa"/>
          </w:tcPr>
          <w:p w14:paraId="1C923FF1" w14:textId="77777777" w:rsidR="00A30DC9" w:rsidRPr="001713F1" w:rsidRDefault="00A30DC9" w:rsidP="00A30DC9">
            <w:pPr>
              <w:jc w:val="center"/>
              <w:rPr>
                <w:b/>
                <w:bCs/>
              </w:rPr>
            </w:pPr>
            <w:r w:rsidRPr="001713F1">
              <w:rPr>
                <w:rFonts w:hint="eastAsia"/>
                <w:b/>
                <w:bCs/>
              </w:rPr>
              <w:t>电池</w:t>
            </w:r>
          </w:p>
        </w:tc>
        <w:tc>
          <w:tcPr>
            <w:tcW w:w="1701" w:type="dxa"/>
          </w:tcPr>
          <w:p w14:paraId="31ABC75C" w14:textId="77777777" w:rsidR="00A30DC9" w:rsidRPr="001713F1" w:rsidRDefault="00A30DC9" w:rsidP="00A30DC9">
            <w:pPr>
              <w:jc w:val="center"/>
              <w:rPr>
                <w:b/>
                <w:bCs/>
              </w:rPr>
            </w:pPr>
            <w:r w:rsidRPr="001713F1">
              <w:rPr>
                <w:rFonts w:hint="eastAsia"/>
                <w:b/>
                <w:bCs/>
              </w:rPr>
              <w:t>电动势</w:t>
            </w:r>
            <w:r w:rsidRPr="001713F1">
              <w:rPr>
                <w:rFonts w:hint="eastAsia"/>
                <w:b/>
                <w:bCs/>
              </w:rPr>
              <w:t xml:space="preserve"> </w:t>
            </w:r>
            <w:r w:rsidRPr="001713F1">
              <w:rPr>
                <w:rFonts w:hint="eastAsia"/>
                <w:b/>
                <w:bCs/>
                <w:i/>
                <w:iCs/>
              </w:rPr>
              <w:t>E</w:t>
            </w:r>
            <w:r w:rsidRPr="001713F1">
              <w:rPr>
                <w:rFonts w:hint="eastAsia"/>
                <w:b/>
                <w:bCs/>
              </w:rPr>
              <w:t>（</w:t>
            </w:r>
            <w:r w:rsidRPr="001713F1">
              <w:rPr>
                <w:rFonts w:hint="eastAsia"/>
                <w:b/>
                <w:bCs/>
              </w:rPr>
              <w:t>V</w:t>
            </w:r>
            <w:r w:rsidRPr="001713F1">
              <w:rPr>
                <w:rFonts w:hint="eastAsia"/>
                <w:b/>
                <w:bCs/>
              </w:rPr>
              <w:t>）</w:t>
            </w:r>
          </w:p>
        </w:tc>
        <w:tc>
          <w:tcPr>
            <w:tcW w:w="1417" w:type="dxa"/>
          </w:tcPr>
          <w:p w14:paraId="260BE0DA" w14:textId="77777777" w:rsidR="00A30DC9" w:rsidRPr="001713F1" w:rsidRDefault="00A30DC9" w:rsidP="00A30DC9">
            <w:pPr>
              <w:jc w:val="center"/>
              <w:rPr>
                <w:b/>
                <w:bCs/>
              </w:rPr>
            </w:pPr>
            <w:r w:rsidRPr="001713F1">
              <w:rPr>
                <w:rFonts w:hint="eastAsia"/>
                <w:b/>
                <w:bCs/>
              </w:rPr>
              <w:t>内阻</w:t>
            </w:r>
            <w:r w:rsidRPr="001713F1">
              <w:rPr>
                <w:rFonts w:hint="eastAsia"/>
                <w:b/>
                <w:bCs/>
              </w:rPr>
              <w:t xml:space="preserve"> </w:t>
            </w:r>
            <w:r w:rsidRPr="001713F1">
              <w:rPr>
                <w:rFonts w:hint="eastAsia"/>
                <w:b/>
                <w:bCs/>
                <w:i/>
                <w:iCs/>
              </w:rPr>
              <w:t>r</w:t>
            </w:r>
            <w:r w:rsidRPr="001713F1">
              <w:rPr>
                <w:rFonts w:hint="eastAsia"/>
                <w:b/>
                <w:bCs/>
              </w:rPr>
              <w:t>（</w:t>
            </w:r>
            <w:r w:rsidRPr="001713F1">
              <w:rPr>
                <w:b/>
                <w:bCs/>
              </w:rPr>
              <w:t>Ω</w:t>
            </w:r>
            <w:r w:rsidRPr="001713F1">
              <w:rPr>
                <w:rFonts w:hint="eastAsia"/>
                <w:b/>
                <w:bCs/>
              </w:rPr>
              <w:t>）</w:t>
            </w:r>
          </w:p>
        </w:tc>
      </w:tr>
      <w:tr w:rsidR="00A30DC9" w14:paraId="2E6CD4A7" w14:textId="77777777" w:rsidTr="00A30DC9">
        <w:tc>
          <w:tcPr>
            <w:tcW w:w="846" w:type="dxa"/>
          </w:tcPr>
          <w:p w14:paraId="7BDB0C0C" w14:textId="77777777" w:rsidR="00A30DC9" w:rsidRPr="001713F1" w:rsidRDefault="00A30DC9" w:rsidP="00A30DC9">
            <w:pPr>
              <w:jc w:val="center"/>
              <w:rPr>
                <w:b/>
                <w:bCs/>
              </w:rPr>
            </w:pPr>
            <w:r w:rsidRPr="001713F1">
              <w:rPr>
                <w:rFonts w:hint="eastAsia"/>
                <w:b/>
                <w:bCs/>
              </w:rPr>
              <w:t>番茄</w:t>
            </w:r>
          </w:p>
        </w:tc>
        <w:tc>
          <w:tcPr>
            <w:tcW w:w="1701" w:type="dxa"/>
          </w:tcPr>
          <w:p w14:paraId="1D6A269E" w14:textId="77777777" w:rsidR="00A30DC9" w:rsidRDefault="00A30DC9" w:rsidP="00A30DC9">
            <w:pPr>
              <w:jc w:val="center"/>
            </w:pPr>
            <w:r>
              <w:rPr>
                <w:rFonts w:hint="eastAsia"/>
              </w:rPr>
              <w:t>0.6959</w:t>
            </w:r>
          </w:p>
        </w:tc>
        <w:tc>
          <w:tcPr>
            <w:tcW w:w="1417" w:type="dxa"/>
          </w:tcPr>
          <w:p w14:paraId="0C58316D" w14:textId="77777777" w:rsidR="00A30DC9" w:rsidRDefault="00A30DC9" w:rsidP="00A30DC9">
            <w:pPr>
              <w:jc w:val="center"/>
            </w:pPr>
            <w:r>
              <w:rPr>
                <w:rFonts w:hint="eastAsia"/>
              </w:rPr>
              <w:t>291.81</w:t>
            </w:r>
          </w:p>
        </w:tc>
      </w:tr>
      <w:tr w:rsidR="00A30DC9" w14:paraId="6740BD32" w14:textId="77777777" w:rsidTr="00A30DC9">
        <w:tc>
          <w:tcPr>
            <w:tcW w:w="846" w:type="dxa"/>
          </w:tcPr>
          <w:p w14:paraId="2026CB09" w14:textId="77777777" w:rsidR="00A30DC9" w:rsidRPr="001713F1" w:rsidRDefault="00A30DC9" w:rsidP="00A30DC9">
            <w:pPr>
              <w:jc w:val="center"/>
              <w:rPr>
                <w:b/>
                <w:bCs/>
              </w:rPr>
            </w:pPr>
            <w:r w:rsidRPr="001713F1">
              <w:rPr>
                <w:rFonts w:hint="eastAsia"/>
                <w:b/>
                <w:bCs/>
              </w:rPr>
              <w:t>土豆</w:t>
            </w:r>
          </w:p>
        </w:tc>
        <w:tc>
          <w:tcPr>
            <w:tcW w:w="1701" w:type="dxa"/>
          </w:tcPr>
          <w:p w14:paraId="0B47CCDF" w14:textId="77777777" w:rsidR="00A30DC9" w:rsidRDefault="00A30DC9" w:rsidP="00A30DC9">
            <w:pPr>
              <w:jc w:val="center"/>
            </w:pPr>
            <w:r>
              <w:rPr>
                <w:rFonts w:hint="eastAsia"/>
              </w:rPr>
              <w:t>0.7549</w:t>
            </w:r>
          </w:p>
        </w:tc>
        <w:tc>
          <w:tcPr>
            <w:tcW w:w="1417" w:type="dxa"/>
          </w:tcPr>
          <w:p w14:paraId="5C8B4E1E" w14:textId="77777777" w:rsidR="00A30DC9" w:rsidRDefault="00A30DC9" w:rsidP="00A30DC9">
            <w:pPr>
              <w:jc w:val="center"/>
            </w:pPr>
            <w:r>
              <w:rPr>
                <w:rFonts w:hint="eastAsia"/>
              </w:rPr>
              <w:t>559.59</w:t>
            </w:r>
          </w:p>
        </w:tc>
      </w:tr>
    </w:tbl>
    <w:p w14:paraId="36CE786E" w14:textId="19CB9D7D" w:rsidR="001713F1" w:rsidRPr="001713F1" w:rsidRDefault="00A30DC9" w:rsidP="001713F1">
      <w:r>
        <w:rPr>
          <w:noProof/>
        </w:rPr>
        <mc:AlternateContent>
          <mc:Choice Requires="wpg">
            <w:drawing>
              <wp:inline distT="0" distB="0" distL="0" distR="0" wp14:anchorId="33657DE2" wp14:editId="579B06CA">
                <wp:extent cx="1896843" cy="1033426"/>
                <wp:effectExtent l="0" t="0" r="27305" b="33655"/>
                <wp:docPr id="849623130" name="组合 45"/>
                <wp:cNvGraphicFramePr/>
                <a:graphic xmlns:a="http://schemas.openxmlformats.org/drawingml/2006/main">
                  <a:graphicData uri="http://schemas.microsoft.com/office/word/2010/wordprocessingGroup">
                    <wpg:wgp>
                      <wpg:cNvGrpSpPr/>
                      <wpg:grpSpPr>
                        <a:xfrm>
                          <a:off x="0" y="0"/>
                          <a:ext cx="1896843" cy="1033426"/>
                          <a:chOff x="-19656" y="0"/>
                          <a:chExt cx="1896843" cy="1033426"/>
                        </a:xfrm>
                      </wpg:grpSpPr>
                      <wpg:grpSp>
                        <wpg:cNvPr id="24819379" name="组合 43"/>
                        <wpg:cNvGrpSpPr/>
                        <wpg:grpSpPr>
                          <a:xfrm>
                            <a:off x="0" y="0"/>
                            <a:ext cx="1862666" cy="1033426"/>
                            <a:chOff x="0" y="-2701"/>
                            <a:chExt cx="1862666" cy="1033426"/>
                          </a:xfrm>
                        </wpg:grpSpPr>
                        <wpg:grpSp>
                          <wpg:cNvPr id="1613064301" name="组合 41"/>
                          <wpg:cNvGrpSpPr/>
                          <wpg:grpSpPr>
                            <a:xfrm>
                              <a:off x="0" y="-2701"/>
                              <a:ext cx="1862666" cy="884707"/>
                              <a:chOff x="0" y="-2701"/>
                              <a:chExt cx="1862666" cy="884707"/>
                            </a:xfrm>
                          </wpg:grpSpPr>
                          <wps:wsp>
                            <wps:cNvPr id="4875658" name="Text Box 613"/>
                            <wps:cNvSpPr txBox="1">
                              <a:spLocks noChangeArrowheads="1"/>
                            </wps:cNvSpPr>
                            <wps:spPr bwMode="auto">
                              <a:xfrm>
                                <a:off x="429910" y="403232"/>
                                <a:ext cx="725659" cy="207644"/>
                              </a:xfrm>
                              <a:prstGeom prst="rect">
                                <a:avLst/>
                              </a:prstGeom>
                              <a:noFill/>
                              <a:ln w="9525">
                                <a:solidFill>
                                  <a:schemeClr val="tx1"/>
                                </a:solidFill>
                                <a:miter lim="800000"/>
                                <a:headEnd/>
                                <a:tailEnd/>
                              </a:ln>
                            </wps:spPr>
                            <wps:txbx>
                              <w:txbxContent>
                                <w:p w14:paraId="5071D6FD" w14:textId="77777777" w:rsidR="00A30DC9" w:rsidRPr="00F25AF9" w:rsidRDefault="00A30DC9" w:rsidP="00A30DC9">
                                  <w:pPr>
                                    <w:rPr>
                                      <w:sz w:val="18"/>
                                      <w:szCs w:val="18"/>
                                    </w:rPr>
                                  </w:pPr>
                                  <w:r>
                                    <w:rPr>
                                      <w:rFonts w:hint="eastAsia"/>
                                      <w:sz w:val="18"/>
                                      <w:szCs w:val="18"/>
                                    </w:rPr>
                                    <w:t>电压传感器</w:t>
                                  </w:r>
                                </w:p>
                              </w:txbxContent>
                            </wps:txbx>
                            <wps:bodyPr rot="0" vert="horz" wrap="none" lIns="72000" tIns="0" rIns="72000" bIns="0" anchor="t" anchorCtr="0" upright="1">
                              <a:spAutoFit/>
                            </wps:bodyPr>
                          </wps:wsp>
                          <wps:wsp>
                            <wps:cNvPr id="288056177" name="Text Box 613"/>
                            <wps:cNvSpPr txBox="1">
                              <a:spLocks noChangeArrowheads="1"/>
                            </wps:cNvSpPr>
                            <wps:spPr bwMode="auto">
                              <a:xfrm>
                                <a:off x="223789" y="-2701"/>
                                <a:ext cx="497059" cy="207644"/>
                              </a:xfrm>
                              <a:prstGeom prst="rect">
                                <a:avLst/>
                              </a:prstGeom>
                              <a:noFill/>
                              <a:ln w="9525">
                                <a:solidFill>
                                  <a:schemeClr val="tx1"/>
                                </a:solidFill>
                                <a:miter lim="800000"/>
                                <a:headEnd/>
                                <a:tailEnd/>
                              </a:ln>
                            </wps:spPr>
                            <wps:txbx>
                              <w:txbxContent>
                                <w:p w14:paraId="3A518545" w14:textId="77777777" w:rsidR="00A30DC9" w:rsidRPr="00F25AF9" w:rsidRDefault="00A30DC9" w:rsidP="00A30DC9">
                                  <w:pPr>
                                    <w:rPr>
                                      <w:sz w:val="18"/>
                                      <w:szCs w:val="18"/>
                                    </w:rPr>
                                  </w:pPr>
                                  <w:r>
                                    <w:rPr>
                                      <w:rFonts w:hint="eastAsia"/>
                                      <w:sz w:val="18"/>
                                      <w:szCs w:val="18"/>
                                    </w:rPr>
                                    <w:t>电阻箱</w:t>
                                  </w:r>
                                </w:p>
                              </w:txbxContent>
                            </wps:txbx>
                            <wps:bodyPr rot="0" vert="horz" wrap="none" lIns="72000" tIns="0" rIns="72000" bIns="0" anchor="t" anchorCtr="0" upright="1">
                              <a:spAutoFit/>
                            </wps:bodyPr>
                          </wps:wsp>
                          <wps:wsp>
                            <wps:cNvPr id="2116003363" name="Text Box 613"/>
                            <wps:cNvSpPr txBox="1">
                              <a:spLocks noChangeArrowheads="1"/>
                            </wps:cNvSpPr>
                            <wps:spPr bwMode="auto">
                              <a:xfrm>
                                <a:off x="918071" y="-2096"/>
                                <a:ext cx="725659" cy="207644"/>
                              </a:xfrm>
                              <a:prstGeom prst="rect">
                                <a:avLst/>
                              </a:prstGeom>
                              <a:noFill/>
                              <a:ln w="9525">
                                <a:solidFill>
                                  <a:schemeClr val="tx1"/>
                                </a:solidFill>
                                <a:miter lim="800000"/>
                                <a:headEnd/>
                                <a:tailEnd/>
                              </a:ln>
                            </wps:spPr>
                            <wps:txbx>
                              <w:txbxContent>
                                <w:p w14:paraId="64728E57" w14:textId="77777777" w:rsidR="00A30DC9" w:rsidRPr="00F25AF9" w:rsidRDefault="00A30DC9" w:rsidP="00A30DC9">
                                  <w:pPr>
                                    <w:rPr>
                                      <w:sz w:val="18"/>
                                      <w:szCs w:val="18"/>
                                    </w:rPr>
                                  </w:pPr>
                                  <w:r>
                                    <w:rPr>
                                      <w:rFonts w:hint="eastAsia"/>
                                      <w:sz w:val="18"/>
                                      <w:szCs w:val="18"/>
                                    </w:rPr>
                                    <w:t>电流传感器</w:t>
                                  </w:r>
                                </w:p>
                              </w:txbxContent>
                            </wps:txbx>
                            <wps:bodyPr rot="0" vert="horz" wrap="none" lIns="72000" tIns="0" rIns="72000" bIns="0" anchor="t" anchorCtr="0" upright="1">
                              <a:spAutoFit/>
                            </wps:bodyPr>
                          </wps:wsp>
                          <wps:wsp>
                            <wps:cNvPr id="1071519582" name="任意多边形: 形状 38"/>
                            <wps:cNvSpPr/>
                            <wps:spPr>
                              <a:xfrm>
                                <a:off x="0" y="100128"/>
                                <a:ext cx="475605" cy="781878"/>
                              </a:xfrm>
                              <a:custGeom>
                                <a:avLst/>
                                <a:gdLst>
                                  <a:gd name="connsiteX0" fmla="*/ 217924 w 475605"/>
                                  <a:gd name="connsiteY0" fmla="*/ 0 h 781878"/>
                                  <a:gd name="connsiteX1" fmla="*/ 0 w 475605"/>
                                  <a:gd name="connsiteY1" fmla="*/ 0 h 781878"/>
                                  <a:gd name="connsiteX2" fmla="*/ 0 w 475605"/>
                                  <a:gd name="connsiteY2" fmla="*/ 781878 h 781878"/>
                                  <a:gd name="connsiteX3" fmla="*/ 475605 w 475605"/>
                                  <a:gd name="connsiteY3" fmla="*/ 781878 h 781878"/>
                                </a:gdLst>
                                <a:ahLst/>
                                <a:cxnLst>
                                  <a:cxn ang="0">
                                    <a:pos x="connsiteX0" y="connsiteY0"/>
                                  </a:cxn>
                                  <a:cxn ang="0">
                                    <a:pos x="connsiteX1" y="connsiteY1"/>
                                  </a:cxn>
                                  <a:cxn ang="0">
                                    <a:pos x="connsiteX2" y="connsiteY2"/>
                                  </a:cxn>
                                  <a:cxn ang="0">
                                    <a:pos x="connsiteX3" y="connsiteY3"/>
                                  </a:cxn>
                                </a:cxnLst>
                                <a:rect l="l" t="t" r="r" b="b"/>
                                <a:pathLst>
                                  <a:path w="475605" h="781878">
                                    <a:moveTo>
                                      <a:pt x="217924" y="0"/>
                                    </a:moveTo>
                                    <a:lnTo>
                                      <a:pt x="0" y="0"/>
                                    </a:lnTo>
                                    <a:lnTo>
                                      <a:pt x="0" y="781878"/>
                                    </a:lnTo>
                                    <a:lnTo>
                                      <a:pt x="475605" y="78187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14058" name="任意多边形: 形状 39"/>
                            <wps:cNvSpPr/>
                            <wps:spPr>
                              <a:xfrm>
                                <a:off x="1207420" y="104545"/>
                                <a:ext cx="655246" cy="777461"/>
                              </a:xfrm>
                              <a:custGeom>
                                <a:avLst/>
                                <a:gdLst>
                                  <a:gd name="connsiteX0" fmla="*/ 435849 w 655246"/>
                                  <a:gd name="connsiteY0" fmla="*/ 0 h 777461"/>
                                  <a:gd name="connsiteX1" fmla="*/ 655246 w 655246"/>
                                  <a:gd name="connsiteY1" fmla="*/ 0 h 777461"/>
                                  <a:gd name="connsiteX2" fmla="*/ 655246 w 655246"/>
                                  <a:gd name="connsiteY2" fmla="*/ 777461 h 777461"/>
                                  <a:gd name="connsiteX3" fmla="*/ 0 w 655246"/>
                                  <a:gd name="connsiteY3" fmla="*/ 777461 h 777461"/>
                                </a:gdLst>
                                <a:ahLst/>
                                <a:cxnLst>
                                  <a:cxn ang="0">
                                    <a:pos x="connsiteX0" y="connsiteY0"/>
                                  </a:cxn>
                                  <a:cxn ang="0">
                                    <a:pos x="connsiteX1" y="connsiteY1"/>
                                  </a:cxn>
                                  <a:cxn ang="0">
                                    <a:pos x="connsiteX2" y="connsiteY2"/>
                                  </a:cxn>
                                  <a:cxn ang="0">
                                    <a:pos x="connsiteX3" y="connsiteY3"/>
                                  </a:cxn>
                                </a:cxnLst>
                                <a:rect l="l" t="t" r="r" b="b"/>
                                <a:pathLst>
                                  <a:path w="655246" h="777461">
                                    <a:moveTo>
                                      <a:pt x="435849" y="0"/>
                                    </a:moveTo>
                                    <a:lnTo>
                                      <a:pt x="655246" y="0"/>
                                    </a:lnTo>
                                    <a:lnTo>
                                      <a:pt x="655246" y="777461"/>
                                    </a:lnTo>
                                    <a:lnTo>
                                      <a:pt x="0" y="77746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9297763" name="任意多边形: 形状 40"/>
                            <wps:cNvSpPr/>
                            <wps:spPr>
                              <a:xfrm>
                                <a:off x="548209" y="794489"/>
                                <a:ext cx="652302" cy="85403"/>
                              </a:xfrm>
                              <a:custGeom>
                                <a:avLst/>
                                <a:gdLst>
                                  <a:gd name="connsiteX0" fmla="*/ 0 w 652302"/>
                                  <a:gd name="connsiteY0" fmla="*/ 85403 h 85403"/>
                                  <a:gd name="connsiteX1" fmla="*/ 500638 w 652302"/>
                                  <a:gd name="connsiteY1" fmla="*/ 85403 h 85403"/>
                                  <a:gd name="connsiteX2" fmla="*/ 652302 w 652302"/>
                                  <a:gd name="connsiteY2" fmla="*/ 0 h 85403"/>
                                </a:gdLst>
                                <a:ahLst/>
                                <a:cxnLst>
                                  <a:cxn ang="0">
                                    <a:pos x="connsiteX0" y="connsiteY0"/>
                                  </a:cxn>
                                  <a:cxn ang="0">
                                    <a:pos x="connsiteX1" y="connsiteY1"/>
                                  </a:cxn>
                                  <a:cxn ang="0">
                                    <a:pos x="connsiteX2" y="connsiteY2"/>
                                  </a:cxn>
                                </a:cxnLst>
                                <a:rect l="l" t="t" r="r" b="b"/>
                                <a:pathLst>
                                  <a:path w="652302" h="85403">
                                    <a:moveTo>
                                      <a:pt x="0" y="85403"/>
                                    </a:moveTo>
                                    <a:lnTo>
                                      <a:pt x="500638" y="85403"/>
                                    </a:lnTo>
                                    <a:lnTo>
                                      <a:pt x="652302" y="0"/>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3043982" name="直接连接符 42"/>
                          <wps:cNvCnPr/>
                          <wps:spPr>
                            <a:xfrm>
                              <a:off x="8834" y="503583"/>
                              <a:ext cx="42102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178077" name="直接连接符 42"/>
                          <wps:cNvCnPr/>
                          <wps:spPr>
                            <a:xfrm>
                              <a:off x="1155308" y="503226"/>
                              <a:ext cx="70714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1179706" name="直接连接符 42"/>
                          <wps:cNvCnPr/>
                          <wps:spPr>
                            <a:xfrm>
                              <a:off x="478488" y="801748"/>
                              <a:ext cx="0" cy="15932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7650987" name="直接连接符 42"/>
                          <wps:cNvCnPr/>
                          <wps:spPr>
                            <a:xfrm>
                              <a:off x="543215" y="737968"/>
                              <a:ext cx="0" cy="292757"/>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8576892" name="直接连接符 42"/>
                          <wps:cNvCnPr/>
                          <wps:spPr>
                            <a:xfrm>
                              <a:off x="723900" y="105715"/>
                              <a:ext cx="2000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75777561" name="椭圆 44"/>
                        <wps:cNvSpPr>
                          <a:spLocks noChangeAspect="1"/>
                        </wps:cNvSpPr>
                        <wps:spPr>
                          <a:xfrm>
                            <a:off x="-19656" y="487966"/>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3913782" name="椭圆 44"/>
                        <wps:cNvSpPr>
                          <a:spLocks noChangeAspect="1"/>
                        </wps:cNvSpPr>
                        <wps:spPr>
                          <a:xfrm>
                            <a:off x="1839087" y="489518"/>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3657DE2" id="组合 45" o:spid="_x0000_s1316" style="width:149.35pt;height:81.35pt;mso-position-horizontal-relative:char;mso-position-vertical-relative:line" coordorigin="-196" coordsize="18968,10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">
                <v:group id="组合 43" o:spid="_x0000_s1317" style="position:absolute;width:18626;height:10334" coordorigin=",-27" coordsize="18626,10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">
                  <v:group id="组合 41" o:spid="_x0000_s1318" style="position:absolute;top:-27;width:18626;height:8847" coordorigin=",-27" coordsize="18626,8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">
                    <v:shape id="Text Box 613" o:spid="_x0000_s1319" type="#_x0000_t202" style="position:absolute;left:4299;top:4032;width:725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" filled="f" strokecolor="black [3213]">
                      <v:textbox style="mso-fit-shape-to-text:t" inset="2mm,0,2mm,0">
                        <w:txbxContent>
                          <w:p w14:paraId="5071D6FD" w14:textId="77777777" w:rsidR="00A30DC9" w:rsidRPr="00F25AF9" w:rsidRDefault="00A30DC9" w:rsidP="00A30DC9">
                            <w:pPr>
                              <w:rPr>
                                <w:sz w:val="18"/>
                                <w:szCs w:val="18"/>
                              </w:rPr>
                            </w:pPr>
                            <w:r>
                              <w:rPr>
                                <w:rFonts w:hint="eastAsia"/>
                                <w:sz w:val="18"/>
                                <w:szCs w:val="18"/>
                              </w:rPr>
                              <w:t>电压传感器</w:t>
                            </w:r>
                          </w:p>
                        </w:txbxContent>
                      </v:textbox>
                    </v:shape>
                    <v:shape id="Text Box 613" o:spid="_x0000_s1320" type="#_x0000_t202" style="position:absolute;left:2237;top:-27;width:497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" filled="f" strokecolor="black [3213]">
                      <v:textbox style="mso-fit-shape-to-text:t" inset="2mm,0,2mm,0">
                        <w:txbxContent>
                          <w:p w14:paraId="3A518545" w14:textId="77777777" w:rsidR="00A30DC9" w:rsidRPr="00F25AF9" w:rsidRDefault="00A30DC9" w:rsidP="00A30DC9">
                            <w:pPr>
                              <w:rPr>
                                <w:sz w:val="18"/>
                                <w:szCs w:val="18"/>
                              </w:rPr>
                            </w:pPr>
                            <w:r>
                              <w:rPr>
                                <w:rFonts w:hint="eastAsia"/>
                                <w:sz w:val="18"/>
                                <w:szCs w:val="18"/>
                              </w:rPr>
                              <w:t>电阻箱</w:t>
                            </w:r>
                          </w:p>
                        </w:txbxContent>
                      </v:textbox>
                    </v:shape>
                    <v:shape id="Text Box 613" o:spid="_x0000_s1321" type="#_x0000_t202" style="position:absolute;left:9180;top:-20;width:7257;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" filled="f" strokecolor="black [3213]">
                      <v:textbox style="mso-fit-shape-to-text:t" inset="2mm,0,2mm,0">
                        <w:txbxContent>
                          <w:p w14:paraId="64728E57" w14:textId="77777777" w:rsidR="00A30DC9" w:rsidRPr="00F25AF9" w:rsidRDefault="00A30DC9" w:rsidP="00A30DC9">
                            <w:pPr>
                              <w:rPr>
                                <w:sz w:val="18"/>
                                <w:szCs w:val="18"/>
                              </w:rPr>
                            </w:pPr>
                            <w:r>
                              <w:rPr>
                                <w:rFonts w:hint="eastAsia"/>
                                <w:sz w:val="18"/>
                                <w:szCs w:val="18"/>
                              </w:rPr>
                              <w:t>电流传感器</w:t>
                            </w:r>
                          </w:p>
                        </w:txbxContent>
                      </v:textbox>
                    </v:shape>
                    <v:shape id="任意多边形: 形状 38" o:spid="_x0000_s1322" style="position:absolute;top:1001;width:4756;height:7819;visibility:visible;mso-wrap-style:square;v-text-anchor:middle" coordsize="475605,781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" path="m217924,l,,,781878r475605,e" filled="f" strokecolor="black [3213]" strokeweight=".5pt">
                      <v:stroke joinstyle="miter"/>
                      <v:path arrowok="t" o:connecttype="custom" o:connectlocs="217924,0;0,0;0,781878;475605,781878" o:connectangles="0,0,0,0"/>
                    </v:shape>
                    <v:shape id="任意多边形: 形状 39" o:spid="_x0000_s1323" style="position:absolute;left:12074;top:1045;width:6552;height:7775;visibility:visible;mso-wrap-style:square;v-text-anchor:middle" coordsize="655246,777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" path="m435849,l655246,r,777461l,777461e" filled="f" strokecolor="black [3213]" strokeweight=".5pt">
                      <v:stroke joinstyle="miter"/>
                      <v:path arrowok="t" o:connecttype="custom" o:connectlocs="435849,0;655246,0;655246,777461;0,777461" o:connectangles="0,0,0,0"/>
                    </v:shape>
                    <v:shape id="任意多边形: 形状 40" o:spid="_x0000_s1324" style="position:absolute;left:5482;top:7944;width:6523;height:854;visibility:visible;mso-wrap-style:square;v-text-anchor:middle" coordsize="652302,85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" path="m,85403r500638,l652302,e" filled="f" strokecolor="#091723 [484]" strokeweight=".5pt">
                      <v:stroke joinstyle="miter"/>
                      <v:path arrowok="t" o:connecttype="custom" o:connectlocs="0,85403;500638,85403;652302,0" o:connectangles="0,0,0"/>
                    </v:shape>
                  </v:group>
                  <v:line id="直接连接符 42" o:spid="_x0000_s1325" style="position:absolute;visibility:visible;mso-wrap-style:square" from="88,5035" to="4298,5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" strokecolor="black [3213]" strokeweight=".5pt">
                    <v:stroke joinstyle="miter"/>
                  </v:line>
                  <v:line id="直接连接符 42" o:spid="_x0000_s1326" style="position:absolute;visibility:visible;mso-wrap-style:square" from="11553,5032" to="18624,5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" strokecolor="black [3213]" strokeweight=".5pt">
                    <v:stroke joinstyle="miter"/>
                  </v:line>
                  <v:line id="直接连接符 42" o:spid="_x0000_s1327" style="position:absolute;visibility:visible;mso-wrap-style:square" from="4784,8017" to="4784,9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" strokecolor="black [3213]" strokeweight="2pt">
                    <v:stroke joinstyle="miter"/>
                  </v:line>
                  <v:line id="直接连接符 42" o:spid="_x0000_s1328" style="position:absolute;visibility:visible;mso-wrap-style:square" from="5432,7379" to="5432,10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" strokecolor="black [3213]" strokeweight="1.25pt">
                    <v:stroke joinstyle="miter"/>
                  </v:line>
                  <v:line id="直接连接符 42" o:spid="_x0000_s1329" style="position:absolute;visibility:visible;mso-wrap-style:square" from="7239,1057" to="9239,1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" strokecolor="black [3213]" strokeweight=".5pt">
                    <v:stroke joinstyle="miter"/>
                  </v:line>
                </v:group>
                <v:oval id="椭圆 44" o:spid="_x0000_s1330" style="position:absolute;left:-196;top:4879;width:380;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" fillcolor="black [3213]" stroked="f" strokeweight="1pt">
                  <v:stroke joinstyle="miter"/>
                  <o:lock v:ext="edit" aspectratio="t"/>
                </v:oval>
                <v:oval id="椭圆 44" o:spid="_x0000_s1331" style="position:absolute;left:18390;top:489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" fillcolor="black [3213]" stroked="f" strokeweight="1pt">
                  <v:stroke joinstyle="miter"/>
                  <o:lock v:ext="edit" aspectratio="t"/>
                </v:oval>
                <w10:anchorlock/>
              </v:group>
            </w:pict>
          </mc:Fallback>
        </mc:AlternateContent>
      </w:r>
    </w:p>
    <w:p w14:paraId="54AA6658" w14:textId="18ADBC23" w:rsidR="00C7601D" w:rsidRDefault="00C7601D" w:rsidP="002F518E">
      <w:r>
        <w:t>（</w:t>
      </w:r>
      <w:r>
        <w:t>1</w:t>
      </w:r>
      <w:r>
        <w:t>）经采集和计算得到的电池参数见表中数据，则</w:t>
      </w:r>
      <w:r w:rsidR="00C85454">
        <w:rPr>
          <w:rFonts w:hint="eastAsia"/>
        </w:rPr>
        <w:t>（</w:t>
      </w:r>
      <w:r w:rsidR="00C85454">
        <w:rPr>
          <w:rFonts w:hint="eastAsia"/>
        </w:rPr>
        <w:t xml:space="preserve">    </w:t>
      </w:r>
      <w:r w:rsidR="00C85454">
        <w:rPr>
          <w:rFonts w:hint="eastAsia"/>
        </w:rPr>
        <w:t>）</w:t>
      </w:r>
    </w:p>
    <w:p w14:paraId="28251437" w14:textId="77777777" w:rsidR="00C7601D" w:rsidRDefault="00C7601D" w:rsidP="002F518E">
      <w:r>
        <w:t>A</w:t>
      </w:r>
      <w:r>
        <w:t>．实验中电阻箱的取值应远小于果蔬电池的内阻</w:t>
      </w:r>
    </w:p>
    <w:p w14:paraId="31853814" w14:textId="77777777" w:rsidR="00C7601D" w:rsidRDefault="00C7601D" w:rsidP="002F518E">
      <w:r>
        <w:t>B</w:t>
      </w:r>
      <w:r>
        <w:t>．电键断开时，电压传感器的读数就是电动势值</w:t>
      </w:r>
    </w:p>
    <w:p w14:paraId="5EC536A6" w14:textId="77777777" w:rsidR="00C7601D" w:rsidRDefault="00C7601D" w:rsidP="002F518E">
      <w:r>
        <w:t>C</w:t>
      </w:r>
      <w:r>
        <w:t>．若电阻箱阻值不断增大，电压传感器的读数将趋近一个常数</w:t>
      </w:r>
    </w:p>
    <w:p w14:paraId="4ECE60E9" w14:textId="4B15DF9F" w:rsidR="00C7601D" w:rsidRDefault="00C7601D" w:rsidP="002F518E">
      <w:r>
        <w:t>D</w:t>
      </w:r>
      <w:r>
        <w:t>．番茄电池把</w:t>
      </w:r>
      <w:r w:rsidR="00124D8E">
        <w:rPr>
          <w:rFonts w:hint="eastAsia"/>
        </w:rPr>
        <w:t xml:space="preserve"> </w:t>
      </w:r>
      <w:r>
        <w:t>1</w:t>
      </w:r>
      <w:r w:rsidR="00124D8E">
        <w:rPr>
          <w:rFonts w:hint="eastAsia"/>
        </w:rPr>
        <w:t xml:space="preserve"> </w:t>
      </w:r>
      <w:r>
        <w:t>C</w:t>
      </w:r>
      <w:r w:rsidR="00124D8E">
        <w:rPr>
          <w:rFonts w:hint="eastAsia"/>
        </w:rPr>
        <w:t xml:space="preserve"> </w:t>
      </w:r>
      <w:r>
        <w:t>正电荷在电源内部从负极搬运到正极所做的功大于土豆电池所做的功</w:t>
      </w:r>
    </w:p>
    <w:p w14:paraId="5E68A5FB" w14:textId="74D7D726" w:rsidR="00C7601D" w:rsidRDefault="00C7601D" w:rsidP="002F518E"/>
    <w:p w14:paraId="6FB47821" w14:textId="22849CC9" w:rsidR="00C7601D" w:rsidRDefault="00124D8E" w:rsidP="002F518E">
      <w:r>
        <w:rPr>
          <w:noProof/>
        </w:rPr>
        <mc:AlternateContent>
          <mc:Choice Requires="wpg">
            <w:drawing>
              <wp:anchor distT="0" distB="0" distL="114300" distR="114300" simplePos="0" relativeHeight="251732992" behindDoc="0" locked="0" layoutInCell="1" allowOverlap="1" wp14:anchorId="3115BDCC" wp14:editId="4E5750E7">
                <wp:simplePos x="0" y="0"/>
                <wp:positionH relativeFrom="column">
                  <wp:posOffset>4063525</wp:posOffset>
                </wp:positionH>
                <wp:positionV relativeFrom="paragraph">
                  <wp:posOffset>68366</wp:posOffset>
                </wp:positionV>
                <wp:extent cx="1250384" cy="975995"/>
                <wp:effectExtent l="0" t="0" r="6985" b="14605"/>
                <wp:wrapSquare wrapText="bothSides"/>
                <wp:docPr id="770842223" name="组合 33"/>
                <wp:cNvGraphicFramePr/>
                <a:graphic xmlns:a="http://schemas.openxmlformats.org/drawingml/2006/main">
                  <a:graphicData uri="http://schemas.microsoft.com/office/word/2010/wordprocessingGroup">
                    <wpg:wgp>
                      <wpg:cNvGrpSpPr/>
                      <wpg:grpSpPr>
                        <a:xfrm>
                          <a:off x="0" y="0"/>
                          <a:ext cx="1250384" cy="975995"/>
                          <a:chOff x="931447" y="-58150"/>
                          <a:chExt cx="1251962" cy="977549"/>
                        </a:xfrm>
                      </wpg:grpSpPr>
                      <wps:wsp>
                        <wps:cNvPr id="1508292217" name="文本框 5"/>
                        <wps:cNvSpPr txBox="1"/>
                        <wps:spPr>
                          <a:xfrm>
                            <a:off x="931447" y="-58150"/>
                            <a:ext cx="148309" cy="204752"/>
                          </a:xfrm>
                          <a:prstGeom prst="rect">
                            <a:avLst/>
                          </a:prstGeom>
                          <a:noFill/>
                          <a:ln w="6350">
                            <a:noFill/>
                          </a:ln>
                        </wps:spPr>
                        <wps:txbx>
                          <w:txbxContent>
                            <w:p w14:paraId="0F5D73EA" w14:textId="5971154C" w:rsidR="00124D8E" w:rsidRPr="00124D8E" w:rsidRDefault="00124D8E" w:rsidP="00124D8E">
                              <w:pPr>
                                <w:rPr>
                                  <w:rFonts w:eastAsia="华文中宋"/>
                                  <w:i/>
                                  <w:iCs/>
                                  <w:sz w:val="18"/>
                                  <w:szCs w:val="18"/>
                                </w:rPr>
                              </w:pPr>
                              <w:r w:rsidRPr="00124D8E">
                                <w:rPr>
                                  <w:rFonts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01209751" name="直接箭头连接符 1"/>
                        <wps:cNvCnPr/>
                        <wps:spPr>
                          <a:xfrm flipV="1">
                            <a:off x="1105309" y="17092"/>
                            <a:ext cx="0" cy="90230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72775152" name="直接箭头连接符 1"/>
                        <wps:cNvCnPr/>
                        <wps:spPr>
                          <a:xfrm>
                            <a:off x="1105073" y="539965"/>
                            <a:ext cx="965337" cy="0"/>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43347781" name="直接箭头连接符 1"/>
                        <wps:cNvCnPr/>
                        <wps:spPr>
                          <a:xfrm flipV="1">
                            <a:off x="1109660" y="213882"/>
                            <a:ext cx="732260" cy="503744"/>
                          </a:xfrm>
                          <a:prstGeom prst="straightConnector1">
                            <a:avLst/>
                          </a:prstGeom>
                          <a:ln w="12700">
                            <a:solidFill>
                              <a:schemeClr val="tx1"/>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373064998" name="文本框 5"/>
                        <wps:cNvSpPr txBox="1"/>
                        <wps:spPr>
                          <a:xfrm>
                            <a:off x="944365" y="429532"/>
                            <a:ext cx="160944" cy="204684"/>
                          </a:xfrm>
                          <a:prstGeom prst="rect">
                            <a:avLst/>
                          </a:prstGeom>
                          <a:noFill/>
                          <a:ln w="6350">
                            <a:noFill/>
                          </a:ln>
                        </wps:spPr>
                        <wps:txbx>
                          <w:txbxContent>
                            <w:p w14:paraId="3344C53A" w14:textId="194B7D88" w:rsidR="00124D8E" w:rsidRPr="00124D8E" w:rsidRDefault="00124D8E" w:rsidP="00124D8E">
                              <w:pPr>
                                <w:rPr>
                                  <w:rFonts w:eastAsia="华文中宋"/>
                                  <w:i/>
                                  <w:iCs/>
                                  <w:sz w:val="18"/>
                                  <w:szCs w:val="18"/>
                                </w:rPr>
                              </w:pPr>
                              <w:r w:rsidRPr="00124D8E">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97509255" name="直接箭头连接符 1"/>
                        <wps:cNvCnPr/>
                        <wps:spPr>
                          <a:xfrm flipV="1">
                            <a:off x="1105001" y="77006"/>
                            <a:ext cx="783933" cy="779634"/>
                          </a:xfrm>
                          <a:prstGeom prst="straightConnector1">
                            <a:avLst/>
                          </a:prstGeom>
                          <a:ln w="12700">
                            <a:solidFill>
                              <a:schemeClr val="tx1"/>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362270396" name="文本框 5"/>
                        <wps:cNvSpPr txBox="1"/>
                        <wps:spPr>
                          <a:xfrm>
                            <a:off x="1956818" y="558128"/>
                            <a:ext cx="226591" cy="204796"/>
                          </a:xfrm>
                          <a:prstGeom prst="rect">
                            <a:avLst/>
                          </a:prstGeom>
                          <a:noFill/>
                          <a:ln w="6350">
                            <a:noFill/>
                          </a:ln>
                        </wps:spPr>
                        <wps:txbx>
                          <w:txbxContent>
                            <w:p w14:paraId="0DD1451C" w14:textId="5F87B92D" w:rsidR="00124D8E" w:rsidRPr="00124D8E" w:rsidRDefault="00124D8E" w:rsidP="00124D8E">
                              <w:pPr>
                                <w:rPr>
                                  <w:rFonts w:eastAsia="华文中宋"/>
                                  <w:i/>
                                  <w:iCs/>
                                  <w:sz w:val="18"/>
                                  <w:szCs w:val="18"/>
                                </w:rPr>
                              </w:pPr>
                              <w:r>
                                <w:rPr>
                                  <w:rFonts w:hint="eastAsia"/>
                                  <w:i/>
                                  <w:iCs/>
                                  <w:sz w:val="18"/>
                                  <w:szCs w:val="18"/>
                                </w:rPr>
                                <w:t>I</w:t>
                              </w:r>
                              <w:r>
                                <w:rPr>
                                  <w:rFonts w:hint="eastAsia"/>
                                  <w:sz w:val="18"/>
                                  <w:szCs w:val="18"/>
                                </w:rPr>
                                <w:t xml:space="preserve"> </w:t>
                              </w:r>
                              <w:r w:rsidRPr="00124D8E">
                                <w:rPr>
                                  <w:sz w:val="18"/>
                                  <w:szCs w:val="18"/>
                                  <w:vertAlign w:val="superscript"/>
                                </w:rPr>
                                <w:t>−</w:t>
                              </w:r>
                              <w:r w:rsidRPr="00124D8E">
                                <w:rPr>
                                  <w:rFonts w:hint="eastAsia"/>
                                  <w:sz w:val="18"/>
                                  <w:szCs w:val="18"/>
                                  <w:vertAlign w:val="superscript"/>
                                </w:rPr>
                                <w:t>1</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45844426" name="文本框 5"/>
                        <wps:cNvSpPr txBox="1"/>
                        <wps:spPr>
                          <a:xfrm>
                            <a:off x="1648332" y="-13417"/>
                            <a:ext cx="193462" cy="204796"/>
                          </a:xfrm>
                          <a:prstGeom prst="rect">
                            <a:avLst/>
                          </a:prstGeom>
                          <a:noFill/>
                          <a:ln w="6350">
                            <a:noFill/>
                          </a:ln>
                        </wps:spPr>
                        <wps:txbx>
                          <w:txbxContent>
                            <w:p w14:paraId="799FBB3F" w14:textId="76F49630" w:rsidR="00124D8E" w:rsidRPr="00124D8E" w:rsidRDefault="00124D8E" w:rsidP="00124D8E">
                              <w:pPr>
                                <w:rPr>
                                  <w:rFonts w:eastAsia="华文中宋"/>
                                  <w:i/>
                                  <w:iCs/>
                                  <w:sz w:val="18"/>
                                  <w:szCs w:val="18"/>
                                </w:rPr>
                              </w:pPr>
                              <w:r w:rsidRPr="00124D8E">
                                <w:rPr>
                                  <w:sz w:val="18"/>
                                  <w:szCs w:val="18"/>
                                </w:rPr>
                                <w:fldChar w:fldCharType="begin"/>
                              </w:r>
                              <w:r w:rsidRPr="00124D8E">
                                <w:rPr>
                                  <w:sz w:val="18"/>
                                  <w:szCs w:val="18"/>
                                </w:rPr>
                                <w:instrText xml:space="preserve"> = 1 \* GB3 </w:instrText>
                              </w:r>
                              <w:r w:rsidRPr="00124D8E">
                                <w:rPr>
                                  <w:sz w:val="18"/>
                                  <w:szCs w:val="18"/>
                                </w:rPr>
                                <w:fldChar w:fldCharType="separate"/>
                              </w:r>
                              <w:r w:rsidRPr="00124D8E">
                                <w:rPr>
                                  <w:rFonts w:ascii="宋体" w:hAnsi="宋体" w:cs="宋体" w:hint="eastAsia"/>
                                  <w:sz w:val="18"/>
                                  <w:szCs w:val="18"/>
                                </w:rPr>
                                <w:t>①</w:t>
                              </w:r>
                              <w:r w:rsidRPr="00124D8E">
                                <w:rPr>
                                  <w:sz w:val="18"/>
                                  <w:szCs w:val="18"/>
                                </w:rPr>
                                <w:fldChar w:fldCharType="end"/>
                              </w:r>
                            </w:p>
                          </w:txbxContent>
                        </wps:txbx>
                        <wps:bodyPr rot="0" spcFirstLastPara="0" vertOverflow="overflow" horzOverflow="overflow" vert="horz" wrap="none" lIns="36000" tIns="0" rIns="36000" bIns="0" numCol="1" spcCol="0" rtlCol="0" fromWordArt="0" anchor="t" anchorCtr="0" forceAA="0" compatLnSpc="1">
                          <a:spAutoFit/>
                        </wps:bodyPr>
                      </wps:wsp>
                      <wps:wsp>
                        <wps:cNvPr id="414486532" name="文本框 5"/>
                        <wps:cNvSpPr txBox="1"/>
                        <wps:spPr>
                          <a:xfrm>
                            <a:off x="1780328" y="224737"/>
                            <a:ext cx="193462" cy="204796"/>
                          </a:xfrm>
                          <a:prstGeom prst="rect">
                            <a:avLst/>
                          </a:prstGeom>
                          <a:noFill/>
                          <a:ln w="6350">
                            <a:noFill/>
                          </a:ln>
                        </wps:spPr>
                        <wps:txbx>
                          <w:txbxContent>
                            <w:p w14:paraId="128FE5E9" w14:textId="1ECF5B5F" w:rsidR="00124D8E" w:rsidRPr="00124D8E" w:rsidRDefault="00124D8E" w:rsidP="00124D8E">
                              <w:pPr>
                                <w:ind w:left="810" w:hangingChars="450" w:hanging="810"/>
                                <w:rPr>
                                  <w:color w:val="000000" w:themeColor="text1"/>
                                  <w:sz w:val="18"/>
                                  <w:szCs w:val="18"/>
                                </w:rPr>
                              </w:pPr>
                              <w:r w:rsidRPr="00124D8E">
                                <w:rPr>
                                  <w:sz w:val="18"/>
                                  <w:szCs w:val="18"/>
                                </w:rPr>
                                <w:fldChar w:fldCharType="begin"/>
                              </w:r>
                              <w:r w:rsidRPr="00124D8E">
                                <w:rPr>
                                  <w:sz w:val="18"/>
                                  <w:szCs w:val="18"/>
                                </w:rPr>
                                <w:instrText xml:space="preserve"> = 2 \* GB3 </w:instrText>
                              </w:r>
                              <w:r w:rsidRPr="00124D8E">
                                <w:rPr>
                                  <w:sz w:val="18"/>
                                  <w:szCs w:val="18"/>
                                </w:rPr>
                                <w:fldChar w:fldCharType="separate"/>
                              </w:r>
                              <w:r w:rsidRPr="00124D8E">
                                <w:rPr>
                                  <w:rFonts w:ascii="宋体" w:hAnsi="宋体" w:cs="宋体" w:hint="eastAsia"/>
                                  <w:sz w:val="18"/>
                                  <w:szCs w:val="18"/>
                                </w:rPr>
                                <w:t>②</w:t>
                              </w:r>
                              <w:r w:rsidRPr="00124D8E">
                                <w:rPr>
                                  <w:sz w:val="18"/>
                                  <w:szCs w:val="18"/>
                                </w:rPr>
                                <w:fldChar w:fldCharType="end"/>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3115BDCC" id="组合 33" o:spid="_x0000_s1332" style="position:absolute;left:0;text-align:left;margin-left:319.95pt;margin-top:5.4pt;width:98.45pt;height:76.85pt;z-index:251732992;mso-position-horizontal-relative:text;mso-position-vertical-relative:text;mso-width-relative:margin;mso-height-relative:margin" coordorigin="9314,-581" coordsize="12519,9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">
                <v:shape id="文本框 5" o:spid="_x0000_s1333" type="#_x0000_t202" style="position:absolute;left:9314;top:-581;width:1483;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" filled="f" stroked="f" strokeweight=".5pt">
                  <v:textbox style="mso-fit-shape-to-text:t" inset="1mm,0,1mm,0">
                    <w:txbxContent>
                      <w:p w14:paraId="0F5D73EA" w14:textId="5971154C" w:rsidR="00124D8E" w:rsidRPr="00124D8E" w:rsidRDefault="00124D8E" w:rsidP="00124D8E">
                        <w:pPr>
                          <w:rPr>
                            <w:rFonts w:eastAsia="华文中宋" w:hint="eastAsia"/>
                            <w:i/>
                            <w:iCs/>
                            <w:sz w:val="18"/>
                            <w:szCs w:val="18"/>
                          </w:rPr>
                        </w:pPr>
                        <w:r w:rsidRPr="00124D8E">
                          <w:rPr>
                            <w:rFonts w:hint="eastAsia"/>
                            <w:i/>
                            <w:iCs/>
                            <w:sz w:val="18"/>
                            <w:szCs w:val="18"/>
                          </w:rPr>
                          <w:t>R</w:t>
                        </w:r>
                      </w:p>
                    </w:txbxContent>
                  </v:textbox>
                </v:shape>
                <v:shape id="直接箭头连接符 1" o:spid="_x0000_s1334" type="#_x0000_t32" style="position:absolute;left:11053;top:170;width:0;height:90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" strokecolor="black [3213]" strokeweight=".5pt">
                  <v:stroke endarrow="block" endarrowwidth="narrow" joinstyle="miter"/>
                </v:shape>
                <v:shape id="直接箭头连接符 1" o:spid="_x0000_s1335" type="#_x0000_t32" style="position:absolute;left:11050;top:5399;width:96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" strokecolor="black [3213]" strokeweight=".5pt">
                  <v:stroke endarrow="block" endarrowwidth="narrow" joinstyle="miter"/>
                </v:shape>
                <v:shape id="直接箭头连接符 1" o:spid="_x0000_s1336" type="#_x0000_t32" style="position:absolute;left:11096;top:2138;width:7323;height:50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" strokecolor="black [3213]" strokeweight="1pt">
                  <v:stroke endarrowwidth="narrow" joinstyle="miter"/>
                </v:shape>
                <v:shape id="文本框 5" o:spid="_x0000_s1337" type="#_x0000_t202" style="position:absolute;left:9443;top:4295;width:1610;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" filled="f" stroked="f" strokeweight=".5pt">
                  <v:textbox style="mso-fit-shape-to-text:t" inset="1mm,0,1mm,0">
                    <w:txbxContent>
                      <w:p w14:paraId="3344C53A" w14:textId="194B7D88" w:rsidR="00124D8E" w:rsidRPr="00124D8E" w:rsidRDefault="00124D8E" w:rsidP="00124D8E">
                        <w:pPr>
                          <w:rPr>
                            <w:rFonts w:eastAsia="华文中宋" w:hint="eastAsia"/>
                            <w:i/>
                            <w:iCs/>
                            <w:sz w:val="18"/>
                            <w:szCs w:val="18"/>
                          </w:rPr>
                        </w:pPr>
                        <w:r w:rsidRPr="00124D8E">
                          <w:rPr>
                            <w:rFonts w:hint="eastAsia"/>
                            <w:i/>
                            <w:iCs/>
                            <w:sz w:val="18"/>
                            <w:szCs w:val="18"/>
                          </w:rPr>
                          <w:t>O</w:t>
                        </w:r>
                      </w:p>
                    </w:txbxContent>
                  </v:textbox>
                </v:shape>
                <v:shape id="直接箭头连接符 1" o:spid="_x0000_s1338" type="#_x0000_t32" style="position:absolute;left:11050;top:770;width:7839;height:77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" strokecolor="black [3213]" strokeweight="1pt">
                  <v:stroke endarrowwidth="narrow" joinstyle="miter"/>
                </v:shape>
                <v:shape id="文本框 5" o:spid="_x0000_s1339" type="#_x0000_t202" style="position:absolute;left:19568;top:5581;width:2266;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" filled="f" stroked="f" strokeweight=".5pt">
                  <v:textbox style="mso-fit-shape-to-text:t" inset="1mm,0,1mm,0">
                    <w:txbxContent>
                      <w:p w14:paraId="0DD1451C" w14:textId="5F87B92D" w:rsidR="00124D8E" w:rsidRPr="00124D8E" w:rsidRDefault="00124D8E" w:rsidP="00124D8E">
                        <w:pPr>
                          <w:rPr>
                            <w:rFonts w:eastAsia="华文中宋" w:hint="eastAsia"/>
                            <w:i/>
                            <w:iCs/>
                            <w:sz w:val="18"/>
                            <w:szCs w:val="18"/>
                          </w:rPr>
                        </w:pPr>
                        <w:r>
                          <w:rPr>
                            <w:rFonts w:hint="eastAsia"/>
                            <w:i/>
                            <w:iCs/>
                            <w:sz w:val="18"/>
                            <w:szCs w:val="18"/>
                          </w:rPr>
                          <w:t>I</w:t>
                        </w:r>
                        <w:r>
                          <w:rPr>
                            <w:rFonts w:hint="eastAsia"/>
                            <w:sz w:val="18"/>
                            <w:szCs w:val="18"/>
                          </w:rPr>
                          <w:t xml:space="preserve"> </w:t>
                        </w:r>
                        <w:r w:rsidRPr="00124D8E">
                          <w:rPr>
                            <w:sz w:val="18"/>
                            <w:szCs w:val="18"/>
                            <w:vertAlign w:val="superscript"/>
                          </w:rPr>
                          <w:t>−</w:t>
                        </w:r>
                        <w:r w:rsidRPr="00124D8E">
                          <w:rPr>
                            <w:rFonts w:hint="eastAsia"/>
                            <w:sz w:val="18"/>
                            <w:szCs w:val="18"/>
                            <w:vertAlign w:val="superscript"/>
                          </w:rPr>
                          <w:t>1</w:t>
                        </w:r>
                      </w:p>
                    </w:txbxContent>
                  </v:textbox>
                </v:shape>
                <v:shape id="文本框 5" o:spid="_x0000_s1340" type="#_x0000_t202" style="position:absolute;left:16483;top:-134;width:1934;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" filled="f" stroked="f" strokeweight=".5pt">
                  <v:textbox style="mso-fit-shape-to-text:t" inset="1mm,0,1mm,0">
                    <w:txbxContent>
                      <w:p w14:paraId="799FBB3F" w14:textId="76F49630" w:rsidR="00124D8E" w:rsidRPr="00124D8E" w:rsidRDefault="00124D8E" w:rsidP="00124D8E">
                        <w:pPr>
                          <w:rPr>
                            <w:rFonts w:eastAsia="华文中宋" w:hint="eastAsia"/>
                            <w:i/>
                            <w:iCs/>
                            <w:sz w:val="18"/>
                            <w:szCs w:val="18"/>
                          </w:rPr>
                        </w:pPr>
                        <w:r w:rsidRPr="00124D8E">
                          <w:rPr>
                            <w:sz w:val="18"/>
                            <w:szCs w:val="18"/>
                          </w:rPr>
                          <w:fldChar w:fldCharType="begin"/>
                        </w:r>
                        <w:r w:rsidRPr="00124D8E">
                          <w:rPr>
                            <w:sz w:val="18"/>
                            <w:szCs w:val="18"/>
                          </w:rPr>
                          <w:instrText xml:space="preserve"> = 1 \* GB3 </w:instrText>
                        </w:r>
                        <w:r w:rsidRPr="00124D8E">
                          <w:rPr>
                            <w:sz w:val="18"/>
                            <w:szCs w:val="18"/>
                          </w:rPr>
                          <w:fldChar w:fldCharType="separate"/>
                        </w:r>
                        <w:r w:rsidRPr="00124D8E">
                          <w:rPr>
                            <w:rFonts w:ascii="宋体" w:hAnsi="宋体" w:cs="宋体" w:hint="eastAsia"/>
                            <w:sz w:val="18"/>
                            <w:szCs w:val="18"/>
                          </w:rPr>
                          <w:t>①</w:t>
                        </w:r>
                        <w:r w:rsidRPr="00124D8E">
                          <w:rPr>
                            <w:sz w:val="18"/>
                            <w:szCs w:val="18"/>
                          </w:rPr>
                          <w:fldChar w:fldCharType="end"/>
                        </w:r>
                      </w:p>
                    </w:txbxContent>
                  </v:textbox>
                </v:shape>
                <v:shape id="文本框 5" o:spid="_x0000_s1341" type="#_x0000_t202" style="position:absolute;left:17803;top:2247;width:1934;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" filled="f" stroked="f" strokeweight=".5pt">
                  <v:textbox style="mso-fit-shape-to-text:t" inset="1mm,0,1mm,0">
                    <w:txbxContent>
                      <w:p w14:paraId="128FE5E9" w14:textId="1ECF5B5F" w:rsidR="00124D8E" w:rsidRPr="00124D8E" w:rsidRDefault="00124D8E" w:rsidP="00124D8E">
                        <w:pPr>
                          <w:ind w:left="810" w:hangingChars="450" w:hanging="810"/>
                          <w:rPr>
                            <w:rFonts w:hint="eastAsia"/>
                            <w:color w:val="000000" w:themeColor="text1"/>
                            <w:sz w:val="18"/>
                            <w:szCs w:val="18"/>
                          </w:rPr>
                        </w:pPr>
                        <w:r w:rsidRPr="00124D8E">
                          <w:rPr>
                            <w:sz w:val="18"/>
                            <w:szCs w:val="18"/>
                          </w:rPr>
                          <w:fldChar w:fldCharType="begin"/>
                        </w:r>
                        <w:r w:rsidRPr="00124D8E">
                          <w:rPr>
                            <w:sz w:val="18"/>
                            <w:szCs w:val="18"/>
                          </w:rPr>
                          <w:instrText xml:space="preserve"> = 2 \* GB3 </w:instrText>
                        </w:r>
                        <w:r w:rsidRPr="00124D8E">
                          <w:rPr>
                            <w:sz w:val="18"/>
                            <w:szCs w:val="18"/>
                          </w:rPr>
                          <w:fldChar w:fldCharType="separate"/>
                        </w:r>
                        <w:r w:rsidRPr="00124D8E">
                          <w:rPr>
                            <w:rFonts w:ascii="宋体" w:hAnsi="宋体" w:cs="宋体" w:hint="eastAsia"/>
                            <w:sz w:val="18"/>
                            <w:szCs w:val="18"/>
                          </w:rPr>
                          <w:t>②</w:t>
                        </w:r>
                        <w:r w:rsidRPr="00124D8E">
                          <w:rPr>
                            <w:sz w:val="18"/>
                            <w:szCs w:val="18"/>
                          </w:rPr>
                          <w:fldChar w:fldCharType="end"/>
                        </w:r>
                      </w:p>
                    </w:txbxContent>
                  </v:textbox>
                </v:shape>
                <w10:wrap type="square"/>
              </v:group>
            </w:pict>
          </mc:Fallback>
        </mc:AlternateContent>
      </w:r>
      <w:r w:rsidR="00C7601D">
        <w:t>（</w:t>
      </w:r>
      <w:r w:rsidR="00C7601D">
        <w:t>2</w:t>
      </w:r>
      <w:r w:rsidR="00C7601D">
        <w:t>）实验过程中多次改变电阻箱阻值</w:t>
      </w:r>
      <w:r w:rsidR="00C85454">
        <w:rPr>
          <w:rFonts w:hint="eastAsia"/>
        </w:rPr>
        <w:t xml:space="preserve"> </w:t>
      </w:r>
      <w:r w:rsidR="00C7601D">
        <w:rPr>
          <w:i/>
          <w:iCs/>
        </w:rPr>
        <w:t>R</w:t>
      </w:r>
      <w:r w:rsidR="00C7601D">
        <w:t>、测量对应的电流值</w:t>
      </w:r>
      <w:r w:rsidR="00C85454">
        <w:rPr>
          <w:rFonts w:hint="eastAsia"/>
        </w:rPr>
        <w:t xml:space="preserve"> </w:t>
      </w:r>
      <w:r w:rsidR="00C7601D">
        <w:rPr>
          <w:i/>
          <w:iCs/>
        </w:rPr>
        <w:t>I</w:t>
      </w:r>
      <w:r w:rsidR="00C85454">
        <w:rPr>
          <w:rFonts w:hint="eastAsia"/>
        </w:rPr>
        <w:t xml:space="preserve"> </w:t>
      </w:r>
      <w:r w:rsidR="00C7601D">
        <w:t>并分别绘制出番茄电池和土豆电池的</w:t>
      </w:r>
      <w:r w:rsidR="00C85454">
        <w:rPr>
          <w:rFonts w:hint="eastAsia"/>
        </w:rPr>
        <w:t xml:space="preserve"> </w:t>
      </w:r>
      <w:r w:rsidR="00C7601D">
        <w:rPr>
          <w:i/>
          <w:iCs/>
        </w:rPr>
        <w:t>R</w:t>
      </w:r>
      <w:r w:rsidR="00C85454">
        <w:rPr>
          <w:rFonts w:hint="eastAsia"/>
          <w:i/>
          <w:iCs/>
        </w:rPr>
        <w:t xml:space="preserve"> </w:t>
      </w:r>
      <w:r w:rsidR="00C85454">
        <w:rPr>
          <w:i/>
        </w:rPr>
        <w:t>–</w:t>
      </w:r>
      <w:r w:rsidR="00C85454">
        <w:rPr>
          <w:rFonts w:hint="eastAsia"/>
          <w:i/>
        </w:rPr>
        <w:t xml:space="preserve"> </w:t>
      </w:r>
      <w:r w:rsidR="00C7601D">
        <w:rPr>
          <w:i/>
          <w:iCs/>
        </w:rPr>
        <w:t>I</w:t>
      </w:r>
      <w:r w:rsidR="00C85454">
        <w:rPr>
          <w:vertAlign w:val="superscript"/>
        </w:rPr>
        <w:t>−</w:t>
      </w:r>
      <w:r w:rsidR="00C7601D">
        <w:rPr>
          <w:vertAlign w:val="superscript"/>
        </w:rPr>
        <w:t>1</w:t>
      </w:r>
      <w:r w:rsidR="00C85454">
        <w:rPr>
          <w:rFonts w:hint="eastAsia"/>
        </w:rPr>
        <w:t xml:space="preserve"> </w:t>
      </w:r>
      <w:r w:rsidR="00C7601D">
        <w:t>关系图线，如图所示，其中对应土豆电池的</w:t>
      </w:r>
      <w:r w:rsidR="00C85454">
        <w:rPr>
          <w:rFonts w:hint="eastAsia"/>
        </w:rPr>
        <w:t xml:space="preserve"> </w:t>
      </w:r>
      <w:r w:rsidR="00C85454">
        <w:rPr>
          <w:i/>
          <w:iCs/>
        </w:rPr>
        <w:t>R</w:t>
      </w:r>
      <w:r w:rsidR="00C85454">
        <w:rPr>
          <w:rFonts w:hint="eastAsia"/>
          <w:i/>
          <w:iCs/>
        </w:rPr>
        <w:t xml:space="preserve"> </w:t>
      </w:r>
      <w:r w:rsidR="00C85454">
        <w:rPr>
          <w:i/>
        </w:rPr>
        <w:t>–</w:t>
      </w:r>
      <w:r w:rsidR="00C85454">
        <w:rPr>
          <w:rFonts w:hint="eastAsia"/>
          <w:i/>
        </w:rPr>
        <w:t xml:space="preserve"> </w:t>
      </w:r>
      <w:r w:rsidR="00C85454">
        <w:rPr>
          <w:i/>
          <w:iCs/>
        </w:rPr>
        <w:t>I</w:t>
      </w:r>
      <w:r w:rsidR="00C85454">
        <w:rPr>
          <w:vertAlign w:val="superscript"/>
        </w:rPr>
        <w:t>−1</w:t>
      </w:r>
      <w:r w:rsidR="00C85454">
        <w:rPr>
          <w:rFonts w:hint="eastAsia"/>
        </w:rPr>
        <w:t xml:space="preserve"> </w:t>
      </w:r>
      <w:r w:rsidR="00C7601D">
        <w:t>关系的图线为</w:t>
      </w:r>
      <w:r w:rsidR="00C85454">
        <w:rPr>
          <w:rFonts w:hint="eastAsia"/>
        </w:rPr>
        <w:t>（</w:t>
      </w:r>
      <w:r w:rsidR="00C85454">
        <w:rPr>
          <w:rFonts w:hint="eastAsia"/>
        </w:rPr>
        <w:t xml:space="preserve">    </w:t>
      </w:r>
      <w:r w:rsidR="00C85454">
        <w:rPr>
          <w:rFonts w:hint="eastAsia"/>
        </w:rPr>
        <w:t>）</w:t>
      </w:r>
    </w:p>
    <w:p w14:paraId="7971840B" w14:textId="711B8F0C" w:rsidR="00C7601D" w:rsidRDefault="00C7601D" w:rsidP="002F518E">
      <w:r>
        <w:t>A</w:t>
      </w:r>
      <w:r>
        <w:t>．</w:t>
      </w:r>
      <w:r>
        <w:fldChar w:fldCharType="begin"/>
      </w:r>
      <w:r>
        <w:instrText xml:space="preserve"> = 1 \* GB3 </w:instrText>
      </w:r>
      <w:r>
        <w:fldChar w:fldCharType="separate"/>
      </w:r>
      <w:r>
        <w:rPr>
          <w:rFonts w:ascii="宋体" w:hAnsi="宋体" w:cs="宋体" w:hint="eastAsia"/>
        </w:rPr>
        <w:t>①</w:t>
      </w:r>
      <w:r>
        <w:fldChar w:fldCharType="end"/>
      </w:r>
      <w:r w:rsidR="00C85454">
        <w:tab/>
      </w:r>
      <w:r w:rsidR="00C85454">
        <w:tab/>
      </w:r>
      <w:r>
        <w:t>B</w:t>
      </w:r>
      <w:r>
        <w:t>．</w:t>
      </w:r>
      <w:r>
        <w:fldChar w:fldCharType="begin"/>
      </w:r>
      <w:r>
        <w:instrText xml:space="preserve"> = 2 \* GB3 </w:instrText>
      </w:r>
      <w:r>
        <w:fldChar w:fldCharType="separate"/>
      </w:r>
      <w:r>
        <w:rPr>
          <w:rFonts w:ascii="宋体" w:hAnsi="宋体" w:cs="宋体" w:hint="eastAsia"/>
        </w:rPr>
        <w:t>②</w:t>
      </w:r>
      <w:r>
        <w:fldChar w:fldCharType="end"/>
      </w:r>
    </w:p>
    <w:p w14:paraId="12E39628" w14:textId="77777777" w:rsidR="00C7601D" w:rsidRDefault="00C7601D" w:rsidP="002F518E"/>
    <w:p w14:paraId="40042F42" w14:textId="77777777" w:rsidR="00C7601D" w:rsidRDefault="00C7601D" w:rsidP="002F518E"/>
    <w:p w14:paraId="7B95CFB0" w14:textId="30585A62" w:rsidR="00C7601D" w:rsidRDefault="001713F1" w:rsidP="002F055E">
      <w:r>
        <w:rPr>
          <w:noProof/>
        </w:rPr>
        <mc:AlternateContent>
          <mc:Choice Requires="wpg">
            <w:drawing>
              <wp:anchor distT="0" distB="0" distL="114300" distR="114300" simplePos="0" relativeHeight="251740160" behindDoc="0" locked="0" layoutInCell="1" allowOverlap="1" wp14:anchorId="17EC2B27" wp14:editId="32AF6C9F">
                <wp:simplePos x="0" y="0"/>
                <wp:positionH relativeFrom="column">
                  <wp:posOffset>2689922</wp:posOffset>
                </wp:positionH>
                <wp:positionV relativeFrom="paragraph">
                  <wp:posOffset>60094</wp:posOffset>
                </wp:positionV>
                <wp:extent cx="2528570" cy="897890"/>
                <wp:effectExtent l="0" t="0" r="5080" b="16510"/>
                <wp:wrapSquare wrapText="bothSides"/>
                <wp:docPr id="249255104" name="组合 34"/>
                <wp:cNvGraphicFramePr/>
                <a:graphic xmlns:a="http://schemas.openxmlformats.org/drawingml/2006/main">
                  <a:graphicData uri="http://schemas.microsoft.com/office/word/2010/wordprocessingGroup">
                    <wpg:wgp>
                      <wpg:cNvGrpSpPr/>
                      <wpg:grpSpPr>
                        <a:xfrm>
                          <a:off x="0" y="0"/>
                          <a:ext cx="2528570" cy="897890"/>
                          <a:chOff x="0" y="205099"/>
                          <a:chExt cx="2528571" cy="898524"/>
                        </a:xfrm>
                      </wpg:grpSpPr>
                      <wpg:grpSp>
                        <wpg:cNvPr id="82" name="组合 81">
                          <a:extLst>
                            <a:ext uri="{FF2B5EF4-FFF2-40B4-BE49-F238E27FC236}">
                              <a16:creationId xmlns:a16="http://schemas.microsoft.com/office/drawing/2014/main" id="{449F2D0C-E8EE-46C9-B042-6EC471BB656C}"/>
                            </a:ext>
                          </a:extLst>
                        </wpg:cNvPr>
                        <wpg:cNvGrpSpPr/>
                        <wpg:grpSpPr>
                          <a:xfrm>
                            <a:off x="0" y="205099"/>
                            <a:ext cx="2386682" cy="898524"/>
                            <a:chOff x="0" y="0"/>
                            <a:chExt cx="2386682" cy="898524"/>
                          </a:xfrm>
                        </wpg:grpSpPr>
                        <wpg:grpSp>
                          <wpg:cNvPr id="1050984015" name="组合 1050984015">
                            <a:extLst>
                              <a:ext uri="{FF2B5EF4-FFF2-40B4-BE49-F238E27FC236}">
                                <a16:creationId xmlns:a16="http://schemas.microsoft.com/office/drawing/2014/main" id="{CE3EE8B5-BBD7-CE57-EC2B-01B42B019378}"/>
                              </a:ext>
                            </a:extLst>
                          </wpg:cNvPr>
                          <wpg:cNvGrpSpPr/>
                          <wpg:grpSpPr>
                            <a:xfrm>
                              <a:off x="0" y="0"/>
                              <a:ext cx="2386682" cy="898524"/>
                              <a:chOff x="0" y="0"/>
                              <a:chExt cx="2386682" cy="898524"/>
                            </a:xfrm>
                          </wpg:grpSpPr>
                          <wps:wsp>
                            <wps:cNvPr id="76056309" name="直接连接符 76056309">
                              <a:extLst>
                                <a:ext uri="{FF2B5EF4-FFF2-40B4-BE49-F238E27FC236}">
                                  <a16:creationId xmlns:a16="http://schemas.microsoft.com/office/drawing/2014/main" id="{0E0A84A2-A68D-3D5B-B927-102B552711FF}"/>
                                </a:ext>
                              </a:extLst>
                            </wps:cNvPr>
                            <wps:cNvCnPr>
                              <a:cxnSpLocks/>
                            </wps:cNvCnPr>
                            <wps:spPr>
                              <a:xfrm>
                                <a:off x="2350170" y="124619"/>
                                <a:ext cx="0" cy="646906"/>
                              </a:xfrm>
                              <a:prstGeom prst="line">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842949378" name="组合 842949378">
                              <a:extLst>
                                <a:ext uri="{FF2B5EF4-FFF2-40B4-BE49-F238E27FC236}">
                                  <a16:creationId xmlns:a16="http://schemas.microsoft.com/office/drawing/2014/main" id="{E2C27418-F61B-BC50-9650-4531FBCC2360}"/>
                                </a:ext>
                              </a:extLst>
                            </wpg:cNvPr>
                            <wpg:cNvGrpSpPr/>
                            <wpg:grpSpPr>
                              <a:xfrm>
                                <a:off x="0" y="0"/>
                                <a:ext cx="2386682" cy="898524"/>
                                <a:chOff x="0" y="0"/>
                                <a:chExt cx="2386682" cy="898524"/>
                              </a:xfrm>
                            </wpg:grpSpPr>
                            <wpg:grpSp>
                              <wpg:cNvPr id="906373824" name="组合 906373824">
                                <a:extLst>
                                  <a:ext uri="{FF2B5EF4-FFF2-40B4-BE49-F238E27FC236}">
                                    <a16:creationId xmlns:a16="http://schemas.microsoft.com/office/drawing/2014/main" id="{C2B230AF-ACBF-6634-80A7-A8B8FDBF76DC}"/>
                                  </a:ext>
                                </a:extLst>
                              </wpg:cNvPr>
                              <wpg:cNvGrpSpPr/>
                              <wpg:grpSpPr>
                                <a:xfrm>
                                  <a:off x="0" y="0"/>
                                  <a:ext cx="1894557" cy="898524"/>
                                  <a:chOff x="0" y="0"/>
                                  <a:chExt cx="1894557" cy="898524"/>
                                </a:xfrm>
                              </wpg:grpSpPr>
                              <wps:wsp>
                                <wps:cNvPr id="1806232456" name="任意多边形: 形状 1806232456">
                                  <a:extLst>
                                    <a:ext uri="{FF2B5EF4-FFF2-40B4-BE49-F238E27FC236}">
                                      <a16:creationId xmlns:a16="http://schemas.microsoft.com/office/drawing/2014/main" id="{47A12586-FDDF-712E-52D2-2BF6821C8E75}"/>
                                    </a:ext>
                                  </a:extLst>
                                </wps:cNvPr>
                                <wps:cNvSpPr/>
                                <wps:spPr>
                                  <a:xfrm>
                                    <a:off x="0" y="10318"/>
                                    <a:ext cx="872207" cy="877888"/>
                                  </a:xfrm>
                                  <a:custGeom>
                                    <a:avLst/>
                                    <a:gdLst>
                                      <a:gd name="connsiteX0" fmla="*/ 438944 w 1073150"/>
                                      <a:gd name="connsiteY0" fmla="*/ 0 h 877888"/>
                                      <a:gd name="connsiteX1" fmla="*/ 868970 w 1073150"/>
                                      <a:gd name="connsiteY1" fmla="*/ 350481 h 877888"/>
                                      <a:gd name="connsiteX2" fmla="*/ 872207 w 1073150"/>
                                      <a:gd name="connsiteY2" fmla="*/ 382588 h 877888"/>
                                      <a:gd name="connsiteX3" fmla="*/ 1073150 w 1073150"/>
                                      <a:gd name="connsiteY3" fmla="*/ 382588 h 877888"/>
                                      <a:gd name="connsiteX4" fmla="*/ 1073150 w 1073150"/>
                                      <a:gd name="connsiteY4" fmla="*/ 495300 h 877888"/>
                                      <a:gd name="connsiteX5" fmla="*/ 872207 w 1073150"/>
                                      <a:gd name="connsiteY5" fmla="*/ 495300 h 877888"/>
                                      <a:gd name="connsiteX6" fmla="*/ 868970 w 1073150"/>
                                      <a:gd name="connsiteY6" fmla="*/ 527407 h 877888"/>
                                      <a:gd name="connsiteX7" fmla="*/ 438944 w 1073150"/>
                                      <a:gd name="connsiteY7" fmla="*/ 877888 h 877888"/>
                                      <a:gd name="connsiteX8" fmla="*/ 0 w 1073150"/>
                                      <a:gd name="connsiteY8" fmla="*/ 438944 h 877888"/>
                                      <a:gd name="connsiteX9" fmla="*/ 438944 w 1073150"/>
                                      <a:gd name="connsiteY9" fmla="*/ 0 h 877888"/>
                                      <a:gd name="connsiteX0" fmla="*/ 1073150 w 1164590"/>
                                      <a:gd name="connsiteY0" fmla="*/ 382588 h 877888"/>
                                      <a:gd name="connsiteX1" fmla="*/ 1073150 w 1164590"/>
                                      <a:gd name="connsiteY1" fmla="*/ 495300 h 877888"/>
                                      <a:gd name="connsiteX2" fmla="*/ 872207 w 1164590"/>
                                      <a:gd name="connsiteY2" fmla="*/ 495300 h 877888"/>
                                      <a:gd name="connsiteX3" fmla="*/ 868970 w 1164590"/>
                                      <a:gd name="connsiteY3" fmla="*/ 527407 h 877888"/>
                                      <a:gd name="connsiteX4" fmla="*/ 438944 w 1164590"/>
                                      <a:gd name="connsiteY4" fmla="*/ 877888 h 877888"/>
                                      <a:gd name="connsiteX5" fmla="*/ 0 w 1164590"/>
                                      <a:gd name="connsiteY5" fmla="*/ 438944 h 877888"/>
                                      <a:gd name="connsiteX6" fmla="*/ 438944 w 1164590"/>
                                      <a:gd name="connsiteY6" fmla="*/ 0 h 877888"/>
                                      <a:gd name="connsiteX7" fmla="*/ 868970 w 1164590"/>
                                      <a:gd name="connsiteY7" fmla="*/ 350481 h 877888"/>
                                      <a:gd name="connsiteX8" fmla="*/ 872207 w 1164590"/>
                                      <a:gd name="connsiteY8" fmla="*/ 382588 h 877888"/>
                                      <a:gd name="connsiteX9" fmla="*/ 1164590 w 1164590"/>
                                      <a:gd name="connsiteY9" fmla="*/ 474028 h 877888"/>
                                      <a:gd name="connsiteX0" fmla="*/ 1073150 w 1164590"/>
                                      <a:gd name="connsiteY0" fmla="*/ 495300 h 877888"/>
                                      <a:gd name="connsiteX1" fmla="*/ 872207 w 1164590"/>
                                      <a:gd name="connsiteY1" fmla="*/ 495300 h 877888"/>
                                      <a:gd name="connsiteX2" fmla="*/ 868970 w 1164590"/>
                                      <a:gd name="connsiteY2" fmla="*/ 527407 h 877888"/>
                                      <a:gd name="connsiteX3" fmla="*/ 438944 w 1164590"/>
                                      <a:gd name="connsiteY3" fmla="*/ 877888 h 877888"/>
                                      <a:gd name="connsiteX4" fmla="*/ 0 w 1164590"/>
                                      <a:gd name="connsiteY4" fmla="*/ 438944 h 877888"/>
                                      <a:gd name="connsiteX5" fmla="*/ 438944 w 1164590"/>
                                      <a:gd name="connsiteY5" fmla="*/ 0 h 877888"/>
                                      <a:gd name="connsiteX6" fmla="*/ 868970 w 1164590"/>
                                      <a:gd name="connsiteY6" fmla="*/ 350481 h 877888"/>
                                      <a:gd name="connsiteX7" fmla="*/ 872207 w 1164590"/>
                                      <a:gd name="connsiteY7" fmla="*/ 382588 h 877888"/>
                                      <a:gd name="connsiteX8" fmla="*/ 1164590 w 1164590"/>
                                      <a:gd name="connsiteY8" fmla="*/ 474028 h 877888"/>
                                      <a:gd name="connsiteX0" fmla="*/ 1073150 w 1073150"/>
                                      <a:gd name="connsiteY0" fmla="*/ 495300 h 877888"/>
                                      <a:gd name="connsiteX1" fmla="*/ 872207 w 1073150"/>
                                      <a:gd name="connsiteY1" fmla="*/ 495300 h 877888"/>
                                      <a:gd name="connsiteX2" fmla="*/ 868970 w 1073150"/>
                                      <a:gd name="connsiteY2" fmla="*/ 527407 h 877888"/>
                                      <a:gd name="connsiteX3" fmla="*/ 438944 w 1073150"/>
                                      <a:gd name="connsiteY3" fmla="*/ 877888 h 877888"/>
                                      <a:gd name="connsiteX4" fmla="*/ 0 w 1073150"/>
                                      <a:gd name="connsiteY4" fmla="*/ 438944 h 877888"/>
                                      <a:gd name="connsiteX5" fmla="*/ 438944 w 1073150"/>
                                      <a:gd name="connsiteY5" fmla="*/ 0 h 877888"/>
                                      <a:gd name="connsiteX6" fmla="*/ 868970 w 1073150"/>
                                      <a:gd name="connsiteY6" fmla="*/ 350481 h 877888"/>
                                      <a:gd name="connsiteX7" fmla="*/ 872207 w 1073150"/>
                                      <a:gd name="connsiteY7" fmla="*/ 382588 h 877888"/>
                                      <a:gd name="connsiteX0" fmla="*/ 872207 w 872207"/>
                                      <a:gd name="connsiteY0" fmla="*/ 495300 h 877888"/>
                                      <a:gd name="connsiteX1" fmla="*/ 868970 w 872207"/>
                                      <a:gd name="connsiteY1" fmla="*/ 527407 h 877888"/>
                                      <a:gd name="connsiteX2" fmla="*/ 438944 w 872207"/>
                                      <a:gd name="connsiteY2" fmla="*/ 877888 h 877888"/>
                                      <a:gd name="connsiteX3" fmla="*/ 0 w 872207"/>
                                      <a:gd name="connsiteY3" fmla="*/ 438944 h 877888"/>
                                      <a:gd name="connsiteX4" fmla="*/ 438944 w 872207"/>
                                      <a:gd name="connsiteY4" fmla="*/ 0 h 877888"/>
                                      <a:gd name="connsiteX5" fmla="*/ 868970 w 872207"/>
                                      <a:gd name="connsiteY5" fmla="*/ 350481 h 877888"/>
                                      <a:gd name="connsiteX6" fmla="*/ 872207 w 872207"/>
                                      <a:gd name="connsiteY6" fmla="*/ 382588 h 877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2207" h="877888">
                                        <a:moveTo>
                                          <a:pt x="872207" y="495300"/>
                                        </a:moveTo>
                                        <a:lnTo>
                                          <a:pt x="868970" y="527407"/>
                                        </a:lnTo>
                                        <a:cubicBezTo>
                                          <a:pt x="828041" y="727426"/>
                                          <a:pt x="651063" y="877888"/>
                                          <a:pt x="438944" y="877888"/>
                                        </a:cubicBezTo>
                                        <a:cubicBezTo>
                                          <a:pt x="196522" y="877888"/>
                                          <a:pt x="0" y="681366"/>
                                          <a:pt x="0" y="438944"/>
                                        </a:cubicBezTo>
                                        <a:cubicBezTo>
                                          <a:pt x="0" y="196522"/>
                                          <a:pt x="196522" y="0"/>
                                          <a:pt x="438944" y="0"/>
                                        </a:cubicBezTo>
                                        <a:cubicBezTo>
                                          <a:pt x="651063" y="0"/>
                                          <a:pt x="828041" y="150462"/>
                                          <a:pt x="868970" y="350481"/>
                                        </a:cubicBezTo>
                                        <a:lnTo>
                                          <a:pt x="872207" y="382588"/>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854918234" name="任意多边形: 形状 854918234">
                                  <a:extLst>
                                    <a:ext uri="{FF2B5EF4-FFF2-40B4-BE49-F238E27FC236}">
                                      <a16:creationId xmlns:a16="http://schemas.microsoft.com/office/drawing/2014/main" id="{9A746E14-F004-E748-72BD-793998D9F13F}"/>
                                    </a:ext>
                                  </a:extLst>
                                </wps:cNvPr>
                                <wps:cNvSpPr/>
                                <wps:spPr>
                                  <a:xfrm>
                                    <a:off x="872207" y="0"/>
                                    <a:ext cx="1022350" cy="392112"/>
                                  </a:xfrm>
                                  <a:custGeom>
                                    <a:avLst/>
                                    <a:gdLst>
                                      <a:gd name="connsiteX0" fmla="*/ 0 w 1022350"/>
                                      <a:gd name="connsiteY0" fmla="*/ 392112 h 392112"/>
                                      <a:gd name="connsiteX1" fmla="*/ 142875 w 1022350"/>
                                      <a:gd name="connsiteY1" fmla="*/ 392112 h 392112"/>
                                      <a:gd name="connsiteX2" fmla="*/ 142875 w 1022350"/>
                                      <a:gd name="connsiteY2" fmla="*/ 0 h 392112"/>
                                      <a:gd name="connsiteX3" fmla="*/ 1022350 w 1022350"/>
                                      <a:gd name="connsiteY3" fmla="*/ 0 h 392112"/>
                                      <a:gd name="connsiteX4" fmla="*/ 1022350 w 1022350"/>
                                      <a:gd name="connsiteY4" fmla="*/ 101600 h 3921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2350" h="392112">
                                        <a:moveTo>
                                          <a:pt x="0" y="392112"/>
                                        </a:moveTo>
                                        <a:lnTo>
                                          <a:pt x="142875" y="392112"/>
                                        </a:lnTo>
                                        <a:lnTo>
                                          <a:pt x="142875" y="0"/>
                                        </a:lnTo>
                                        <a:lnTo>
                                          <a:pt x="1022350" y="0"/>
                                        </a:lnTo>
                                        <a:lnTo>
                                          <a:pt x="1022350" y="10160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59709730" name="任意多边形: 形状 1759709730">
                                  <a:extLst>
                                    <a:ext uri="{FF2B5EF4-FFF2-40B4-BE49-F238E27FC236}">
                                      <a16:creationId xmlns:a16="http://schemas.microsoft.com/office/drawing/2014/main" id="{B990F802-5D92-380B-8F27-F847E0646E9D}"/>
                                    </a:ext>
                                  </a:extLst>
                                </wps:cNvPr>
                                <wps:cNvSpPr/>
                                <wps:spPr>
                                  <a:xfrm flipV="1">
                                    <a:off x="872207" y="506412"/>
                                    <a:ext cx="1022350" cy="392112"/>
                                  </a:xfrm>
                                  <a:custGeom>
                                    <a:avLst/>
                                    <a:gdLst>
                                      <a:gd name="connsiteX0" fmla="*/ 0 w 1022350"/>
                                      <a:gd name="connsiteY0" fmla="*/ 392112 h 392112"/>
                                      <a:gd name="connsiteX1" fmla="*/ 142875 w 1022350"/>
                                      <a:gd name="connsiteY1" fmla="*/ 392112 h 392112"/>
                                      <a:gd name="connsiteX2" fmla="*/ 142875 w 1022350"/>
                                      <a:gd name="connsiteY2" fmla="*/ 0 h 392112"/>
                                      <a:gd name="connsiteX3" fmla="*/ 1022350 w 1022350"/>
                                      <a:gd name="connsiteY3" fmla="*/ 0 h 392112"/>
                                      <a:gd name="connsiteX4" fmla="*/ 1022350 w 1022350"/>
                                      <a:gd name="connsiteY4" fmla="*/ 101600 h 3921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2350" h="392112">
                                        <a:moveTo>
                                          <a:pt x="0" y="392112"/>
                                        </a:moveTo>
                                        <a:lnTo>
                                          <a:pt x="142875" y="392112"/>
                                        </a:lnTo>
                                        <a:lnTo>
                                          <a:pt x="142875" y="0"/>
                                        </a:lnTo>
                                        <a:lnTo>
                                          <a:pt x="1022350" y="0"/>
                                        </a:lnTo>
                                        <a:lnTo>
                                          <a:pt x="1022350" y="10160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80368964" name="直接连接符 1280368964">
                                <a:extLst>
                                  <a:ext uri="{FF2B5EF4-FFF2-40B4-BE49-F238E27FC236}">
                                    <a16:creationId xmlns:a16="http://schemas.microsoft.com/office/drawing/2014/main" id="{9891ACFD-8DB2-D056-B02E-9205F77BF21D}"/>
                                  </a:ext>
                                </a:extLst>
                              </wps:cNvPr>
                              <wps:cNvCnPr/>
                              <wps:spPr>
                                <a:xfrm>
                                  <a:off x="1373857" y="112710"/>
                                  <a:ext cx="1012825"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6938769" name="直接连接符 676938769">
                                <a:extLst>
                                  <a:ext uri="{FF2B5EF4-FFF2-40B4-BE49-F238E27FC236}">
                                    <a16:creationId xmlns:a16="http://schemas.microsoft.com/office/drawing/2014/main" id="{E12E8C1B-14C6-C862-EBAA-A76A0DCE4C58}"/>
                                  </a:ext>
                                </a:extLst>
                              </wps:cNvPr>
                              <wps:cNvCnPr>
                                <a:cxnSpLocks/>
                              </wps:cNvCnPr>
                              <wps:spPr>
                                <a:xfrm>
                                  <a:off x="1424657" y="436562"/>
                                  <a:ext cx="155575"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94562890" name="直接连接符 894562890">
                                <a:extLst>
                                  <a:ext uri="{FF2B5EF4-FFF2-40B4-BE49-F238E27FC236}">
                                    <a16:creationId xmlns:a16="http://schemas.microsoft.com/office/drawing/2014/main" id="{FDEFF653-9521-A1EA-C884-C8CAE664705E}"/>
                                  </a:ext>
                                </a:extLst>
                              </wps:cNvPr>
                              <wps:cNvCnPr/>
                              <wps:spPr>
                                <a:xfrm>
                                  <a:off x="1373856" y="784226"/>
                                  <a:ext cx="1012825"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9796721" name="椭圆 1599796721">
                                <a:extLst>
                                  <a:ext uri="{FF2B5EF4-FFF2-40B4-BE49-F238E27FC236}">
                                    <a16:creationId xmlns:a16="http://schemas.microsoft.com/office/drawing/2014/main" id="{9436C78B-2192-E2A6-4A23-ECB66C39DCCA}"/>
                                  </a:ext>
                                </a:extLst>
                              </wps:cNvPr>
                              <wps:cNvSpPr/>
                              <wps:spPr>
                                <a:xfrm>
                                  <a:off x="1357983" y="414338"/>
                                  <a:ext cx="50800" cy="5080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540854764" name="组合 540854764">
                            <a:extLst>
                              <a:ext uri="{FF2B5EF4-FFF2-40B4-BE49-F238E27FC236}">
                                <a16:creationId xmlns:a16="http://schemas.microsoft.com/office/drawing/2014/main" id="{DC741BDF-A2BC-A079-3E3F-02A2ECEC158B}"/>
                              </a:ext>
                            </a:extLst>
                          </wpg:cNvPr>
                          <wpg:cNvGrpSpPr/>
                          <wpg:grpSpPr>
                            <a:xfrm>
                              <a:off x="77200" y="10318"/>
                              <a:ext cx="753841" cy="855135"/>
                              <a:chOff x="77200" y="10318"/>
                              <a:chExt cx="753841" cy="855135"/>
                            </a:xfrm>
                          </wpg:grpSpPr>
                          <wpg:grpSp>
                            <wpg:cNvPr id="2050342737" name="组合 2050342737">
                              <a:extLst>
                                <a:ext uri="{FF2B5EF4-FFF2-40B4-BE49-F238E27FC236}">
                                  <a16:creationId xmlns:a16="http://schemas.microsoft.com/office/drawing/2014/main" id="{DADD350F-54B1-ACC7-0AC9-6CE6BFA3D1B8}"/>
                                </a:ext>
                              </a:extLst>
                            </wpg:cNvPr>
                            <wpg:cNvGrpSpPr/>
                            <wpg:grpSpPr>
                              <a:xfrm>
                                <a:off x="163273" y="127793"/>
                                <a:ext cx="581694" cy="114301"/>
                                <a:chOff x="163273" y="127793"/>
                                <a:chExt cx="581694" cy="114301"/>
                              </a:xfrm>
                            </wpg:grpSpPr>
                            <wps:wsp>
                              <wps:cNvPr id="1042347842" name="乘号 1042347842">
                                <a:extLst>
                                  <a:ext uri="{FF2B5EF4-FFF2-40B4-BE49-F238E27FC236}">
                                    <a16:creationId xmlns:a16="http://schemas.microsoft.com/office/drawing/2014/main" id="{EFADBE04-D6C7-0BA9-3280-22EE3BB9863F}"/>
                                  </a:ext>
                                </a:extLst>
                              </wps:cNvPr>
                              <wps:cNvSpPr/>
                              <wps:spPr>
                                <a:xfrm>
                                  <a:off x="163273" y="127793"/>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7400244" name="乘号 1427400244">
                                <a:extLst>
                                  <a:ext uri="{FF2B5EF4-FFF2-40B4-BE49-F238E27FC236}">
                                    <a16:creationId xmlns:a16="http://schemas.microsoft.com/office/drawing/2014/main" id="{7DBC85EF-75BB-7677-781E-149BB5A7AE77}"/>
                                  </a:ext>
                                </a:extLst>
                              </wps:cNvPr>
                              <wps:cNvSpPr/>
                              <wps:spPr>
                                <a:xfrm>
                                  <a:off x="319071" y="127793"/>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32195823" name="乘号 1532195823">
                                <a:extLst>
                                  <a:ext uri="{FF2B5EF4-FFF2-40B4-BE49-F238E27FC236}">
                                    <a16:creationId xmlns:a16="http://schemas.microsoft.com/office/drawing/2014/main" id="{7072F9EC-3711-2F7E-E1DF-F2CA35F1E2E2}"/>
                                  </a:ext>
                                </a:extLst>
                              </wps:cNvPr>
                              <wps:cNvSpPr/>
                              <wps:spPr>
                                <a:xfrm>
                                  <a:off x="630666" y="127793"/>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8922121" name="乘号 318922121">
                                <a:extLst>
                                  <a:ext uri="{FF2B5EF4-FFF2-40B4-BE49-F238E27FC236}">
                                    <a16:creationId xmlns:a16="http://schemas.microsoft.com/office/drawing/2014/main" id="{F88448B3-7025-A570-4D28-CE84A84AAE06}"/>
                                  </a:ext>
                                </a:extLst>
                              </wps:cNvPr>
                              <wps:cNvSpPr/>
                              <wps:spPr>
                                <a:xfrm>
                                  <a:off x="474869" y="127793"/>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773698567" name="组合 1773698567">
                              <a:extLst>
                                <a:ext uri="{FF2B5EF4-FFF2-40B4-BE49-F238E27FC236}">
                                  <a16:creationId xmlns:a16="http://schemas.microsoft.com/office/drawing/2014/main" id="{A46414FD-FEFE-0779-BB98-9A513534C90E}"/>
                                </a:ext>
                              </a:extLst>
                            </wpg:cNvPr>
                            <wpg:cNvGrpSpPr/>
                            <wpg:grpSpPr>
                              <a:xfrm>
                                <a:off x="77200" y="293555"/>
                                <a:ext cx="753841" cy="117476"/>
                                <a:chOff x="77200" y="293555"/>
                                <a:chExt cx="753841" cy="117476"/>
                              </a:xfrm>
                            </wpg:grpSpPr>
                            <wps:wsp>
                              <wps:cNvPr id="1533011574" name="乘号 1533011574">
                                <a:extLst>
                                  <a:ext uri="{FF2B5EF4-FFF2-40B4-BE49-F238E27FC236}">
                                    <a16:creationId xmlns:a16="http://schemas.microsoft.com/office/drawing/2014/main" id="{3328113E-5182-BCE7-DE51-792BA2D3964A}"/>
                                  </a:ext>
                                </a:extLst>
                              </wps:cNvPr>
                              <wps:cNvSpPr/>
                              <wps:spPr>
                                <a:xfrm>
                                  <a:off x="77200" y="293555"/>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3200818" name="乘号 1403200818">
                                <a:extLst>
                                  <a:ext uri="{FF2B5EF4-FFF2-40B4-BE49-F238E27FC236}">
                                    <a16:creationId xmlns:a16="http://schemas.microsoft.com/office/drawing/2014/main" id="{12D51258-B4AA-7A01-AFBF-8A3EEDBE5F0A}"/>
                                  </a:ext>
                                </a:extLst>
                              </wps:cNvPr>
                              <wps:cNvSpPr/>
                              <wps:spPr>
                                <a:xfrm>
                                  <a:off x="237085" y="293555"/>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7997499" name="乘号 477997499">
                                <a:extLst>
                                  <a:ext uri="{FF2B5EF4-FFF2-40B4-BE49-F238E27FC236}">
                                    <a16:creationId xmlns:a16="http://schemas.microsoft.com/office/drawing/2014/main" id="{7ED7637E-4389-B0A9-C49B-4E7590252B1B}"/>
                                  </a:ext>
                                </a:extLst>
                              </wps:cNvPr>
                              <wps:cNvSpPr/>
                              <wps:spPr>
                                <a:xfrm>
                                  <a:off x="556855" y="293555"/>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77838999" name="乘号 577838999">
                                <a:extLst>
                                  <a:ext uri="{FF2B5EF4-FFF2-40B4-BE49-F238E27FC236}">
                                    <a16:creationId xmlns:a16="http://schemas.microsoft.com/office/drawing/2014/main" id="{E09D93D2-EA38-2E64-18DE-1C712E101E2A}"/>
                                  </a:ext>
                                </a:extLst>
                              </wps:cNvPr>
                              <wps:cNvSpPr/>
                              <wps:spPr>
                                <a:xfrm>
                                  <a:off x="396970" y="293555"/>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1634961" name="乘号 581634961">
                                <a:extLst>
                                  <a:ext uri="{FF2B5EF4-FFF2-40B4-BE49-F238E27FC236}">
                                    <a16:creationId xmlns:a16="http://schemas.microsoft.com/office/drawing/2014/main" id="{0AA8A6AD-2D7A-A33D-2BC5-7FED09E04B8E}"/>
                                  </a:ext>
                                </a:extLst>
                              </wps:cNvPr>
                              <wps:cNvSpPr/>
                              <wps:spPr>
                                <a:xfrm>
                                  <a:off x="716740" y="296730"/>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575224199" name="组合 1575224199">
                              <a:extLst>
                                <a:ext uri="{FF2B5EF4-FFF2-40B4-BE49-F238E27FC236}">
                                  <a16:creationId xmlns:a16="http://schemas.microsoft.com/office/drawing/2014/main" id="{B153FCDA-D6E6-B868-EAEE-12020E337343}"/>
                                </a:ext>
                              </a:extLst>
                            </wpg:cNvPr>
                            <wpg:cNvGrpSpPr/>
                            <wpg:grpSpPr>
                              <a:xfrm>
                                <a:off x="77200" y="10318"/>
                                <a:ext cx="753841" cy="855135"/>
                                <a:chOff x="77200" y="10318"/>
                                <a:chExt cx="753841" cy="855135"/>
                              </a:xfrm>
                            </wpg:grpSpPr>
                            <wps:wsp>
                              <wps:cNvPr id="2041360594" name="乘号 2041360594">
                                <a:extLst>
                                  <a:ext uri="{FF2B5EF4-FFF2-40B4-BE49-F238E27FC236}">
                                    <a16:creationId xmlns:a16="http://schemas.microsoft.com/office/drawing/2014/main" id="{5C019008-BA8B-8B7E-46D6-142BAADFF131}"/>
                                  </a:ext>
                                </a:extLst>
                              </wps:cNvPr>
                              <wps:cNvSpPr/>
                              <wps:spPr>
                                <a:xfrm>
                                  <a:off x="77200" y="462492"/>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81045671" name="乘号 1981045671">
                                <a:extLst>
                                  <a:ext uri="{FF2B5EF4-FFF2-40B4-BE49-F238E27FC236}">
                                    <a16:creationId xmlns:a16="http://schemas.microsoft.com/office/drawing/2014/main" id="{DCA1583A-8E8B-94A0-1820-3D5B64F396A8}"/>
                                  </a:ext>
                                </a:extLst>
                              </wps:cNvPr>
                              <wps:cNvSpPr/>
                              <wps:spPr>
                                <a:xfrm>
                                  <a:off x="237085" y="462492"/>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0707632" name="乘号 1480707632">
                                <a:extLst>
                                  <a:ext uri="{FF2B5EF4-FFF2-40B4-BE49-F238E27FC236}">
                                    <a16:creationId xmlns:a16="http://schemas.microsoft.com/office/drawing/2014/main" id="{B9CFF1A9-1E9E-ED2B-CCAB-77B1BBB063B0}"/>
                                  </a:ext>
                                </a:extLst>
                              </wps:cNvPr>
                              <wps:cNvSpPr/>
                              <wps:spPr>
                                <a:xfrm>
                                  <a:off x="556855" y="462492"/>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58800774" name="乘号 658800774">
                                <a:extLst>
                                  <a:ext uri="{FF2B5EF4-FFF2-40B4-BE49-F238E27FC236}">
                                    <a16:creationId xmlns:a16="http://schemas.microsoft.com/office/drawing/2014/main" id="{44B619E3-9EF0-0BC9-B487-A66FD7BB4190}"/>
                                  </a:ext>
                                </a:extLst>
                              </wps:cNvPr>
                              <wps:cNvSpPr/>
                              <wps:spPr>
                                <a:xfrm>
                                  <a:off x="396970" y="462492"/>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6279027" name="乘号 1296279027">
                                <a:extLst>
                                  <a:ext uri="{FF2B5EF4-FFF2-40B4-BE49-F238E27FC236}">
                                    <a16:creationId xmlns:a16="http://schemas.microsoft.com/office/drawing/2014/main" id="{53E94798-46C1-C974-6137-B517B3B356E3}"/>
                                  </a:ext>
                                </a:extLst>
                              </wps:cNvPr>
                              <wps:cNvSpPr/>
                              <wps:spPr>
                                <a:xfrm>
                                  <a:off x="716740" y="465667"/>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9969078" name="乘号 479969078">
                                <a:extLst>
                                  <a:ext uri="{FF2B5EF4-FFF2-40B4-BE49-F238E27FC236}">
                                    <a16:creationId xmlns:a16="http://schemas.microsoft.com/office/drawing/2014/main" id="{42F7B980-3A88-A86D-CEEB-F298A2FB0EFD}"/>
                                  </a:ext>
                                </a:extLst>
                              </wps:cNvPr>
                              <wps:cNvSpPr/>
                              <wps:spPr>
                                <a:xfrm>
                                  <a:off x="384141" y="751152"/>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537695" name="乘号 117537695">
                                <a:extLst>
                                  <a:ext uri="{FF2B5EF4-FFF2-40B4-BE49-F238E27FC236}">
                                    <a16:creationId xmlns:a16="http://schemas.microsoft.com/office/drawing/2014/main" id="{25DA5022-E5B9-6B6B-9568-A2B3E5BE9A73}"/>
                                  </a:ext>
                                </a:extLst>
                              </wps:cNvPr>
                              <wps:cNvSpPr/>
                              <wps:spPr>
                                <a:xfrm>
                                  <a:off x="395595" y="10318"/>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358491019" name="组合 1358491019">
                              <a:extLst>
                                <a:ext uri="{FF2B5EF4-FFF2-40B4-BE49-F238E27FC236}">
                                  <a16:creationId xmlns:a16="http://schemas.microsoft.com/office/drawing/2014/main" id="{B4CF36F6-ADD9-CB75-C40C-E2279BD6478D}"/>
                                </a:ext>
                              </a:extLst>
                            </wpg:cNvPr>
                            <wpg:cNvGrpSpPr/>
                            <wpg:grpSpPr>
                              <a:xfrm>
                                <a:off x="163273" y="631428"/>
                                <a:ext cx="581694" cy="114301"/>
                                <a:chOff x="163273" y="631428"/>
                                <a:chExt cx="581694" cy="114301"/>
                              </a:xfrm>
                            </wpg:grpSpPr>
                            <wps:wsp>
                              <wps:cNvPr id="2096932475" name="乘号 2096932475">
                                <a:extLst>
                                  <a:ext uri="{FF2B5EF4-FFF2-40B4-BE49-F238E27FC236}">
                                    <a16:creationId xmlns:a16="http://schemas.microsoft.com/office/drawing/2014/main" id="{71801925-667F-84DF-389D-B5BB8C88AF8A}"/>
                                  </a:ext>
                                </a:extLst>
                              </wps:cNvPr>
                              <wps:cNvSpPr/>
                              <wps:spPr>
                                <a:xfrm>
                                  <a:off x="163273" y="631428"/>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6243002" name="乘号 2026243002">
                                <a:extLst>
                                  <a:ext uri="{FF2B5EF4-FFF2-40B4-BE49-F238E27FC236}">
                                    <a16:creationId xmlns:a16="http://schemas.microsoft.com/office/drawing/2014/main" id="{433B5A22-31B3-9337-F5F3-F5F9BE1BA089}"/>
                                  </a:ext>
                                </a:extLst>
                              </wps:cNvPr>
                              <wps:cNvSpPr/>
                              <wps:spPr>
                                <a:xfrm>
                                  <a:off x="319071" y="631428"/>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0291182" name="乘号 1890291182">
                                <a:extLst>
                                  <a:ext uri="{FF2B5EF4-FFF2-40B4-BE49-F238E27FC236}">
                                    <a16:creationId xmlns:a16="http://schemas.microsoft.com/office/drawing/2014/main" id="{07E992D2-F74C-95F8-E921-D57B8CC0A4BA}"/>
                                  </a:ext>
                                </a:extLst>
                              </wps:cNvPr>
                              <wps:cNvSpPr/>
                              <wps:spPr>
                                <a:xfrm>
                                  <a:off x="630666" y="631428"/>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62387276" name="乘号 1262387276">
                                <a:extLst>
                                  <a:ext uri="{FF2B5EF4-FFF2-40B4-BE49-F238E27FC236}">
                                    <a16:creationId xmlns:a16="http://schemas.microsoft.com/office/drawing/2014/main" id="{28AC53B1-01B4-ECC4-8874-2268226B8ED4}"/>
                                  </a:ext>
                                </a:extLst>
                              </wps:cNvPr>
                              <wps:cNvSpPr/>
                              <wps:spPr>
                                <a:xfrm>
                                  <a:off x="474869" y="631428"/>
                                  <a:ext cx="114301" cy="114301"/>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s:wsp>
                        <wps:cNvPr id="1522560311" name="文本框 5"/>
                        <wps:cNvSpPr txBox="1"/>
                        <wps:spPr>
                          <a:xfrm>
                            <a:off x="480509" y="392720"/>
                            <a:ext cx="148200" cy="204470"/>
                          </a:xfrm>
                          <a:prstGeom prst="rect">
                            <a:avLst/>
                          </a:prstGeom>
                          <a:noFill/>
                          <a:ln w="6350">
                            <a:noFill/>
                          </a:ln>
                        </wps:spPr>
                        <wps:txbx>
                          <w:txbxContent>
                            <w:p w14:paraId="02F3FB92" w14:textId="721DDE33" w:rsidR="002F055E" w:rsidRPr="00124D8E" w:rsidRDefault="002F055E" w:rsidP="002F055E">
                              <w:pPr>
                                <w:rPr>
                                  <w:rFonts w:eastAsia="华文中宋"/>
                                  <w:i/>
                                  <w:iCs/>
                                  <w:sz w:val="18"/>
                                  <w:szCs w:val="18"/>
                                </w:rPr>
                              </w:pPr>
                              <w:r>
                                <w:rPr>
                                  <w:rFonts w:eastAsia="华文中宋" w:hint="eastAsia"/>
                                  <w:i/>
                                  <w:iCs/>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85630384" name="文本框 5"/>
                        <wps:cNvSpPr txBox="1"/>
                        <wps:spPr>
                          <a:xfrm>
                            <a:off x="1310440" y="641501"/>
                            <a:ext cx="142485" cy="204470"/>
                          </a:xfrm>
                          <a:prstGeom prst="rect">
                            <a:avLst/>
                          </a:prstGeom>
                          <a:noFill/>
                          <a:ln w="6350">
                            <a:noFill/>
                          </a:ln>
                        </wps:spPr>
                        <wps:txbx>
                          <w:txbxContent>
                            <w:p w14:paraId="1CC4627E" w14:textId="29747CF5" w:rsidR="002F055E" w:rsidRPr="002F055E" w:rsidRDefault="002F055E" w:rsidP="002F055E">
                              <w:pPr>
                                <w:rPr>
                                  <w:rFonts w:eastAsia="华文中宋"/>
                                  <w:sz w:val="18"/>
                                  <w:szCs w:val="18"/>
                                </w:rPr>
                              </w:pPr>
                              <w:r w:rsidRPr="002F055E">
                                <w:rPr>
                                  <w:rFonts w:eastAsia="华文中宋" w:hint="eastAsia"/>
                                  <w:sz w:val="18"/>
                                  <w:szCs w:val="18"/>
                                </w:rPr>
                                <w:t>P</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59411593" name="文本框 5"/>
                        <wps:cNvSpPr txBox="1"/>
                        <wps:spPr>
                          <a:xfrm>
                            <a:off x="1463904" y="616026"/>
                            <a:ext cx="174235" cy="204470"/>
                          </a:xfrm>
                          <a:prstGeom prst="rect">
                            <a:avLst/>
                          </a:prstGeom>
                          <a:noFill/>
                          <a:ln w="6350">
                            <a:noFill/>
                          </a:ln>
                        </wps:spPr>
                        <wps:txbx>
                          <w:txbxContent>
                            <w:p w14:paraId="36FF4A75" w14:textId="59CEEF89" w:rsidR="002F055E" w:rsidRPr="002F055E" w:rsidRDefault="002F055E" w:rsidP="002F055E">
                              <w:pPr>
                                <w:rPr>
                                  <w:rFonts w:eastAsia="华文中宋"/>
                                  <w:sz w:val="18"/>
                                  <w:szCs w:val="18"/>
                                </w:rPr>
                              </w:pPr>
                              <w:r w:rsidRPr="001713F1">
                                <w:rPr>
                                  <w:rFonts w:ascii="Book Antiqua" w:eastAsia="华文中宋" w:hAnsi="Book Antiqua"/>
                                  <w:i/>
                                  <w:iCs/>
                                  <w:sz w:val="18"/>
                                  <w:szCs w:val="18"/>
                                </w:rPr>
                                <w:t>v</w:t>
                              </w:r>
                              <w:r>
                                <w:rPr>
                                  <w:rFonts w:eastAsia="华文中宋" w:hint="eastAsia"/>
                                  <w:sz w:val="18"/>
                                  <w:szCs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93388415" name="文本框 5"/>
                        <wps:cNvSpPr txBox="1"/>
                        <wps:spPr>
                          <a:xfrm>
                            <a:off x="2385354" y="205106"/>
                            <a:ext cx="129150" cy="204470"/>
                          </a:xfrm>
                          <a:prstGeom prst="rect">
                            <a:avLst/>
                          </a:prstGeom>
                          <a:noFill/>
                          <a:ln w="6350">
                            <a:noFill/>
                          </a:ln>
                        </wps:spPr>
                        <wps:txbx>
                          <w:txbxContent>
                            <w:p w14:paraId="20E8C3AC" w14:textId="395CC6CB" w:rsidR="001713F1" w:rsidRPr="002F055E" w:rsidRDefault="001713F1" w:rsidP="002F055E">
                              <w:pPr>
                                <w:rPr>
                                  <w:rFonts w:eastAsia="华文中宋"/>
                                  <w:sz w:val="18"/>
                                  <w:szCs w:val="18"/>
                                </w:rPr>
                              </w:pPr>
                              <w:r>
                                <w:rPr>
                                  <w:rFonts w:eastAsia="华文中宋"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63800166" name="文本框 5"/>
                        <wps:cNvSpPr txBox="1"/>
                        <wps:spPr>
                          <a:xfrm>
                            <a:off x="2392436" y="874224"/>
                            <a:ext cx="136135" cy="204470"/>
                          </a:xfrm>
                          <a:prstGeom prst="rect">
                            <a:avLst/>
                          </a:prstGeom>
                          <a:noFill/>
                          <a:ln w="6350">
                            <a:noFill/>
                          </a:ln>
                        </wps:spPr>
                        <wps:txbx>
                          <w:txbxContent>
                            <w:p w14:paraId="762DCA0C" w14:textId="44EA681F" w:rsidR="001713F1" w:rsidRPr="002F055E" w:rsidRDefault="001713F1" w:rsidP="002F055E">
                              <w:pPr>
                                <w:rPr>
                                  <w:rFonts w:eastAsia="华文中宋"/>
                                  <w:sz w:val="18"/>
                                  <w:szCs w:val="18"/>
                                </w:rPr>
                              </w:pPr>
                              <w:r>
                                <w:rPr>
                                  <w:rFonts w:eastAsia="华文中宋"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73195063" name="文本框 5"/>
                        <wps:cNvSpPr txBox="1"/>
                        <wps:spPr>
                          <a:xfrm>
                            <a:off x="2350170" y="536183"/>
                            <a:ext cx="136135" cy="204470"/>
                          </a:xfrm>
                          <a:prstGeom prst="rect">
                            <a:avLst/>
                          </a:prstGeom>
                          <a:noFill/>
                          <a:ln w="6350">
                            <a:noFill/>
                          </a:ln>
                        </wps:spPr>
                        <wps:txbx>
                          <w:txbxContent>
                            <w:p w14:paraId="687A84AC" w14:textId="722A1D20" w:rsidR="001713F1" w:rsidRPr="001713F1" w:rsidRDefault="001713F1" w:rsidP="002F055E">
                              <w:pPr>
                                <w:rPr>
                                  <w:rFonts w:eastAsia="华文中宋"/>
                                  <w:i/>
                                  <w:iCs/>
                                  <w:sz w:val="18"/>
                                  <w:szCs w:val="18"/>
                                </w:rPr>
                              </w:pPr>
                              <w:r w:rsidRPr="001713F1">
                                <w:rPr>
                                  <w:rFonts w:eastAsia="华文中宋" w:hint="eastAsia"/>
                                  <w:i/>
                                  <w:iCs/>
                                  <w:sz w:val="18"/>
                                  <w:szCs w:val="18"/>
                                </w:rPr>
                                <w:t>d</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17EC2B27" id="组合 34" o:spid="_x0000_s1342" style="position:absolute;left:0;text-align:left;margin-left:211.8pt;margin-top:4.75pt;width:199.1pt;height:70.7pt;z-index:251740160;mso-position-horizontal-relative:text;mso-position-vertical-relative:text;mso-width-relative:margin;mso-height-relative:margin" coordorigin=",2050" coordsize="25285,8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">
                <v:group id="组合 81" o:spid="_x0000_s1343" style="position:absolute;top:2050;width:23866;height:8986" coordsize="2386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group id="组合 1050984015" o:spid="_x0000_s1344" style="position:absolute;width:23866;height:8985" coordsize="2386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">
                    <v:line id="直接连接符 76056309" o:spid="_x0000_s1345" style="position:absolute;visibility:visible;mso-wrap-style:square" from="23501,1246" to="23501,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" strokecolor="black [3213]" strokeweight=".5pt">
                      <v:stroke startarrow="block" startarrowwidth="narrow" endarrow="block" endarrowwidth="narrow" joinstyle="miter"/>
                      <o:lock v:ext="edit" shapetype="f"/>
                    </v:line>
                    <v:group id="组合 842949378" o:spid="_x0000_s1346" style="position:absolute;width:23866;height:8985" coordsize="2386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">
                      <v:group id="组合 906373824" o:spid="_x0000_s1347" style="position:absolute;width:18945;height:8985" coordsize="18945,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">
                        <v:shape id="任意多边形: 形状 1806232456" o:spid="_x0000_s1348" style="position:absolute;top:103;width:8722;height:8779;visibility:visible;mso-wrap-style:square;v-text-anchor:middle" coordsize="872207,877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" path="m872207,495300r-3237,32107c828041,727426,651063,877888,438944,877888,196522,877888,,681366,,438944,,196522,196522,,438944,,651063,,828041,150462,868970,350481r3237,32107e" filled="f" strokecolor="black [3213]" strokeweight="1pt">
                          <v:stroke joinstyle="miter"/>
                          <v:path arrowok="t" o:connecttype="custom" o:connectlocs="872207,495300;868970,527407;438944,877888;0,438944;438944,0;868970,350481;872207,382588" o:connectangles="0,0,0,0,0,0,0"/>
                        </v:shape>
                        <v:shape id="任意多边形: 形状 854918234" o:spid="_x0000_s1349" style="position:absolute;left:8722;width:10223;height:3921;visibility:visible;mso-wrap-style:square;v-text-anchor:middle" coordsize="1022350,392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" path="m,392112r142875,l142875,r879475,l1022350,101600e" filled="f" strokecolor="black [3213]" strokeweight=".5pt">
                          <v:stroke joinstyle="miter"/>
                          <v:path arrowok="t" o:connecttype="custom" o:connectlocs="0,392112;142875,392112;142875,0;1022350,0;1022350,101600" o:connectangles="0,0,0,0,0"/>
                        </v:shape>
                        <v:shape id="任意多边形: 形状 1759709730" o:spid="_x0000_s1350" style="position:absolute;left:8722;top:5064;width:10223;height:3921;flip:y;visibility:visible;mso-wrap-style:square;v-text-anchor:middle" coordsize="1022350,392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" path="m,392112r142875,l142875,r879475,l1022350,101600e" filled="f" strokecolor="black [3213]" strokeweight=".5pt">
                          <v:stroke joinstyle="miter"/>
                          <v:path arrowok="t" o:connecttype="custom" o:connectlocs="0,392112;142875,392112;142875,0;1022350,0;1022350,101600" o:connectangles="0,0,0,0,0"/>
                        </v:shape>
                      </v:group>
                      <v:line id="直接连接符 1280368964" o:spid="_x0000_s1351" style="position:absolute;visibility:visible;mso-wrap-style:square" from="13738,1127" to="23866,1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" strokecolor="black [3213]" strokeweight="2.25pt">
                        <v:stroke joinstyle="miter"/>
                      </v:line>
                      <v:line id="直接连接符 676938769" o:spid="_x0000_s1352" style="position:absolute;visibility:visible;mso-wrap-style:square" from="14246,4365" to="15802,4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" strokecolor="black [3213]" strokeweight=".5pt">
                        <v:stroke endarrow="block" endarrowwidth="narrow" joinstyle="miter"/>
                        <o:lock v:ext="edit" shapetype="f"/>
                      </v:line>
                      <v:line id="直接连接符 894562890" o:spid="_x0000_s1353" style="position:absolute;visibility:visible;mso-wrap-style:square" from="13738,7842" to="23866,7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" strokecolor="black [3213]" strokeweight="2.25pt">
                        <v:stroke joinstyle="miter"/>
                      </v:line>
                      <v:oval id="椭圆 1599796721" o:spid="_x0000_s1354" style="position:absolute;left:13579;top:4143;width:508;height: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" filled="f" strokecolor="black [3213]">
                        <v:stroke joinstyle="miter"/>
                      </v:oval>
                    </v:group>
                  </v:group>
                  <v:group id="组合 540854764" o:spid="_x0000_s1355" style="position:absolute;left:772;top:103;width:7538;height:8551" coordorigin="772,103" coordsize="7538,8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">
                    <v:group id="组合 2050342737" o:spid="_x0000_s1356" style="position:absolute;left:1632;top:1277;width:5817;height:1143" coordorigin="1632,1277" coordsize="5816,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">
                      <v:shape id="乘号 1042347842" o:spid="_x0000_s1357" style="position:absolute;left:1632;top:1277;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1427400244" o:spid="_x0000_s1358" style="position:absolute;left:3190;top:1277;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1532195823" o:spid="_x0000_s1359" style="position:absolute;left:6306;top:1277;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318922121" o:spid="_x0000_s1360" style="position:absolute;left:4748;top:1277;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group>
                    <v:group id="组合 1773698567" o:spid="_x0000_s1361" style="position:absolute;left:772;top:2935;width:7538;height:1175" coordorigin="772,2935" coordsize="7538,1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">
                      <v:shape id="乘号 1533011574" o:spid="_x0000_s1362" style="position:absolute;left:772;top:2935;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1403200818" o:spid="_x0000_s1363" style="position:absolute;left:2370;top:2935;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477997499" o:spid="_x0000_s1364" style="position:absolute;left:5568;top:2935;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577838999" o:spid="_x0000_s1365" style="position:absolute;left:3969;top:2935;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581634961" o:spid="_x0000_s1366" style="position:absolute;left:7167;top:2967;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group>
                    <v:group id="组合 1575224199" o:spid="_x0000_s1367" style="position:absolute;left:772;top:103;width:7538;height:8551" coordorigin="772,103" coordsize="7538,8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">
                      <v:shape id="乘号 2041360594" o:spid="_x0000_s1368" style="position:absolute;left:772;top:4624;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1981045671" o:spid="_x0000_s1369" style="position:absolute;left:2370;top:4624;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1480707632" o:spid="_x0000_s1370" style="position:absolute;left:5568;top:4624;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658800774" o:spid="_x0000_s1371" style="position:absolute;left:3969;top:4624;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1296279027" o:spid="_x0000_s1372" style="position:absolute;left:7167;top:4656;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479969078" o:spid="_x0000_s1373" style="position:absolute;left:3841;top:7511;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117537695" o:spid="_x0000_s1374" style="position:absolute;left:3955;top:103;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group>
                    <v:group id="组合 1358491019" o:spid="_x0000_s1375" style="position:absolute;left:1632;top:6314;width:5817;height:1143" coordorigin="1632,6314" coordsize="5816,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">
                      <v:shape id="乘号 2096932475" o:spid="_x0000_s1376" style="position:absolute;left:1632;top:6314;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2026243002" o:spid="_x0000_s1377" style="position:absolute;left:3190;top:6314;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1890291182" o:spid="_x0000_s1378" style="position:absolute;left:6306;top:6314;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shape id="乘号 1262387276" o:spid="_x0000_s1379" style="position:absolute;left:4748;top:6314;width:1143;height:1143;visibility:visible;mso-wrap-style:square;v-text-anchor:middle" coordsize="114301,114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" path="m27452,27452r,l57151,57151,86849,27452r,l57151,57151,86849,86849r,l57151,57151,27452,86849r,l57151,57151,27452,27452xe" filled="f" strokecolor="black [3213]" strokeweight=".5pt">
                        <v:stroke joinstyle="miter"/>
                        <v:path arrowok="t" o:connecttype="custom" o:connectlocs="27452,27452;27452,27452;57151,57151;86849,27452;86849,27452;57151,57151;86849,86849;86849,86849;57151,57151;27452,86849;27452,86849;57151,57151;27452,27452" o:connectangles="0,0,0,0,0,0,0,0,0,0,0,0,0"/>
                      </v:shape>
                    </v:group>
                  </v:group>
                </v:group>
                <v:shape id="文本框 5" o:spid="_x0000_s1380" type="#_x0000_t202" style="position:absolute;left:4805;top:3927;width:148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" filled="f" stroked="f" strokeweight=".5pt">
                  <v:textbox style="mso-fit-shape-to-text:t" inset="1mm,0,1mm,0">
                    <w:txbxContent>
                      <w:p w14:paraId="02F3FB92" w14:textId="721DDE33" w:rsidR="002F055E" w:rsidRPr="00124D8E" w:rsidRDefault="002F055E" w:rsidP="002F055E">
                        <w:pPr>
                          <w:rPr>
                            <w:rFonts w:eastAsia="华文中宋" w:hint="eastAsia"/>
                            <w:i/>
                            <w:iCs/>
                            <w:sz w:val="18"/>
                            <w:szCs w:val="18"/>
                          </w:rPr>
                        </w:pPr>
                        <w:r>
                          <w:rPr>
                            <w:rFonts w:eastAsia="华文中宋" w:hint="eastAsia"/>
                            <w:i/>
                            <w:iCs/>
                            <w:sz w:val="18"/>
                            <w:szCs w:val="18"/>
                          </w:rPr>
                          <w:t>B</w:t>
                        </w:r>
                      </w:p>
                    </w:txbxContent>
                  </v:textbox>
                </v:shape>
                <v:shape id="文本框 5" o:spid="_x0000_s1381" type="#_x0000_t202" style="position:absolute;left:13104;top:6415;width:1425;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" filled="f" stroked="f" strokeweight=".5pt">
                  <v:textbox style="mso-fit-shape-to-text:t" inset="1mm,0,1mm,0">
                    <w:txbxContent>
                      <w:p w14:paraId="1CC4627E" w14:textId="29747CF5" w:rsidR="002F055E" w:rsidRPr="002F055E" w:rsidRDefault="002F055E" w:rsidP="002F055E">
                        <w:pPr>
                          <w:rPr>
                            <w:rFonts w:eastAsia="华文中宋" w:hint="eastAsia"/>
                            <w:sz w:val="18"/>
                            <w:szCs w:val="18"/>
                          </w:rPr>
                        </w:pPr>
                        <w:r w:rsidRPr="002F055E">
                          <w:rPr>
                            <w:rFonts w:eastAsia="华文中宋" w:hint="eastAsia"/>
                            <w:sz w:val="18"/>
                            <w:szCs w:val="18"/>
                          </w:rPr>
                          <w:t>P</w:t>
                        </w:r>
                      </w:p>
                    </w:txbxContent>
                  </v:textbox>
                </v:shape>
                <v:shape id="文本框 5" o:spid="_x0000_s1382" type="#_x0000_t202" style="position:absolute;left:14639;top:6160;width:174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" filled="f" stroked="f" strokeweight=".5pt">
                  <v:textbox style="mso-fit-shape-to-text:t" inset="1mm,0,1mm,0">
                    <w:txbxContent>
                      <w:p w14:paraId="36FF4A75" w14:textId="59CEEF89" w:rsidR="002F055E" w:rsidRPr="002F055E" w:rsidRDefault="002F055E" w:rsidP="002F055E">
                        <w:pPr>
                          <w:rPr>
                            <w:rFonts w:eastAsia="华文中宋" w:hint="eastAsia"/>
                            <w:sz w:val="18"/>
                            <w:szCs w:val="18"/>
                          </w:rPr>
                        </w:pPr>
                        <w:r w:rsidRPr="001713F1">
                          <w:rPr>
                            <w:rFonts w:ascii="Book Antiqua" w:eastAsia="华文中宋" w:hAnsi="Book Antiqua"/>
                            <w:i/>
                            <w:iCs/>
                            <w:sz w:val="18"/>
                            <w:szCs w:val="18"/>
                          </w:rPr>
                          <w:t>v</w:t>
                        </w:r>
                        <w:r>
                          <w:rPr>
                            <w:rFonts w:eastAsia="华文中宋" w:hint="eastAsia"/>
                            <w:sz w:val="18"/>
                            <w:szCs w:val="18"/>
                            <w:vertAlign w:val="subscript"/>
                          </w:rPr>
                          <w:t>0</w:t>
                        </w:r>
                      </w:p>
                    </w:txbxContent>
                  </v:textbox>
                </v:shape>
                <v:shape id="文本框 5" o:spid="_x0000_s1383" type="#_x0000_t202" style="position:absolute;left:23853;top:2051;width:129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" filled="f" stroked="f" strokeweight=".5pt">
                  <v:textbox style="mso-fit-shape-to-text:t" inset="1mm,0,1mm,0">
                    <w:txbxContent>
                      <w:p w14:paraId="20E8C3AC" w14:textId="395CC6CB" w:rsidR="001713F1" w:rsidRPr="002F055E" w:rsidRDefault="001713F1" w:rsidP="002F055E">
                        <w:pPr>
                          <w:rPr>
                            <w:rFonts w:eastAsia="华文中宋" w:hint="eastAsia"/>
                            <w:sz w:val="18"/>
                            <w:szCs w:val="18"/>
                          </w:rPr>
                        </w:pPr>
                        <w:r>
                          <w:rPr>
                            <w:rFonts w:eastAsia="华文中宋" w:hint="eastAsia"/>
                            <w:sz w:val="18"/>
                            <w:szCs w:val="18"/>
                          </w:rPr>
                          <w:t>a</w:t>
                        </w:r>
                      </w:p>
                    </w:txbxContent>
                  </v:textbox>
                </v:shape>
                <v:shape id="文本框 5" o:spid="_x0000_s1384" type="#_x0000_t202" style="position:absolute;left:23924;top:8742;width:1361;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" filled="f" stroked="f" strokeweight=".5pt">
                  <v:textbox style="mso-fit-shape-to-text:t" inset="1mm,0,1mm,0">
                    <w:txbxContent>
                      <w:p w14:paraId="762DCA0C" w14:textId="44EA681F" w:rsidR="001713F1" w:rsidRPr="002F055E" w:rsidRDefault="001713F1" w:rsidP="002F055E">
                        <w:pPr>
                          <w:rPr>
                            <w:rFonts w:eastAsia="华文中宋" w:hint="eastAsia"/>
                            <w:sz w:val="18"/>
                            <w:szCs w:val="18"/>
                          </w:rPr>
                        </w:pPr>
                        <w:r>
                          <w:rPr>
                            <w:rFonts w:eastAsia="华文中宋" w:hint="eastAsia"/>
                            <w:sz w:val="18"/>
                            <w:szCs w:val="18"/>
                          </w:rPr>
                          <w:t>b</w:t>
                        </w:r>
                      </w:p>
                    </w:txbxContent>
                  </v:textbox>
                </v:shape>
                <v:shape id="文本框 5" o:spid="_x0000_s1385" type="#_x0000_t202" style="position:absolute;left:23501;top:5361;width:136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" filled="f" stroked="f" strokeweight=".5pt">
                  <v:textbox style="mso-fit-shape-to-text:t" inset="1mm,0,1mm,0">
                    <w:txbxContent>
                      <w:p w14:paraId="687A84AC" w14:textId="722A1D20" w:rsidR="001713F1" w:rsidRPr="001713F1" w:rsidRDefault="001713F1" w:rsidP="002F055E">
                        <w:pPr>
                          <w:rPr>
                            <w:rFonts w:eastAsia="华文中宋" w:hint="eastAsia"/>
                            <w:i/>
                            <w:iCs/>
                            <w:sz w:val="18"/>
                            <w:szCs w:val="18"/>
                          </w:rPr>
                        </w:pPr>
                        <w:r w:rsidRPr="001713F1">
                          <w:rPr>
                            <w:rFonts w:eastAsia="华文中宋" w:hint="eastAsia"/>
                            <w:i/>
                            <w:iCs/>
                            <w:sz w:val="18"/>
                            <w:szCs w:val="18"/>
                          </w:rPr>
                          <w:t>d</w:t>
                        </w:r>
                      </w:p>
                    </w:txbxContent>
                  </v:textbox>
                </v:shape>
                <w10:wrap type="square"/>
              </v:group>
            </w:pict>
          </mc:Fallback>
        </mc:AlternateContent>
      </w:r>
      <w:r w:rsidR="00C7601D">
        <w:t>2</w:t>
      </w:r>
      <w:r w:rsidR="00C7601D">
        <w:t>．（计算）如图所示，在竖直平面内有一半径为</w:t>
      </w:r>
      <w:r w:rsidR="00C85454">
        <w:rPr>
          <w:rFonts w:hint="eastAsia"/>
        </w:rPr>
        <w:t xml:space="preserve"> </w:t>
      </w:r>
      <w:r w:rsidR="00C7601D">
        <w:rPr>
          <w:i/>
          <w:iCs/>
        </w:rPr>
        <w:t>R</w:t>
      </w:r>
      <w:r w:rsidR="00C85454">
        <w:rPr>
          <w:rFonts w:hint="eastAsia"/>
        </w:rPr>
        <w:t xml:space="preserve"> </w:t>
      </w:r>
      <w:r w:rsidR="00C7601D">
        <w:t>的圆形导线框，导线框内有一垂直导线框向内的匀强磁场，磁感应强度</w:t>
      </w:r>
      <w:r w:rsidR="00C85454">
        <w:rPr>
          <w:rFonts w:hint="eastAsia"/>
        </w:rPr>
        <w:t xml:space="preserve"> </w:t>
      </w:r>
      <w:r w:rsidR="00C7601D">
        <w:rPr>
          <w:i/>
          <w:iCs/>
        </w:rPr>
        <w:t>B</w:t>
      </w:r>
      <w:r w:rsidR="00C85454">
        <w:rPr>
          <w:rFonts w:hint="eastAsia"/>
        </w:rPr>
        <w:t xml:space="preserve"> </w:t>
      </w:r>
      <w:r w:rsidR="00C7601D">
        <w:t>随时间</w:t>
      </w:r>
      <w:r w:rsidR="00C85454">
        <w:rPr>
          <w:rFonts w:hint="eastAsia"/>
        </w:rPr>
        <w:t xml:space="preserve"> </w:t>
      </w:r>
      <w:r w:rsidR="00C7601D">
        <w:rPr>
          <w:i/>
          <w:iCs/>
        </w:rPr>
        <w:t>t</w:t>
      </w:r>
      <w:r w:rsidR="00C85454">
        <w:rPr>
          <w:rFonts w:hint="eastAsia"/>
        </w:rPr>
        <w:t xml:space="preserve"> </w:t>
      </w:r>
      <w:r w:rsidR="00C7601D">
        <w:t>均匀增大。导线框的右端通过导线连接一对水平放置的平行金属板</w:t>
      </w:r>
      <w:r w:rsidR="00C85454">
        <w:rPr>
          <w:rFonts w:hint="eastAsia"/>
        </w:rPr>
        <w:t xml:space="preserve"> </w:t>
      </w:r>
      <w:r w:rsidR="00C7601D" w:rsidRPr="00C85454">
        <w:t>a</w:t>
      </w:r>
      <w:r w:rsidR="00C7601D" w:rsidRPr="00C85454">
        <w:t>、</w:t>
      </w:r>
      <w:r w:rsidR="00C7601D" w:rsidRPr="00C85454">
        <w:t>b</w:t>
      </w:r>
      <w:r w:rsidR="00C7601D">
        <w:t>，两板间距为</w:t>
      </w:r>
      <w:r w:rsidR="00C85454">
        <w:rPr>
          <w:rFonts w:hint="eastAsia"/>
        </w:rPr>
        <w:t xml:space="preserve"> </w:t>
      </w:r>
      <w:r w:rsidR="00C7601D">
        <w:rPr>
          <w:i/>
          <w:iCs/>
        </w:rPr>
        <w:t>d</w:t>
      </w:r>
      <w:r w:rsidR="00C7601D">
        <w:t>。一质量为</w:t>
      </w:r>
      <w:r w:rsidR="00C85454">
        <w:rPr>
          <w:rFonts w:hint="eastAsia"/>
        </w:rPr>
        <w:t xml:space="preserve"> </w:t>
      </w:r>
      <w:r w:rsidR="00C7601D">
        <w:rPr>
          <w:i/>
          <w:iCs/>
        </w:rPr>
        <w:t>m</w:t>
      </w:r>
      <w:r w:rsidR="00C7601D">
        <w:t>、电荷量大小为</w:t>
      </w:r>
      <w:r w:rsidR="00C85454">
        <w:rPr>
          <w:rFonts w:hint="eastAsia"/>
        </w:rPr>
        <w:t xml:space="preserve"> </w:t>
      </w:r>
      <w:r w:rsidR="00C7601D">
        <w:rPr>
          <w:i/>
          <w:iCs/>
        </w:rPr>
        <w:t>q</w:t>
      </w:r>
      <w:r w:rsidR="00C85454">
        <w:rPr>
          <w:rFonts w:hint="eastAsia"/>
        </w:rPr>
        <w:t xml:space="preserve"> </w:t>
      </w:r>
      <w:r w:rsidR="00C7601D">
        <w:t>的带电小球</w:t>
      </w:r>
      <w:r w:rsidR="00C85454">
        <w:rPr>
          <w:rFonts w:hint="eastAsia"/>
        </w:rPr>
        <w:t xml:space="preserve"> P </w:t>
      </w:r>
      <w:r w:rsidR="00C7601D">
        <w:t>从左侧两板中央以初速度</w:t>
      </w:r>
      <w:r w:rsidR="00C85454">
        <w:rPr>
          <w:rFonts w:hint="eastAsia"/>
        </w:rPr>
        <w:t xml:space="preserve"> </w:t>
      </w:r>
      <w:r w:rsidR="00C7601D" w:rsidRPr="00C85454">
        <w:rPr>
          <w:rFonts w:ascii="Book Antiqua" w:hAnsi="Book Antiqua"/>
          <w:i/>
          <w:iCs/>
        </w:rPr>
        <w:t>v</w:t>
      </w:r>
      <w:r w:rsidR="00C85454" w:rsidRPr="00C85454">
        <w:rPr>
          <w:rFonts w:hint="eastAsia"/>
          <w:vertAlign w:val="subscript"/>
        </w:rPr>
        <w:t>0</w:t>
      </w:r>
      <w:r w:rsidR="00C85454">
        <w:rPr>
          <w:rFonts w:hint="eastAsia"/>
        </w:rPr>
        <w:t xml:space="preserve"> </w:t>
      </w:r>
      <w:r w:rsidR="00C7601D">
        <w:t>水平向右射入。重力加速度为</w:t>
      </w:r>
      <w:r w:rsidR="00C85454">
        <w:rPr>
          <w:rFonts w:hint="eastAsia"/>
        </w:rPr>
        <w:t xml:space="preserve"> </w:t>
      </w:r>
      <w:r w:rsidR="00C7601D">
        <w:rPr>
          <w:i/>
          <w:iCs/>
        </w:rPr>
        <w:t>g</w:t>
      </w:r>
      <w:r w:rsidR="00C7601D">
        <w:t>。</w:t>
      </w:r>
    </w:p>
    <w:p w14:paraId="3D4D958A" w14:textId="0250813E" w:rsidR="00C7601D" w:rsidRDefault="00C7601D" w:rsidP="002F518E">
      <w:r>
        <w:t>（</w:t>
      </w:r>
      <w:r>
        <w:t>1</w:t>
      </w:r>
      <w:r>
        <w:t>）要使</w:t>
      </w:r>
      <w:r w:rsidR="00C85454">
        <w:rPr>
          <w:rFonts w:hint="eastAsia"/>
        </w:rPr>
        <w:t xml:space="preserve"> </w:t>
      </w:r>
      <w:r w:rsidRPr="00C85454">
        <w:t>P</w:t>
      </w:r>
      <w:r w:rsidR="00C85454">
        <w:rPr>
          <w:rFonts w:hint="eastAsia"/>
        </w:rPr>
        <w:t xml:space="preserve"> </w:t>
      </w:r>
      <w:r>
        <w:t>沿直线飞出金属板，判断</w:t>
      </w:r>
      <w:r w:rsidR="00C85454">
        <w:rPr>
          <w:rFonts w:hint="eastAsia"/>
        </w:rPr>
        <w:t xml:space="preserve"> </w:t>
      </w:r>
      <w:r w:rsidRPr="00C85454">
        <w:t>P</w:t>
      </w:r>
      <w:r w:rsidR="00C85454">
        <w:rPr>
          <w:rFonts w:hint="eastAsia"/>
        </w:rPr>
        <w:t xml:space="preserve"> </w:t>
      </w:r>
      <w:r w:rsidRPr="00C85454">
        <w:t>所</w:t>
      </w:r>
      <w:r>
        <w:t>带电荷量的正负并求磁感应强度</w:t>
      </w:r>
      <w:r w:rsidR="00C85454">
        <w:rPr>
          <w:rFonts w:hint="eastAsia"/>
        </w:rPr>
        <w:t xml:space="preserve"> </w:t>
      </w:r>
      <w:r>
        <w:rPr>
          <w:i/>
          <w:iCs/>
        </w:rPr>
        <w:t>B</w:t>
      </w:r>
      <w:r w:rsidR="00C85454">
        <w:rPr>
          <w:rFonts w:hint="eastAsia"/>
        </w:rPr>
        <w:t xml:space="preserve"> </w:t>
      </w:r>
      <w:r>
        <w:t>随时间</w:t>
      </w:r>
      <w:r w:rsidR="00C85454">
        <w:rPr>
          <w:rFonts w:hint="eastAsia"/>
        </w:rPr>
        <w:t xml:space="preserve"> </w:t>
      </w:r>
      <w:r>
        <w:rPr>
          <w:i/>
          <w:iCs/>
        </w:rPr>
        <w:t>t</w:t>
      </w:r>
      <w:r w:rsidR="00C85454">
        <w:rPr>
          <w:rFonts w:hint="eastAsia"/>
        </w:rPr>
        <w:t xml:space="preserve"> </w:t>
      </w:r>
      <w:r>
        <w:t>的变化率</w:t>
      </w:r>
      <w:r w:rsidR="00C85454">
        <w:rPr>
          <w:rFonts w:hint="eastAsia"/>
        </w:rPr>
        <w:t xml:space="preserve"> </w:t>
      </w:r>
      <w:r>
        <w:rPr>
          <w:i/>
          <w:iCs/>
        </w:rPr>
        <w:t>k</w:t>
      </w:r>
      <w:r>
        <w:t>；</w:t>
      </w:r>
    </w:p>
    <w:p w14:paraId="07A80C2A" w14:textId="0E99D44A" w:rsidR="00C7601D" w:rsidRDefault="00C7601D" w:rsidP="002F518E">
      <w:pPr>
        <w:rPr>
          <w:rFonts w:eastAsia="华文中宋"/>
          <w:color w:val="FF0000"/>
        </w:rPr>
      </w:pPr>
      <w:r>
        <w:t>（</w:t>
      </w:r>
      <w:r>
        <w:t>2</w:t>
      </w:r>
      <w:r>
        <w:t>）当磁感应强度</w:t>
      </w:r>
      <w:r w:rsidR="00C85454">
        <w:rPr>
          <w:rFonts w:hint="eastAsia"/>
        </w:rPr>
        <w:t xml:space="preserve"> </w:t>
      </w:r>
      <w:r>
        <w:rPr>
          <w:i/>
          <w:iCs/>
        </w:rPr>
        <w:t>B</w:t>
      </w:r>
      <w:r w:rsidR="00C85454">
        <w:rPr>
          <w:rFonts w:hint="eastAsia"/>
        </w:rPr>
        <w:t xml:space="preserve"> </w:t>
      </w:r>
      <w:r>
        <w:t>随时间</w:t>
      </w:r>
      <w:r w:rsidR="00C85454">
        <w:rPr>
          <w:rFonts w:hint="eastAsia"/>
        </w:rPr>
        <w:t xml:space="preserve"> </w:t>
      </w:r>
      <w:r>
        <w:rPr>
          <w:i/>
          <w:iCs/>
        </w:rPr>
        <w:t>t</w:t>
      </w:r>
      <w:r w:rsidR="00C85454">
        <w:rPr>
          <w:rFonts w:hint="eastAsia"/>
        </w:rPr>
        <w:t xml:space="preserve"> </w:t>
      </w:r>
      <w:r>
        <w:t>的变化率变为原来的一半时</w:t>
      </w:r>
      <w:r w:rsidR="00C85454">
        <w:rPr>
          <w:rFonts w:hint="eastAsia"/>
        </w:rPr>
        <w:t xml:space="preserve"> </w:t>
      </w:r>
      <w:r w:rsidRPr="00C85454">
        <w:t>P</w:t>
      </w:r>
      <w:r w:rsidR="00C85454">
        <w:rPr>
          <w:rFonts w:hint="eastAsia"/>
        </w:rPr>
        <w:t xml:space="preserve"> </w:t>
      </w:r>
      <w:r>
        <w:t>恰好能从</w:t>
      </w:r>
      <w:r w:rsidR="00C85454">
        <w:rPr>
          <w:rFonts w:hint="eastAsia"/>
        </w:rPr>
        <w:t xml:space="preserve"> b </w:t>
      </w:r>
      <w:r>
        <w:t>板右侧边缘飞出，求板长</w:t>
      </w:r>
      <w:r w:rsidR="00C85454">
        <w:rPr>
          <w:rFonts w:hint="eastAsia"/>
        </w:rPr>
        <w:t xml:space="preserve"> </w:t>
      </w:r>
      <w:r>
        <w:rPr>
          <w:i/>
          <w:iCs/>
        </w:rPr>
        <w:t>L</w:t>
      </w:r>
      <w:r>
        <w:t>。</w:t>
      </w:r>
    </w:p>
    <w:p w14:paraId="54E75590" w14:textId="77777777" w:rsidR="00C7601D" w:rsidRDefault="00C7601D" w:rsidP="002F518E"/>
    <w:p w14:paraId="49CA58E4" w14:textId="77777777" w:rsidR="00C7601D" w:rsidRDefault="00C7601D" w:rsidP="002F518E"/>
    <w:p w14:paraId="66D92F92" w14:textId="77777777" w:rsidR="00FF1FA4" w:rsidRDefault="00FF1FA4">
      <w:pPr>
        <w:widowControl/>
        <w:jc w:val="left"/>
      </w:pPr>
      <w:r>
        <w:br w:type="page"/>
      </w:r>
    </w:p>
    <w:p w14:paraId="72C10C06" w14:textId="5F7000BD" w:rsidR="00C7601D" w:rsidRPr="00C85454" w:rsidRDefault="00EC6571" w:rsidP="002F518E">
      <w:r>
        <w:rPr>
          <w:rFonts w:hint="eastAsia"/>
          <w:noProof/>
        </w:rPr>
        <w:lastRenderedPageBreak/>
        <mc:AlternateContent>
          <mc:Choice Requires="wpg">
            <w:drawing>
              <wp:anchor distT="0" distB="0" distL="114300" distR="114300" simplePos="0" relativeHeight="251735040" behindDoc="0" locked="0" layoutInCell="1" allowOverlap="1" wp14:anchorId="1423FB63" wp14:editId="374BC3A8">
                <wp:simplePos x="0" y="0"/>
                <wp:positionH relativeFrom="column">
                  <wp:posOffset>3313632</wp:posOffset>
                </wp:positionH>
                <wp:positionV relativeFrom="paragraph">
                  <wp:posOffset>67601</wp:posOffset>
                </wp:positionV>
                <wp:extent cx="1917700" cy="1137920"/>
                <wp:effectExtent l="0" t="0" r="44450" b="5080"/>
                <wp:wrapSquare wrapText="bothSides"/>
                <wp:docPr id="498" name="组合 498"/>
                <wp:cNvGraphicFramePr/>
                <a:graphic xmlns:a="http://schemas.openxmlformats.org/drawingml/2006/main">
                  <a:graphicData uri="http://schemas.microsoft.com/office/word/2010/wordprocessingGroup">
                    <wpg:wgp>
                      <wpg:cNvGrpSpPr/>
                      <wpg:grpSpPr>
                        <a:xfrm>
                          <a:off x="0" y="0"/>
                          <a:ext cx="1917700" cy="1137920"/>
                          <a:chOff x="0" y="-33443"/>
                          <a:chExt cx="2167849" cy="1286989"/>
                        </a:xfrm>
                      </wpg:grpSpPr>
                      <wpg:grpSp>
                        <wpg:cNvPr id="496" name="组合 496"/>
                        <wpg:cNvGrpSpPr/>
                        <wpg:grpSpPr>
                          <a:xfrm>
                            <a:off x="0" y="-33443"/>
                            <a:ext cx="2167849" cy="1286989"/>
                            <a:chOff x="-42574" y="-33443"/>
                            <a:chExt cx="2167849" cy="1286989"/>
                          </a:xfrm>
                        </wpg:grpSpPr>
                        <wpg:grpSp>
                          <wpg:cNvPr id="493" name="组合 493"/>
                          <wpg:cNvGrpSpPr/>
                          <wpg:grpSpPr>
                            <a:xfrm>
                              <a:off x="0" y="41564"/>
                              <a:ext cx="2125275" cy="1002406"/>
                              <a:chOff x="1855" y="0"/>
                              <a:chExt cx="2125275" cy="1002406"/>
                            </a:xfrm>
                          </wpg:grpSpPr>
                          <wpg:grpSp>
                            <wpg:cNvPr id="489" name="组合 489"/>
                            <wpg:cNvGrpSpPr/>
                            <wpg:grpSpPr>
                              <a:xfrm>
                                <a:off x="90685" y="0"/>
                                <a:ext cx="2036445" cy="1002406"/>
                                <a:chOff x="0" y="0"/>
                                <a:chExt cx="2036663" cy="1002665"/>
                              </a:xfrm>
                            </wpg:grpSpPr>
                            <wps:wsp>
                              <wps:cNvPr id="487" name="直接连接符 487"/>
                              <wps:cNvCnPr/>
                              <wps:spPr>
                                <a:xfrm flipV="1">
                                  <a:off x="0" y="0"/>
                                  <a:ext cx="1587652" cy="65368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8" name="直接连接符 488"/>
                              <wps:cNvCnPr/>
                              <wps:spPr>
                                <a:xfrm flipV="1">
                                  <a:off x="442088" y="340060"/>
                                  <a:ext cx="1587652" cy="65368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 name="直接连接符 206"/>
                              <wps:cNvCnPr/>
                              <wps:spPr>
                                <a:xfrm>
                                  <a:off x="436142" y="1002665"/>
                                  <a:ext cx="1438429"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7" name="直接连接符 207"/>
                              <wps:cNvCnPr/>
                              <wps:spPr>
                                <a:xfrm flipV="1">
                                  <a:off x="284908" y="699072"/>
                                  <a:ext cx="183640" cy="82914"/>
                                </a:xfrm>
                                <a:prstGeom prst="line">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8" name="直接连接符 208"/>
                              <wps:cNvCnPr/>
                              <wps:spPr>
                                <a:xfrm>
                                  <a:off x="1322516" y="101760"/>
                                  <a:ext cx="165477" cy="125801"/>
                                </a:xfrm>
                                <a:prstGeom prst="line">
                                  <a:avLst/>
                                </a:prstGeom>
                                <a:ln w="6350">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210" name="直接连接符 210"/>
                              <wps:cNvCnPr/>
                              <wps:spPr>
                                <a:xfrm>
                                  <a:off x="1584109" y="21"/>
                                  <a:ext cx="452554" cy="344046"/>
                                </a:xfrm>
                                <a:prstGeom prst="line">
                                  <a:avLst/>
                                </a:prstGeom>
                                <a:ln w="635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212" name="直接连接符 212"/>
                              <wps:cNvCnPr/>
                              <wps:spPr>
                                <a:xfrm flipH="1" flipV="1">
                                  <a:off x="642416" y="158738"/>
                                  <a:ext cx="186657" cy="409046"/>
                                </a:xfrm>
                                <a:prstGeom prst="line">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4" name="直接连接符 214"/>
                              <wps:cNvCnPr/>
                              <wps:spPr>
                                <a:xfrm>
                                  <a:off x="9400" y="653607"/>
                                  <a:ext cx="24942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00549699" name="直接连接符 400549699"/>
                              <wps:cNvCnPr/>
                              <wps:spPr>
                                <a:xfrm>
                                  <a:off x="1607749" y="318155"/>
                                  <a:ext cx="174267" cy="132484"/>
                                </a:xfrm>
                                <a:prstGeom prst="line">
                                  <a:avLst/>
                                </a:prstGeom>
                                <a:ln w="6350">
                                  <a:solidFill>
                                    <a:schemeClr val="tx1"/>
                                  </a:solidFill>
                                  <a:prstDash val="solid"/>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490" name="矩形 490"/>
                            <wps:cNvSpPr/>
                            <wps:spPr>
                              <a:xfrm rot="2168564">
                                <a:off x="1855" y="773456"/>
                                <a:ext cx="695325" cy="381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91" name="矩形 491"/>
                            <wps:cNvSpPr/>
                            <wps:spPr>
                              <a:xfrm rot="2228017" flipV="1">
                                <a:off x="1783458" y="132249"/>
                                <a:ext cx="218139" cy="7340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494" name="文本框 2"/>
                          <wps:cNvSpPr txBox="1">
                            <a:spLocks noChangeArrowheads="1"/>
                          </wps:cNvSpPr>
                          <wps:spPr bwMode="auto">
                            <a:xfrm>
                              <a:off x="638569" y="-23"/>
                              <a:ext cx="171120" cy="234784"/>
                            </a:xfrm>
                            <a:prstGeom prst="rect">
                              <a:avLst/>
                            </a:prstGeom>
                            <a:noFill/>
                            <a:ln w="9525">
                              <a:noFill/>
                              <a:miter lim="800000"/>
                              <a:headEnd/>
                              <a:tailEnd/>
                            </a:ln>
                          </wps:spPr>
                          <wps:txbx>
                            <w:txbxContent>
                              <w:p w14:paraId="5362E796" w14:textId="77777777" w:rsidR="00EC6571" w:rsidRPr="00584E8A" w:rsidRDefault="00EC6571" w:rsidP="00EC6571">
                                <w:pPr>
                                  <w:jc w:val="center"/>
                                  <w:rPr>
                                    <w:i/>
                                    <w:sz w:val="18"/>
                                    <w:szCs w:val="18"/>
                                  </w:rPr>
                                </w:pPr>
                                <w:r w:rsidRPr="00584E8A">
                                  <w:rPr>
                                    <w:rFonts w:hint="eastAsia"/>
                                    <w:i/>
                                    <w:sz w:val="18"/>
                                    <w:szCs w:val="18"/>
                                  </w:rPr>
                                  <w:t>B</w:t>
                                </w:r>
                              </w:p>
                            </w:txbxContent>
                          </wps:txbx>
                          <wps:bodyPr rot="0" vert="horz" wrap="none" lIns="36000" tIns="0" rIns="36000" bIns="0" anchor="t" anchorCtr="0">
                            <a:spAutoFit/>
                          </wps:bodyPr>
                        </wps:wsp>
                        <wps:wsp>
                          <wps:cNvPr id="495" name="文本框 2"/>
                          <wps:cNvSpPr txBox="1">
                            <a:spLocks noChangeArrowheads="1"/>
                          </wps:cNvSpPr>
                          <wps:spPr bwMode="auto">
                            <a:xfrm>
                              <a:off x="1559380" y="186380"/>
                              <a:ext cx="164659" cy="234785"/>
                            </a:xfrm>
                            <a:prstGeom prst="rect">
                              <a:avLst/>
                            </a:prstGeom>
                            <a:noFill/>
                            <a:ln w="9525">
                              <a:noFill/>
                              <a:miter lim="800000"/>
                              <a:headEnd/>
                              <a:tailEnd/>
                            </a:ln>
                          </wps:spPr>
                          <wps:txbx>
                            <w:txbxContent>
                              <w:p w14:paraId="0ED54C4F" w14:textId="77777777" w:rsidR="00EC6571" w:rsidRPr="00584E8A" w:rsidRDefault="00EC6571" w:rsidP="00EC6571">
                                <w:pPr>
                                  <w:jc w:val="center"/>
                                  <w:rPr>
                                    <w:i/>
                                    <w:sz w:val="18"/>
                                    <w:szCs w:val="18"/>
                                  </w:rPr>
                                </w:pPr>
                                <w:r w:rsidRPr="00584E8A">
                                  <w:rPr>
                                    <w:rFonts w:hint="eastAsia"/>
                                    <w:i/>
                                    <w:sz w:val="18"/>
                                    <w:szCs w:val="18"/>
                                  </w:rPr>
                                  <w:t>L</w:t>
                                </w:r>
                              </w:p>
                            </w:txbxContent>
                          </wps:txbx>
                          <wps:bodyPr rot="0" vert="horz" wrap="none" lIns="36000" tIns="0" rIns="36000" bIns="0" anchor="t" anchorCtr="0">
                            <a:spAutoFit/>
                          </wps:bodyPr>
                        </wps:wsp>
                        <wps:wsp>
                          <wps:cNvPr id="218" name="文本框 2"/>
                          <wps:cNvSpPr txBox="1">
                            <a:spLocks noChangeArrowheads="1"/>
                          </wps:cNvSpPr>
                          <wps:spPr bwMode="auto">
                            <a:xfrm>
                              <a:off x="1863121" y="-33443"/>
                              <a:ext cx="171120" cy="234784"/>
                            </a:xfrm>
                            <a:prstGeom prst="rect">
                              <a:avLst/>
                            </a:prstGeom>
                            <a:noFill/>
                            <a:ln w="9525">
                              <a:noFill/>
                              <a:miter lim="800000"/>
                              <a:headEnd/>
                              <a:tailEnd/>
                            </a:ln>
                          </wps:spPr>
                          <wps:txbx>
                            <w:txbxContent>
                              <w:p w14:paraId="6A591AA8" w14:textId="77777777" w:rsidR="00EC6571" w:rsidRPr="00584E8A" w:rsidRDefault="00EC6571" w:rsidP="00EC6571">
                                <w:pPr>
                                  <w:jc w:val="center"/>
                                  <w:rPr>
                                    <w:i/>
                                    <w:sz w:val="18"/>
                                    <w:szCs w:val="18"/>
                                  </w:rPr>
                                </w:pPr>
                                <w:r w:rsidRPr="00584E8A">
                                  <w:rPr>
                                    <w:i/>
                                    <w:sz w:val="18"/>
                                    <w:szCs w:val="18"/>
                                  </w:rPr>
                                  <w:t>R</w:t>
                                </w:r>
                              </w:p>
                            </w:txbxContent>
                          </wps:txbx>
                          <wps:bodyPr rot="0" vert="horz" wrap="none" lIns="36000" tIns="0" rIns="36000" bIns="0" anchor="t" anchorCtr="0">
                            <a:spAutoFit/>
                          </wps:bodyPr>
                        </wps:wsp>
                        <wps:wsp>
                          <wps:cNvPr id="219" name="文本框 2"/>
                          <wps:cNvSpPr txBox="1">
                            <a:spLocks noChangeArrowheads="1"/>
                          </wps:cNvSpPr>
                          <wps:spPr bwMode="auto">
                            <a:xfrm>
                              <a:off x="540060" y="589494"/>
                              <a:ext cx="200551" cy="234784"/>
                            </a:xfrm>
                            <a:prstGeom prst="rect">
                              <a:avLst/>
                            </a:prstGeom>
                            <a:noFill/>
                            <a:ln w="9525">
                              <a:noFill/>
                              <a:miter lim="800000"/>
                              <a:headEnd/>
                              <a:tailEnd/>
                            </a:ln>
                          </wps:spPr>
                          <wps:txbx>
                            <w:txbxContent>
                              <w:p w14:paraId="4C2947C0" w14:textId="77777777" w:rsidR="00EC6571" w:rsidRPr="00584E8A" w:rsidRDefault="00EC6571" w:rsidP="00EC6571">
                                <w:pPr>
                                  <w:jc w:val="center"/>
                                  <w:rPr>
                                    <w:i/>
                                    <w:sz w:val="18"/>
                                    <w:szCs w:val="18"/>
                                  </w:rPr>
                                </w:pPr>
                                <w:r w:rsidRPr="00584E8A">
                                  <w:rPr>
                                    <w:rFonts w:ascii="Book Antiqua" w:hAnsi="Book Antiqua"/>
                                    <w:i/>
                                    <w:sz w:val="18"/>
                                    <w:szCs w:val="18"/>
                                  </w:rPr>
                                  <w:t>v</w:t>
                                </w:r>
                                <w:r w:rsidRPr="00584E8A">
                                  <w:rPr>
                                    <w:sz w:val="18"/>
                                    <w:szCs w:val="18"/>
                                    <w:vertAlign w:val="subscript"/>
                                  </w:rPr>
                                  <w:t>0</w:t>
                                </w:r>
                              </w:p>
                            </w:txbxContent>
                          </wps:txbx>
                          <wps:bodyPr rot="0" vert="horz" wrap="none" lIns="36000" tIns="0" rIns="36000" bIns="0" anchor="t" anchorCtr="0">
                            <a:spAutoFit/>
                          </wps:bodyPr>
                        </wps:wsp>
                        <wps:wsp>
                          <wps:cNvPr id="220" name="文本框 2"/>
                          <wps:cNvSpPr txBox="1">
                            <a:spLocks noChangeArrowheads="1"/>
                          </wps:cNvSpPr>
                          <wps:spPr bwMode="auto">
                            <a:xfrm>
                              <a:off x="797259" y="845629"/>
                              <a:ext cx="158199" cy="234784"/>
                            </a:xfrm>
                            <a:prstGeom prst="rect">
                              <a:avLst/>
                            </a:prstGeom>
                            <a:noFill/>
                            <a:ln w="9525">
                              <a:noFill/>
                              <a:miter lim="800000"/>
                              <a:headEnd/>
                              <a:tailEnd/>
                            </a:ln>
                          </wps:spPr>
                          <wps:txbx>
                            <w:txbxContent>
                              <w:p w14:paraId="671FE3F9" w14:textId="77777777" w:rsidR="00EC6571" w:rsidRPr="00584E8A" w:rsidRDefault="00EC6571" w:rsidP="00EC6571">
                                <w:pPr>
                                  <w:jc w:val="center"/>
                                  <w:rPr>
                                    <w:i/>
                                    <w:sz w:val="18"/>
                                    <w:szCs w:val="18"/>
                                  </w:rPr>
                                </w:pPr>
                                <w:r w:rsidRPr="00584E8A">
                                  <w:rPr>
                                    <w:i/>
                                    <w:sz w:val="18"/>
                                    <w:szCs w:val="18"/>
                                  </w:rPr>
                                  <w:t>θ</w:t>
                                </w:r>
                              </w:p>
                            </w:txbxContent>
                          </wps:txbx>
                          <wps:bodyPr rot="0" vert="horz" wrap="none" lIns="36000" tIns="0" rIns="36000" bIns="0" anchor="t" anchorCtr="0">
                            <a:spAutoFit/>
                          </wps:bodyPr>
                        </wps:wsp>
                        <wps:wsp>
                          <wps:cNvPr id="221" name="文本框 2"/>
                          <wps:cNvSpPr txBox="1">
                            <a:spLocks noChangeArrowheads="1"/>
                          </wps:cNvSpPr>
                          <wps:spPr bwMode="auto">
                            <a:xfrm>
                              <a:off x="-42574" y="514141"/>
                              <a:ext cx="149585" cy="234784"/>
                            </a:xfrm>
                            <a:prstGeom prst="rect">
                              <a:avLst/>
                            </a:prstGeom>
                            <a:noFill/>
                            <a:ln w="9525">
                              <a:noFill/>
                              <a:miter lim="800000"/>
                              <a:headEnd/>
                              <a:tailEnd/>
                            </a:ln>
                          </wps:spPr>
                          <wps:txbx>
                            <w:txbxContent>
                              <w:p w14:paraId="4F8C6281" w14:textId="77777777" w:rsidR="00EC6571" w:rsidRPr="00584E8A" w:rsidRDefault="00EC6571" w:rsidP="00EC6571">
                                <w:pPr>
                                  <w:rPr>
                                    <w:sz w:val="18"/>
                                    <w:szCs w:val="18"/>
                                  </w:rPr>
                                </w:pPr>
                                <w:r w:rsidRPr="00584E8A">
                                  <w:rPr>
                                    <w:sz w:val="18"/>
                                    <w:szCs w:val="18"/>
                                  </w:rPr>
                                  <w:t>a</w:t>
                                </w:r>
                              </w:p>
                            </w:txbxContent>
                          </wps:txbx>
                          <wps:bodyPr rot="0" vert="horz" wrap="none" lIns="36000" tIns="0" rIns="36000" bIns="0" anchor="t" anchorCtr="0">
                            <a:spAutoFit/>
                          </wps:bodyPr>
                        </wps:wsp>
                        <wps:wsp>
                          <wps:cNvPr id="222" name="文本框 2"/>
                          <wps:cNvSpPr txBox="1">
                            <a:spLocks noChangeArrowheads="1"/>
                          </wps:cNvSpPr>
                          <wps:spPr bwMode="auto">
                            <a:xfrm>
                              <a:off x="577065" y="1018762"/>
                              <a:ext cx="157481" cy="234784"/>
                            </a:xfrm>
                            <a:prstGeom prst="rect">
                              <a:avLst/>
                            </a:prstGeom>
                            <a:noFill/>
                            <a:ln w="9525">
                              <a:noFill/>
                              <a:miter lim="800000"/>
                              <a:headEnd/>
                              <a:tailEnd/>
                            </a:ln>
                          </wps:spPr>
                          <wps:txbx>
                            <w:txbxContent>
                              <w:p w14:paraId="7392FAD2" w14:textId="77777777" w:rsidR="00EC6571" w:rsidRPr="00584E8A" w:rsidRDefault="00EC6571" w:rsidP="00EC6571">
                                <w:pPr>
                                  <w:rPr>
                                    <w:sz w:val="18"/>
                                    <w:szCs w:val="18"/>
                                  </w:rPr>
                                </w:pPr>
                                <w:r w:rsidRPr="00584E8A">
                                  <w:rPr>
                                    <w:sz w:val="18"/>
                                    <w:szCs w:val="18"/>
                                  </w:rPr>
                                  <w:t>b</w:t>
                                </w:r>
                              </w:p>
                            </w:txbxContent>
                          </wps:txbx>
                          <wps:bodyPr rot="0" vert="horz" wrap="none" lIns="36000" tIns="0" rIns="36000" bIns="0" anchor="t" anchorCtr="0">
                            <a:spAutoFit/>
                          </wps:bodyPr>
                        </wps:wsp>
                      </wpg:grpSp>
                      <wps:wsp>
                        <wps:cNvPr id="497" name="弧形 497"/>
                        <wps:cNvSpPr/>
                        <wps:spPr>
                          <a:xfrm rot="1877690">
                            <a:off x="676064" y="933216"/>
                            <a:ext cx="155382" cy="144268"/>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423FB63" id="组合 498" o:spid="_x0000_s1386" style="position:absolute;left:0;text-align:left;margin-left:260.9pt;margin-top:5.3pt;width:151pt;height:89.6pt;z-index:251735040;mso-position-horizontal-relative:text;mso-position-vertical-relative:text;mso-width-relative:margin;mso-height-relative:margin" coordorigin=",-334" coordsize="21678,128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">
                <v:group id="组合 496" o:spid="_x0000_s1387" style="position:absolute;top:-334;width:21678;height:12869" coordorigin="-425,-334" coordsize="21678,12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">
                  <v:group id="组合 493" o:spid="_x0000_s1388" style="position:absolute;top:415;width:21252;height:10024" coordorigin="18" coordsize="21252,10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group id="组合 489" o:spid="_x0000_s1389" style="position:absolute;left:906;width:20365;height:10024" coordsize="20366,10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">
                      <v:line id="直接连接符 487" o:spid="_x0000_s1390" style="position:absolute;flip:y;visibility:visible;mso-wrap-style:square" from="0,0" to="15876,6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" strokecolor="black [3213]" strokeweight=".5pt">
                        <v:stroke joinstyle="miter"/>
                      </v:line>
                      <v:line id="直接连接符 488" o:spid="_x0000_s1391" style="position:absolute;flip:y;visibility:visible;mso-wrap-style:square" from="4420,3400" to="20297,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" strokecolor="black [3213]" strokeweight=".5pt">
                        <v:stroke joinstyle="miter"/>
                      </v:line>
                      <v:line id="直接连接符 206" o:spid="_x0000_s1392" style="position:absolute;visibility:visible;mso-wrap-style:square" from="4361,10026" to="18745,10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" strokecolor="black [3213]" strokeweight=".5pt">
                        <v:stroke dashstyle="dash" joinstyle="miter"/>
                      </v:line>
                      <v:line id="直接连接符 207" o:spid="_x0000_s1393" style="position:absolute;flip:y;visibility:visible;mso-wrap-style:square" from="2849,6990" to="4685,7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" strokecolor="black [3213]" strokeweight=".5pt">
                        <v:stroke endarrow="block" endarrowwidth="narrow" joinstyle="miter"/>
                      </v:line>
                      <v:line id="直接连接符 208" o:spid="_x0000_s1394" style="position:absolute;visibility:visible;mso-wrap-style:square" from="13225,1017" to="14879,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" strokecolor="black [3213]" strokeweight=".5pt">
                        <v:stroke startarrow="block" startarrowwidth="narrow" endarrowwidth="narrow" joinstyle="miter"/>
                      </v:line>
                      <v:line id="直接连接符 210" o:spid="_x0000_s1395" style="position:absolute;visibility:visible;mso-wrap-style:square" from="15841,0" to="20366,3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" strokecolor="black [3213]" strokeweight=".5pt">
                        <v:stroke startarrowwidth="narrow" endarrowwidth="narrow" joinstyle="miter"/>
                      </v:line>
                      <v:line id="直接连接符 212" o:spid="_x0000_s1396" style="position:absolute;flip:x y;visibility:visible;mso-wrap-style:square" from="6424,1587" to="8290,5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" strokecolor="black [3213]" strokeweight=".5pt">
                        <v:stroke endarrow="block" endarrowwidth="narrow" joinstyle="miter"/>
                      </v:line>
                      <v:line id="直接连接符 214" o:spid="_x0000_s1397" style="position:absolute;visibility:visible;mso-wrap-style:square" from="94,6536" to="2588,6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" strokecolor="black [3213]" strokeweight=".5pt">
                        <v:stroke dashstyle="dash" joinstyle="miter"/>
                      </v:line>
                      <v:line id="直接连接符 400549699" o:spid="_x0000_s1398" style="position:absolute;visibility:visible;mso-wrap-style:square" from="16077,3181" to="17820,4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" strokecolor="black [3213]" strokeweight=".5pt">
                        <v:stroke startarrowwidth="narrow" endarrow="block" endarrowwidth="narrow" joinstyle="miter"/>
                      </v:line>
                    </v:group>
                    <v:rect id="矩形 490" o:spid="_x0000_s1399" style="position:absolute;left:18;top:7734;width:6953;height:381;rotation:2368650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" fillcolor="white [3212]" strokecolor="black [3213]" strokeweight="1pt">
                      <v:textbox style="mso-fit-shape-to-text:t" inset="1mm,0,1mm,0"/>
                    </v:rect>
                    <v:rect id="矩形 491" o:spid="_x0000_s1400" style="position:absolute;left:17834;top:1322;width:2181;height:734;rotation:-2433589fd;flip:y;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" fillcolor="white [3212]" strokecolor="black [3213]" strokeweight="1pt">
                      <v:textbox style="mso-fit-shape-to-text:t" inset="1mm,0,1mm,0"/>
                    </v:rect>
                  </v:group>
                  <v:shape id="_x0000_s1401" type="#_x0000_t202" style="position:absolute;left:6385;width:1711;height:2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" filled="f" stroked="f">
                    <v:textbox style="mso-fit-shape-to-text:t" inset="1mm,0,1mm,0">
                      <w:txbxContent>
                        <w:p w14:paraId="5362E796" w14:textId="77777777" w:rsidR="00EC6571" w:rsidRPr="00584E8A" w:rsidRDefault="00EC6571" w:rsidP="00EC6571">
                          <w:pPr>
                            <w:jc w:val="center"/>
                            <w:rPr>
                              <w:i/>
                              <w:sz w:val="18"/>
                              <w:szCs w:val="18"/>
                            </w:rPr>
                          </w:pPr>
                          <w:r w:rsidRPr="00584E8A">
                            <w:rPr>
                              <w:rFonts w:hint="eastAsia"/>
                              <w:i/>
                              <w:sz w:val="18"/>
                              <w:szCs w:val="18"/>
                            </w:rPr>
                            <w:t>B</w:t>
                          </w:r>
                        </w:p>
                      </w:txbxContent>
                    </v:textbox>
                  </v:shape>
                  <v:shape id="_x0000_s1402" type="#_x0000_t202" style="position:absolute;left:15593;top:1863;width:1647;height:2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" filled="f" stroked="f">
                    <v:textbox style="mso-fit-shape-to-text:t" inset="1mm,0,1mm,0">
                      <w:txbxContent>
                        <w:p w14:paraId="0ED54C4F" w14:textId="77777777" w:rsidR="00EC6571" w:rsidRPr="00584E8A" w:rsidRDefault="00EC6571" w:rsidP="00EC6571">
                          <w:pPr>
                            <w:jc w:val="center"/>
                            <w:rPr>
                              <w:i/>
                              <w:sz w:val="18"/>
                              <w:szCs w:val="18"/>
                            </w:rPr>
                          </w:pPr>
                          <w:r w:rsidRPr="00584E8A">
                            <w:rPr>
                              <w:rFonts w:hint="eastAsia"/>
                              <w:i/>
                              <w:sz w:val="18"/>
                              <w:szCs w:val="18"/>
                            </w:rPr>
                            <w:t>L</w:t>
                          </w:r>
                        </w:p>
                      </w:txbxContent>
                    </v:textbox>
                  </v:shape>
                  <v:shape id="_x0000_s1403" type="#_x0000_t202" style="position:absolute;left:18631;top:-334;width:1711;height:2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" filled="f" stroked="f">
                    <v:textbox style="mso-fit-shape-to-text:t" inset="1mm,0,1mm,0">
                      <w:txbxContent>
                        <w:p w14:paraId="6A591AA8" w14:textId="77777777" w:rsidR="00EC6571" w:rsidRPr="00584E8A" w:rsidRDefault="00EC6571" w:rsidP="00EC6571">
                          <w:pPr>
                            <w:jc w:val="center"/>
                            <w:rPr>
                              <w:i/>
                              <w:sz w:val="18"/>
                              <w:szCs w:val="18"/>
                            </w:rPr>
                          </w:pPr>
                          <w:r w:rsidRPr="00584E8A">
                            <w:rPr>
                              <w:i/>
                              <w:sz w:val="18"/>
                              <w:szCs w:val="18"/>
                            </w:rPr>
                            <w:t>R</w:t>
                          </w:r>
                        </w:p>
                      </w:txbxContent>
                    </v:textbox>
                  </v:shape>
                  <v:shape id="_x0000_s1404" type="#_x0000_t202" style="position:absolute;left:5400;top:5894;width:2006;height:2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" filled="f" stroked="f">
                    <v:textbox style="mso-fit-shape-to-text:t" inset="1mm,0,1mm,0">
                      <w:txbxContent>
                        <w:p w14:paraId="4C2947C0" w14:textId="77777777" w:rsidR="00EC6571" w:rsidRPr="00584E8A" w:rsidRDefault="00EC6571" w:rsidP="00EC6571">
                          <w:pPr>
                            <w:jc w:val="center"/>
                            <w:rPr>
                              <w:i/>
                              <w:sz w:val="18"/>
                              <w:szCs w:val="18"/>
                            </w:rPr>
                          </w:pPr>
                          <w:r w:rsidRPr="00584E8A">
                            <w:rPr>
                              <w:rFonts w:ascii="Book Antiqua" w:hAnsi="Book Antiqua"/>
                              <w:i/>
                              <w:sz w:val="18"/>
                              <w:szCs w:val="18"/>
                            </w:rPr>
                            <w:t>v</w:t>
                          </w:r>
                          <w:r w:rsidRPr="00584E8A">
                            <w:rPr>
                              <w:sz w:val="18"/>
                              <w:szCs w:val="18"/>
                              <w:vertAlign w:val="subscript"/>
                            </w:rPr>
                            <w:t>0</w:t>
                          </w:r>
                        </w:p>
                      </w:txbxContent>
                    </v:textbox>
                  </v:shape>
                  <v:shape id="_x0000_s1405" type="#_x0000_t202" style="position:absolute;left:7972;top:8456;width:1582;height:2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" filled="f" stroked="f">
                    <v:textbox style="mso-fit-shape-to-text:t" inset="1mm,0,1mm,0">
                      <w:txbxContent>
                        <w:p w14:paraId="671FE3F9" w14:textId="77777777" w:rsidR="00EC6571" w:rsidRPr="00584E8A" w:rsidRDefault="00EC6571" w:rsidP="00EC6571">
                          <w:pPr>
                            <w:jc w:val="center"/>
                            <w:rPr>
                              <w:i/>
                              <w:sz w:val="18"/>
                              <w:szCs w:val="18"/>
                            </w:rPr>
                          </w:pPr>
                          <w:r w:rsidRPr="00584E8A">
                            <w:rPr>
                              <w:i/>
                              <w:sz w:val="18"/>
                              <w:szCs w:val="18"/>
                            </w:rPr>
                            <w:t>θ</w:t>
                          </w:r>
                        </w:p>
                      </w:txbxContent>
                    </v:textbox>
                  </v:shape>
                  <v:shape id="_x0000_s1406" type="#_x0000_t202" style="position:absolute;left:-425;top:5141;width:1495;height:2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" filled="f" stroked="f">
                    <v:textbox style="mso-fit-shape-to-text:t" inset="1mm,0,1mm,0">
                      <w:txbxContent>
                        <w:p w14:paraId="4F8C6281" w14:textId="77777777" w:rsidR="00EC6571" w:rsidRPr="00584E8A" w:rsidRDefault="00EC6571" w:rsidP="00EC6571">
                          <w:pPr>
                            <w:rPr>
                              <w:sz w:val="18"/>
                              <w:szCs w:val="18"/>
                            </w:rPr>
                          </w:pPr>
                          <w:r w:rsidRPr="00584E8A">
                            <w:rPr>
                              <w:sz w:val="18"/>
                              <w:szCs w:val="18"/>
                            </w:rPr>
                            <w:t>a</w:t>
                          </w:r>
                        </w:p>
                      </w:txbxContent>
                    </v:textbox>
                  </v:shape>
                  <v:shape id="_x0000_s1407" type="#_x0000_t202" style="position:absolute;left:5770;top:10187;width:1575;height:2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" filled="f" stroked="f">
                    <v:textbox style="mso-fit-shape-to-text:t" inset="1mm,0,1mm,0">
                      <w:txbxContent>
                        <w:p w14:paraId="7392FAD2" w14:textId="77777777" w:rsidR="00EC6571" w:rsidRPr="00584E8A" w:rsidRDefault="00EC6571" w:rsidP="00EC6571">
                          <w:pPr>
                            <w:rPr>
                              <w:sz w:val="18"/>
                              <w:szCs w:val="18"/>
                            </w:rPr>
                          </w:pPr>
                          <w:r w:rsidRPr="00584E8A">
                            <w:rPr>
                              <w:sz w:val="18"/>
                              <w:szCs w:val="18"/>
                            </w:rPr>
                            <w:t>b</w:t>
                          </w:r>
                        </w:p>
                      </w:txbxContent>
                    </v:textbox>
                  </v:shape>
                </v:group>
                <v:shape id="弧形 497" o:spid="_x0000_s1408" style="position:absolute;left:6760;top:9332;width:1554;height:1442;rotation:2050938fd;visibility:visible;mso-wrap-style:none;v-text-anchor:middle" coordsize="155382,14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" path="m77691,nsc120599,,155382,32295,155382,72134r-77691,l77691,xem77691,nfc120599,,155382,32295,155382,72134e" filled="f" strokecolor="black [3213]" strokeweight=".5pt">
                  <v:stroke joinstyle="miter"/>
                  <v:path arrowok="t" o:connecttype="custom" o:connectlocs="77691,0;155382,72134" o:connectangles="0,0"/>
                </v:shape>
                <w10:wrap type="square"/>
              </v:group>
            </w:pict>
          </mc:Fallback>
        </mc:AlternateContent>
      </w:r>
      <w:r w:rsidR="00C7601D" w:rsidRPr="00C85454">
        <w:t>3</w:t>
      </w:r>
      <w:r w:rsidR="00C7601D" w:rsidRPr="00C85454">
        <w:t>．（计算）如图所示，两根光滑平行金属导轨间距为</w:t>
      </w:r>
      <w:r w:rsidR="00C85454">
        <w:rPr>
          <w:rFonts w:hint="eastAsia"/>
        </w:rPr>
        <w:t xml:space="preserve"> </w:t>
      </w:r>
      <w:r w:rsidR="00C7601D" w:rsidRPr="00C85454">
        <w:rPr>
          <w:i/>
          <w:iCs/>
        </w:rPr>
        <w:t>L</w:t>
      </w:r>
      <w:r w:rsidR="00C7601D" w:rsidRPr="00C85454">
        <w:t>，与水平面夹角为</w:t>
      </w:r>
      <w:r w:rsidR="00C85454">
        <w:rPr>
          <w:rFonts w:hint="eastAsia"/>
        </w:rPr>
        <w:t xml:space="preserve"> </w:t>
      </w:r>
      <w:r w:rsidR="00C7601D" w:rsidRPr="00C85454">
        <w:rPr>
          <w:i/>
          <w:iCs/>
        </w:rPr>
        <w:t>θ</w:t>
      </w:r>
      <w:r w:rsidR="00C7601D" w:rsidRPr="00C85454">
        <w:t>，两导轨上端用阻值为</w:t>
      </w:r>
      <w:r w:rsidR="00C85454">
        <w:rPr>
          <w:rFonts w:hint="eastAsia"/>
        </w:rPr>
        <w:t xml:space="preserve"> </w:t>
      </w:r>
      <w:r w:rsidR="00C7601D" w:rsidRPr="00C85454">
        <w:rPr>
          <w:i/>
          <w:iCs/>
        </w:rPr>
        <w:t>R</w:t>
      </w:r>
      <w:r w:rsidR="00C85454">
        <w:rPr>
          <w:rFonts w:hint="eastAsia"/>
        </w:rPr>
        <w:t xml:space="preserve"> </w:t>
      </w:r>
      <w:r w:rsidR="00C7601D" w:rsidRPr="00C85454">
        <w:t>的电阻相连，该装置处于方向垂直于导轨平面、磁感应强度大小为</w:t>
      </w:r>
      <w:r w:rsidR="00C85454">
        <w:rPr>
          <w:rFonts w:hint="eastAsia"/>
        </w:rPr>
        <w:t xml:space="preserve"> </w:t>
      </w:r>
      <w:r w:rsidR="00C7601D" w:rsidRPr="00C85454">
        <w:rPr>
          <w:i/>
          <w:iCs/>
        </w:rPr>
        <w:t>B</w:t>
      </w:r>
      <w:r w:rsidR="00C85454">
        <w:rPr>
          <w:rFonts w:hint="eastAsia"/>
        </w:rPr>
        <w:t xml:space="preserve"> </w:t>
      </w:r>
      <w:r w:rsidR="00C7601D" w:rsidRPr="00C85454">
        <w:t>的匀强磁场中。质量为</w:t>
      </w:r>
      <w:r w:rsidR="00C85454">
        <w:rPr>
          <w:rFonts w:hint="eastAsia"/>
        </w:rPr>
        <w:t xml:space="preserve"> </w:t>
      </w:r>
      <w:r w:rsidR="00C7601D" w:rsidRPr="00C85454">
        <w:rPr>
          <w:i/>
          <w:iCs/>
        </w:rPr>
        <w:t>m</w:t>
      </w:r>
      <w:r w:rsidR="00C85454">
        <w:rPr>
          <w:rFonts w:hint="eastAsia"/>
        </w:rPr>
        <w:t xml:space="preserve"> </w:t>
      </w:r>
      <w:r w:rsidR="00C7601D" w:rsidRPr="00C85454">
        <w:t>的金属杆</w:t>
      </w:r>
      <w:r w:rsidR="00C85454">
        <w:rPr>
          <w:rFonts w:hint="eastAsia"/>
        </w:rPr>
        <w:t xml:space="preserve"> </w:t>
      </w:r>
      <w:r w:rsidR="00C7601D" w:rsidRPr="00C85454">
        <w:t>ab</w:t>
      </w:r>
      <w:r w:rsidR="00C85454">
        <w:rPr>
          <w:rFonts w:hint="eastAsia"/>
        </w:rPr>
        <w:t xml:space="preserve"> </w:t>
      </w:r>
      <w:r w:rsidR="00C7601D" w:rsidRPr="00C85454">
        <w:t>以沿导轨平面向上的初速度</w:t>
      </w:r>
      <w:r w:rsidR="00C85454">
        <w:rPr>
          <w:rFonts w:hint="eastAsia"/>
        </w:rPr>
        <w:t xml:space="preserve"> </w:t>
      </w:r>
      <w:r w:rsidR="00C7601D" w:rsidRPr="00C85454">
        <w:rPr>
          <w:rFonts w:ascii="Book Antiqua" w:hAnsi="Book Antiqua"/>
          <w:i/>
          <w:iCs/>
        </w:rPr>
        <w:t>v</w:t>
      </w:r>
      <w:r w:rsidR="00C85454">
        <w:rPr>
          <w:rFonts w:hint="eastAsia"/>
          <w:vertAlign w:val="subscript"/>
        </w:rPr>
        <w:t>0</w:t>
      </w:r>
      <w:r w:rsidR="00C85454">
        <w:rPr>
          <w:rFonts w:hint="eastAsia"/>
        </w:rPr>
        <w:t xml:space="preserve"> </w:t>
      </w:r>
      <w:r w:rsidR="00C7601D" w:rsidRPr="00C85454">
        <w:t>从导轨底端上滑，</w:t>
      </w:r>
      <w:r w:rsidR="00C7601D" w:rsidRPr="00C85454">
        <w:t>ab</w:t>
      </w:r>
      <w:r w:rsidR="00C85454">
        <w:rPr>
          <w:rFonts w:hint="eastAsia"/>
        </w:rPr>
        <w:t xml:space="preserve"> </w:t>
      </w:r>
      <w:r w:rsidR="00C7601D" w:rsidRPr="00C85454">
        <w:t>运动到最高点的时间为</w:t>
      </w:r>
      <w:r w:rsidR="00C85454">
        <w:rPr>
          <w:rFonts w:hint="eastAsia"/>
        </w:rPr>
        <w:t xml:space="preserve"> </w:t>
      </w:r>
      <w:r w:rsidR="00C7601D" w:rsidRPr="00C85454">
        <w:rPr>
          <w:i/>
          <w:iCs/>
        </w:rPr>
        <w:t>t</w:t>
      </w:r>
      <w:r w:rsidR="00C85454">
        <w:rPr>
          <w:rFonts w:hint="eastAsia"/>
          <w:vertAlign w:val="subscript"/>
        </w:rPr>
        <w:t>1</w:t>
      </w:r>
      <w:r w:rsidR="00C7601D" w:rsidRPr="00C85454">
        <w:t>，</w:t>
      </w:r>
      <w:r w:rsidR="00C7601D" w:rsidRPr="00C85454">
        <w:t>ab</w:t>
      </w:r>
      <w:r w:rsidR="00C85454">
        <w:rPr>
          <w:rFonts w:hint="eastAsia"/>
        </w:rPr>
        <w:t xml:space="preserve"> </w:t>
      </w:r>
      <w:r w:rsidR="00C7601D" w:rsidRPr="00C85454">
        <w:t>从最高点返回到出发位置的下滑时间为</w:t>
      </w:r>
      <w:r w:rsidR="00C85454">
        <w:rPr>
          <w:rFonts w:hint="eastAsia"/>
        </w:rPr>
        <w:t xml:space="preserve"> </w:t>
      </w:r>
      <w:r w:rsidR="00C7601D" w:rsidRPr="00C85454">
        <w:rPr>
          <w:i/>
          <w:iCs/>
        </w:rPr>
        <w:t>t</w:t>
      </w:r>
      <w:r w:rsidR="00C85454">
        <w:rPr>
          <w:rFonts w:hint="eastAsia"/>
          <w:vertAlign w:val="subscript"/>
        </w:rPr>
        <w:t>2</w:t>
      </w:r>
      <w:r w:rsidR="00C7601D" w:rsidRPr="00C85454">
        <w:t>。运动过程中</w:t>
      </w:r>
      <w:r w:rsidR="00C85454">
        <w:rPr>
          <w:rFonts w:hint="eastAsia"/>
        </w:rPr>
        <w:t xml:space="preserve"> </w:t>
      </w:r>
      <w:r w:rsidR="00C7601D" w:rsidRPr="00C85454">
        <w:t>ab</w:t>
      </w:r>
      <w:r w:rsidR="00C85454">
        <w:rPr>
          <w:rFonts w:hint="eastAsia"/>
        </w:rPr>
        <w:t xml:space="preserve"> </w:t>
      </w:r>
      <w:r w:rsidR="00C7601D" w:rsidRPr="00C85454">
        <w:t>与导轨始终垂直且接触良好，不计</w:t>
      </w:r>
      <w:r w:rsidR="00C85454">
        <w:rPr>
          <w:rFonts w:hint="eastAsia"/>
        </w:rPr>
        <w:t xml:space="preserve"> </w:t>
      </w:r>
      <w:r w:rsidR="00C7601D" w:rsidRPr="00C85454">
        <w:t>ab</w:t>
      </w:r>
      <w:r w:rsidR="00C85454">
        <w:rPr>
          <w:rFonts w:hint="eastAsia"/>
        </w:rPr>
        <w:t xml:space="preserve"> </w:t>
      </w:r>
      <w:r w:rsidR="00C7601D" w:rsidRPr="00C85454">
        <w:t>和导轨的电阻及空气阻力。重力加速度为</w:t>
      </w:r>
      <w:r w:rsidR="00C85454">
        <w:rPr>
          <w:rFonts w:hint="eastAsia"/>
        </w:rPr>
        <w:t xml:space="preserve"> </w:t>
      </w:r>
      <w:r w:rsidR="00C7601D" w:rsidRPr="00C85454">
        <w:rPr>
          <w:i/>
          <w:iCs/>
        </w:rPr>
        <w:t>g</w:t>
      </w:r>
      <w:r w:rsidR="00C7601D" w:rsidRPr="00C85454">
        <w:t>。求：</w:t>
      </w:r>
    </w:p>
    <w:p w14:paraId="72F74347" w14:textId="15BC8C0C" w:rsidR="00C7601D" w:rsidRPr="00C85454" w:rsidRDefault="00C7601D" w:rsidP="002F518E">
      <w:r w:rsidRPr="00C85454">
        <w:t>（</w:t>
      </w:r>
      <w:r w:rsidRPr="00C85454">
        <w:t>1</w:t>
      </w:r>
      <w:r w:rsidRPr="00C85454">
        <w:t>）</w:t>
      </w:r>
      <w:r w:rsidRPr="00C85454">
        <w:t>ab</w:t>
      </w:r>
      <w:r w:rsidR="00C85454">
        <w:rPr>
          <w:rFonts w:hint="eastAsia"/>
        </w:rPr>
        <w:t xml:space="preserve"> </w:t>
      </w:r>
      <w:r w:rsidRPr="00C85454">
        <w:t>沿导轨上滑的速度为</w:t>
      </w:r>
      <w:r w:rsidR="00C85454">
        <w:rPr>
          <w:rFonts w:hint="eastAsia"/>
        </w:rPr>
        <w:t xml:space="preserve"> </w:t>
      </w:r>
      <w:r w:rsidR="00C85454">
        <w:fldChar w:fldCharType="begin"/>
      </w:r>
      <w:r w:rsidR="00C85454">
        <w:instrText xml:space="preserve"> </w:instrText>
      </w:r>
      <w:r w:rsidR="00C85454">
        <w:rPr>
          <w:rFonts w:hint="eastAsia"/>
        </w:rPr>
        <w:instrText>EQ \F(</w:instrText>
      </w:r>
      <w:r w:rsidR="00C85454" w:rsidRPr="00C85454">
        <w:rPr>
          <w:rFonts w:ascii="Book Antiqua" w:hAnsi="Book Antiqua"/>
          <w:i/>
          <w:iCs/>
        </w:rPr>
        <w:instrText>v</w:instrText>
      </w:r>
      <w:r w:rsidR="00C85454">
        <w:rPr>
          <w:rFonts w:hint="eastAsia"/>
          <w:vertAlign w:val="subscript"/>
        </w:rPr>
        <w:instrText>0</w:instrText>
      </w:r>
      <w:r w:rsidR="00C85454">
        <w:rPr>
          <w:rFonts w:hint="eastAsia"/>
        </w:rPr>
        <w:instrText>,2)</w:instrText>
      </w:r>
      <w:r w:rsidR="00C85454">
        <w:instrText xml:space="preserve"> </w:instrText>
      </w:r>
      <w:r w:rsidR="00C85454">
        <w:fldChar w:fldCharType="end"/>
      </w:r>
      <w:r w:rsidRPr="00C85454">
        <w:t>时的加速度</w:t>
      </w:r>
      <w:r w:rsidR="00C85454">
        <w:rPr>
          <w:rFonts w:hint="eastAsia"/>
        </w:rPr>
        <w:t xml:space="preserve"> </w:t>
      </w:r>
      <w:r w:rsidRPr="00C85454">
        <w:rPr>
          <w:i/>
          <w:iCs/>
        </w:rPr>
        <w:t>a</w:t>
      </w:r>
      <w:r w:rsidRPr="00C85454">
        <w:t>；</w:t>
      </w:r>
    </w:p>
    <w:p w14:paraId="12DCF9CD" w14:textId="0D5C3D93" w:rsidR="00C7601D" w:rsidRPr="00C85454" w:rsidRDefault="00C7601D" w:rsidP="002F518E">
      <w:r w:rsidRPr="00C85454">
        <w:t>（</w:t>
      </w:r>
      <w:r w:rsidRPr="00C85454">
        <w:t>2</w:t>
      </w:r>
      <w:r w:rsidRPr="00C85454">
        <w:t>）</w:t>
      </w:r>
      <w:r w:rsidRPr="00C85454">
        <w:t>ab</w:t>
      </w:r>
      <w:r w:rsidR="00C85454">
        <w:rPr>
          <w:rFonts w:hint="eastAsia"/>
        </w:rPr>
        <w:t xml:space="preserve"> </w:t>
      </w:r>
      <w:r w:rsidRPr="00C85454">
        <w:t>沿导轨上滑的最大距离</w:t>
      </w:r>
      <w:r w:rsidR="00C85454">
        <w:rPr>
          <w:rFonts w:hint="eastAsia"/>
        </w:rPr>
        <w:t xml:space="preserve"> </w:t>
      </w:r>
      <w:r w:rsidRPr="00C85454">
        <w:rPr>
          <w:i/>
          <w:iCs/>
        </w:rPr>
        <w:t>s</w:t>
      </w:r>
      <w:r w:rsidRPr="00C85454">
        <w:t>；</w:t>
      </w:r>
    </w:p>
    <w:p w14:paraId="4E8B2E7D" w14:textId="77777777" w:rsidR="00D60EE1" w:rsidRDefault="00C7601D" w:rsidP="00A30DC9">
      <w:r w:rsidRPr="00C85454">
        <w:t>（</w:t>
      </w:r>
      <w:r w:rsidRPr="00C85454">
        <w:t>3</w:t>
      </w:r>
      <w:r w:rsidRPr="00C85454">
        <w:t>）</w:t>
      </w:r>
      <w:r w:rsidRPr="00C85454">
        <w:t>ab</w:t>
      </w:r>
      <w:r w:rsidR="00C85454">
        <w:rPr>
          <w:rFonts w:hint="eastAsia"/>
        </w:rPr>
        <w:t xml:space="preserve"> </w:t>
      </w:r>
      <w:r w:rsidRPr="00C85454">
        <w:t>沿导轨下滑到出发位置时的速度大小。</w:t>
      </w:r>
    </w:p>
    <w:p w14:paraId="78C42946" w14:textId="061F5905" w:rsidR="00C7601D" w:rsidRDefault="00D60EE1" w:rsidP="006F7E99">
      <w:pPr>
        <w:widowControl/>
        <w:jc w:val="left"/>
      </w:pPr>
      <w:r>
        <w:br w:type="page"/>
      </w:r>
    </w:p>
    <w:p w14:paraId="61237B09" w14:textId="77777777" w:rsidR="00C7601D" w:rsidRDefault="00C7601D" w:rsidP="002F518E">
      <w:pPr>
        <w:pStyle w:val="1"/>
        <w:rPr>
          <w:szCs w:val="21"/>
        </w:rPr>
      </w:pPr>
      <w:r>
        <w:lastRenderedPageBreak/>
        <w:t>答案</w:t>
      </w:r>
    </w:p>
    <w:p w14:paraId="2933F25F" w14:textId="77777777" w:rsidR="00C7601D" w:rsidRDefault="00C7601D" w:rsidP="002F518E">
      <w:pPr>
        <w:pStyle w:val="2"/>
        <w:jc w:val="both"/>
      </w:pPr>
      <w:r>
        <w:t>一、组成物质的分子</w:t>
      </w:r>
    </w:p>
    <w:p w14:paraId="48E5E1C8" w14:textId="77777777" w:rsidR="00C7601D" w:rsidRDefault="00C7601D" w:rsidP="002F518E">
      <w:r>
        <w:t>1</w:t>
      </w:r>
      <w:r>
        <w:t>．（多选）</w:t>
      </w:r>
      <w:r>
        <w:t>BC</w:t>
      </w:r>
    </w:p>
    <w:p w14:paraId="36138322" w14:textId="77777777" w:rsidR="00C7601D" w:rsidRDefault="00C7601D" w:rsidP="002F518E">
      <w:r>
        <w:t>2</w:t>
      </w:r>
      <w:r>
        <w:t>．</w:t>
      </w:r>
      <w:r>
        <w:t>B</w:t>
      </w:r>
    </w:p>
    <w:p w14:paraId="259A8226" w14:textId="72BF7B1E" w:rsidR="00C7601D" w:rsidRDefault="00C7601D" w:rsidP="002F518E">
      <w:r>
        <w:t>3</w:t>
      </w:r>
      <w:r>
        <w:t>．设想在任何压强、任何温度下都遵循气体实验定律的气体，</w:t>
      </w:r>
      <w:r>
        <w:t>1.1</w:t>
      </w:r>
      <w:r w:rsidR="007C55AE" w:rsidRPr="007C55AE">
        <w:rPr>
          <w:rFonts w:asciiTheme="majorBidi" w:hAnsiTheme="majorBidi" w:cstheme="majorBidi"/>
        </w:rPr>
        <w:t>×</w:t>
      </w:r>
      <w:r>
        <w:t>10</w:t>
      </w:r>
      <w:r>
        <w:rPr>
          <w:vertAlign w:val="superscript"/>
        </w:rPr>
        <w:t>25</w:t>
      </w:r>
    </w:p>
    <w:p w14:paraId="2A16EA3D" w14:textId="77777777" w:rsidR="002F518E" w:rsidRPr="002F518E" w:rsidRDefault="002F518E" w:rsidP="002F518E"/>
    <w:p w14:paraId="337FBAA1" w14:textId="77777777" w:rsidR="00C7601D" w:rsidRDefault="00C7601D" w:rsidP="002F518E">
      <w:pPr>
        <w:pStyle w:val="2"/>
        <w:jc w:val="both"/>
      </w:pPr>
      <w:r>
        <w:t>二、测速</w:t>
      </w:r>
    </w:p>
    <w:p w14:paraId="46278FA0" w14:textId="77777777" w:rsidR="00C7601D" w:rsidRDefault="00C7601D" w:rsidP="002F518E">
      <w:r>
        <w:t>1</w:t>
      </w:r>
      <w:r>
        <w:t>．挡光片宽度，挡光片通过光电门的挡光时间</w:t>
      </w:r>
    </w:p>
    <w:p w14:paraId="76BDBE7E" w14:textId="45680E3C" w:rsidR="00C7601D" w:rsidRDefault="00C7601D" w:rsidP="002F518E">
      <w:r>
        <w:t>2</w:t>
      </w:r>
      <w:r>
        <w:t>．</w:t>
      </w:r>
      <w:r>
        <w:t>5.6</w:t>
      </w:r>
      <w:r w:rsidR="007C55AE" w:rsidRPr="007C55AE">
        <w:rPr>
          <w:rFonts w:asciiTheme="majorBidi" w:hAnsiTheme="majorBidi" w:cstheme="majorBidi"/>
        </w:rPr>
        <w:t>×</w:t>
      </w:r>
      <w:r>
        <w:rPr>
          <w:iCs/>
        </w:rPr>
        <w:t>10</w:t>
      </w:r>
      <w:r>
        <w:rPr>
          <w:iCs/>
          <w:vertAlign w:val="superscript"/>
        </w:rPr>
        <w:t>14</w:t>
      </w:r>
      <w:r>
        <w:rPr>
          <w:iCs/>
        </w:rPr>
        <w:t>，</w:t>
      </w:r>
      <w:r>
        <w:t>不能</w:t>
      </w:r>
    </w:p>
    <w:p w14:paraId="6841F204" w14:textId="5A463B60" w:rsidR="00C7601D" w:rsidRPr="002F518E" w:rsidRDefault="00C7601D" w:rsidP="002F518E">
      <w:r w:rsidRPr="002F518E">
        <w:t>3</w:t>
      </w:r>
      <w:r w:rsidRPr="002F518E">
        <w:t>．（</w:t>
      </w:r>
      <w:r w:rsidRPr="002F518E">
        <w:t>1</w:t>
      </w:r>
      <w:r w:rsidRPr="002F518E">
        <w:t>）</w:t>
      </w:r>
      <w:r w:rsidR="00D7367F">
        <w:fldChar w:fldCharType="begin"/>
      </w:r>
      <w:r w:rsidR="00D7367F">
        <w:instrText xml:space="preserve"> </w:instrText>
      </w:r>
      <w:r w:rsidR="00D7367F">
        <w:rPr>
          <w:rFonts w:hint="eastAsia"/>
        </w:rPr>
        <w:instrText>EQ \F(2(</w:instrText>
      </w:r>
      <w:r w:rsidR="00D7367F" w:rsidRPr="00D7367F">
        <w:rPr>
          <w:rFonts w:hint="eastAsia"/>
          <w:i/>
          <w:iCs/>
        </w:rPr>
        <w:instrText>N</w:instrText>
      </w:r>
      <w:r w:rsidR="00D7367F">
        <w:rPr>
          <w:rFonts w:hint="eastAsia"/>
        </w:rPr>
        <w:instrText xml:space="preserve"> </w:instrText>
      </w:r>
      <w:r w:rsidR="00D7367F">
        <w:instrText>−</w:instrText>
      </w:r>
      <w:r w:rsidR="00D7367F">
        <w:rPr>
          <w:rFonts w:hint="eastAsia"/>
        </w:rPr>
        <w:instrText xml:space="preserve"> 1)</w:instrText>
      </w:r>
      <w:r w:rsidR="00D7367F">
        <w:instrText>π</w:instrText>
      </w:r>
      <w:r w:rsidR="00D7367F" w:rsidRPr="00D7367F">
        <w:rPr>
          <w:rFonts w:hint="eastAsia"/>
          <w:i/>
          <w:iCs/>
        </w:rPr>
        <w:instrText>R</w:instrText>
      </w:r>
      <w:r w:rsidR="00D7367F">
        <w:rPr>
          <w:rFonts w:hint="eastAsia"/>
        </w:rPr>
        <w:instrText>,</w:instrText>
      </w:r>
      <w:r w:rsidR="00D7367F" w:rsidRPr="00D7367F">
        <w:rPr>
          <w:rFonts w:hint="eastAsia"/>
          <w:i/>
          <w:iCs/>
        </w:rPr>
        <w:instrText>t</w:instrText>
      </w:r>
      <w:r w:rsidR="00D7367F">
        <w:rPr>
          <w:rFonts w:hint="eastAsia"/>
        </w:rPr>
        <w:instrText>)</w:instrText>
      </w:r>
      <w:r w:rsidR="00D7367F">
        <w:instrText xml:space="preserve"> </w:instrText>
      </w:r>
      <w:r w:rsidR="00D7367F">
        <w:fldChar w:fldCharType="end"/>
      </w:r>
      <w:r w:rsidR="00D7367F">
        <w:tab/>
      </w:r>
      <w:r w:rsidRPr="002F518E">
        <w:t>（</w:t>
      </w:r>
      <w:r w:rsidRPr="002F518E">
        <w:t>2</w:t>
      </w:r>
      <w:r w:rsidRPr="002F518E">
        <w:t>）</w:t>
      </w:r>
      <w:r w:rsidR="00D7367F">
        <w:t>−</w:t>
      </w:r>
      <w:r w:rsidR="00D7367F">
        <w:rPr>
          <w:rFonts w:hint="eastAsia"/>
        </w:rPr>
        <w:t xml:space="preserve"> </w:t>
      </w:r>
      <w:r w:rsidR="00D7367F">
        <w:fldChar w:fldCharType="begin"/>
      </w:r>
      <w:r w:rsidR="00D7367F">
        <w:instrText xml:space="preserve"> </w:instrText>
      </w:r>
      <w:r w:rsidR="00D7367F">
        <w:rPr>
          <w:rFonts w:hint="eastAsia"/>
        </w:rPr>
        <w:instrText>EQ \F(2</w:instrText>
      </w:r>
      <w:r w:rsidR="00D7367F">
        <w:instrText>π</w:instrText>
      </w:r>
      <w:r w:rsidR="00D7367F" w:rsidRPr="00D7367F">
        <w:rPr>
          <w:rFonts w:hint="eastAsia"/>
          <w:i/>
          <w:iCs/>
        </w:rPr>
        <w:instrText>R</w:instrText>
      </w:r>
      <w:r w:rsidR="00D7367F">
        <w:rPr>
          <w:rFonts w:hint="eastAsia"/>
        </w:rPr>
        <w:instrText>,3</w:instrText>
      </w:r>
      <w:r w:rsidR="00D7367F" w:rsidRPr="00D7367F">
        <w:rPr>
          <w:rFonts w:hint="eastAsia"/>
          <w:i/>
          <w:iCs/>
        </w:rPr>
        <w:instrText>T</w:instrText>
      </w:r>
      <w:r w:rsidR="00D7367F">
        <w:rPr>
          <w:rFonts w:hint="eastAsia"/>
          <w:vertAlign w:val="subscript"/>
        </w:rPr>
        <w:instrText>0</w:instrText>
      </w:r>
      <w:r w:rsidR="00D7367F">
        <w:rPr>
          <w:rFonts w:hint="eastAsia"/>
          <w:vertAlign w:val="superscript"/>
        </w:rPr>
        <w:instrText>2</w:instrText>
      </w:r>
      <w:r w:rsidR="00D7367F">
        <w:rPr>
          <w:rFonts w:hint="eastAsia"/>
        </w:rPr>
        <w:instrText>)</w:instrText>
      </w:r>
      <w:r w:rsidR="00D7367F">
        <w:instrText xml:space="preserve"> </w:instrText>
      </w:r>
      <w:r w:rsidR="00D7367F">
        <w:fldChar w:fldCharType="end"/>
      </w:r>
      <w:r w:rsidR="00D7367F">
        <w:tab/>
      </w:r>
      <w:r w:rsidR="00D7367F">
        <w:tab/>
      </w:r>
      <w:r w:rsidRPr="002F518E">
        <w:t>（</w:t>
      </w:r>
      <w:r w:rsidRPr="002F518E">
        <w:t>3</w:t>
      </w:r>
      <w:r w:rsidRPr="002F518E">
        <w:t>）</w:t>
      </w:r>
      <w:r w:rsidRPr="002F518E">
        <w:t>C</w:t>
      </w:r>
    </w:p>
    <w:p w14:paraId="44EE623D" w14:textId="77777777" w:rsidR="00C7601D" w:rsidRDefault="00C7601D" w:rsidP="002F518E">
      <w:r>
        <w:t>4</w:t>
      </w:r>
      <w:r>
        <w:t>．</w:t>
      </w:r>
      <w:r>
        <w:t>D</w:t>
      </w:r>
    </w:p>
    <w:p w14:paraId="3EB7FD20" w14:textId="77777777" w:rsidR="002F518E" w:rsidRDefault="002F518E" w:rsidP="002F518E"/>
    <w:p w14:paraId="083B8F63" w14:textId="77777777" w:rsidR="00C7601D" w:rsidRDefault="00C7601D" w:rsidP="002F518E">
      <w:pPr>
        <w:pStyle w:val="2"/>
        <w:jc w:val="both"/>
      </w:pPr>
      <w:r>
        <w:t>三、原子内的各种粒子</w:t>
      </w:r>
    </w:p>
    <w:p w14:paraId="6FF8788B" w14:textId="77777777" w:rsidR="00C7601D" w:rsidRDefault="00C7601D" w:rsidP="002F518E">
      <w:r>
        <w:t>1</w:t>
      </w:r>
      <w:r>
        <w:t>．（不定项选择）</w:t>
      </w:r>
      <w:r>
        <w:t>AC</w:t>
      </w:r>
    </w:p>
    <w:p w14:paraId="2A355373" w14:textId="77777777" w:rsidR="00C7601D" w:rsidRDefault="00C7601D" w:rsidP="002F518E">
      <w:r>
        <w:t>2</w:t>
      </w:r>
      <w:r>
        <w:t>．（多选）</w:t>
      </w:r>
      <w:r>
        <w:t>ABD</w:t>
      </w:r>
    </w:p>
    <w:p w14:paraId="5ACF2C6E" w14:textId="24AD3071" w:rsidR="00C7601D" w:rsidRPr="002F518E" w:rsidRDefault="00C7601D" w:rsidP="00D7367F">
      <w:r w:rsidRPr="002F518E">
        <w:t>3</w:t>
      </w:r>
      <w:r w:rsidRPr="002F518E">
        <w:t>．吸收，</w:t>
      </w:r>
      <w:r w:rsidR="00D7367F">
        <w:fldChar w:fldCharType="begin"/>
      </w:r>
      <w:r w:rsidR="00D7367F">
        <w:instrText xml:space="preserve"> </w:instrText>
      </w:r>
      <w:r w:rsidR="00D7367F">
        <w:rPr>
          <w:rFonts w:hint="eastAsia"/>
        </w:rPr>
        <w:instrText>EQ \F(</w:instrText>
      </w:r>
      <w:r w:rsidR="00D7367F" w:rsidRPr="00D7367F">
        <w:rPr>
          <w:i/>
          <w:iCs/>
        </w:rPr>
        <w:instrText>λ</w:instrText>
      </w:r>
      <w:r w:rsidR="00D7367F">
        <w:rPr>
          <w:rFonts w:hint="eastAsia"/>
          <w:vertAlign w:val="subscript"/>
        </w:rPr>
        <w:instrText>1</w:instrText>
      </w:r>
      <w:r w:rsidR="00D7367F" w:rsidRPr="00D7367F">
        <w:rPr>
          <w:i/>
          <w:iCs/>
        </w:rPr>
        <w:instrText>λ</w:instrText>
      </w:r>
      <w:r w:rsidR="00D7367F">
        <w:rPr>
          <w:rFonts w:hint="eastAsia"/>
          <w:vertAlign w:val="subscript"/>
        </w:rPr>
        <w:instrText>2</w:instrText>
      </w:r>
      <w:r w:rsidR="00D7367F">
        <w:rPr>
          <w:rFonts w:hint="eastAsia"/>
        </w:rPr>
        <w:instrText>,</w:instrText>
      </w:r>
      <w:r w:rsidR="00D7367F" w:rsidRPr="00D7367F">
        <w:rPr>
          <w:i/>
          <w:iCs/>
        </w:rPr>
        <w:instrText>λ</w:instrText>
      </w:r>
      <w:r w:rsidR="00D7367F">
        <w:rPr>
          <w:rFonts w:hint="eastAsia"/>
          <w:vertAlign w:val="subscript"/>
        </w:rPr>
        <w:instrText>2</w:instrText>
      </w:r>
      <w:r w:rsidR="00D7367F">
        <w:rPr>
          <w:rFonts w:hint="eastAsia"/>
        </w:rPr>
        <w:instrText xml:space="preserve"> </w:instrText>
      </w:r>
      <w:r w:rsidR="00D7367F">
        <w:instrText>−</w:instrText>
      </w:r>
      <w:r w:rsidR="00D7367F">
        <w:rPr>
          <w:rFonts w:hint="eastAsia"/>
        </w:rPr>
        <w:instrText xml:space="preserve"> </w:instrText>
      </w:r>
      <w:r w:rsidR="00D7367F" w:rsidRPr="00D7367F">
        <w:rPr>
          <w:i/>
          <w:iCs/>
        </w:rPr>
        <w:instrText>λ</w:instrText>
      </w:r>
      <w:r w:rsidR="00D7367F">
        <w:rPr>
          <w:rFonts w:hint="eastAsia"/>
          <w:vertAlign w:val="subscript"/>
        </w:rPr>
        <w:instrText>1</w:instrText>
      </w:r>
      <w:r w:rsidR="00D7367F">
        <w:rPr>
          <w:rFonts w:hint="eastAsia"/>
        </w:rPr>
        <w:instrText>)</w:instrText>
      </w:r>
      <w:r w:rsidR="00D7367F">
        <w:instrText xml:space="preserve"> </w:instrText>
      </w:r>
      <w:r w:rsidR="00D7367F">
        <w:fldChar w:fldCharType="end"/>
      </w:r>
    </w:p>
    <w:p w14:paraId="58E86701" w14:textId="59F5DD61" w:rsidR="00C7601D" w:rsidRPr="002F518E" w:rsidRDefault="00C7601D" w:rsidP="002F518E">
      <w:r w:rsidRPr="002F518E">
        <w:t>4</w:t>
      </w:r>
      <w:r w:rsidRPr="002F518E">
        <w:t>．</w:t>
      </w:r>
      <w:r w:rsidR="00D7367F">
        <w:fldChar w:fldCharType="begin"/>
      </w:r>
      <w:r w:rsidR="00D7367F">
        <w:instrText xml:space="preserve"> </w:instrText>
      </w:r>
      <w:r w:rsidR="00D7367F">
        <w:rPr>
          <w:rFonts w:hint="eastAsia"/>
        </w:rPr>
        <w:instrText>EQ \F(</w:instrText>
      </w:r>
      <w:r w:rsidR="00D7367F" w:rsidRPr="00D7367F">
        <w:rPr>
          <w:rFonts w:hint="eastAsia"/>
          <w:i/>
          <w:iCs/>
        </w:rPr>
        <w:instrText>nh</w:instrText>
      </w:r>
      <w:r w:rsidR="00D7367F">
        <w:rPr>
          <w:rFonts w:hint="eastAsia"/>
        </w:rPr>
        <w:instrText>,</w:instrText>
      </w:r>
      <w:r w:rsidR="00D7367F" w:rsidRPr="00D7367F">
        <w:rPr>
          <w:rFonts w:hint="eastAsia"/>
          <w:i/>
          <w:iCs/>
        </w:rPr>
        <w:instrText>d</w:instrText>
      </w:r>
      <w:r w:rsidR="00D7367F">
        <w:rPr>
          <w:rFonts w:hint="eastAsia"/>
        </w:rPr>
        <w:instrText>)</w:instrText>
      </w:r>
      <w:r w:rsidR="00D7367F">
        <w:instrText xml:space="preserve"> </w:instrText>
      </w:r>
      <w:r w:rsidR="00D7367F">
        <w:fldChar w:fldCharType="end"/>
      </w:r>
    </w:p>
    <w:p w14:paraId="66C4728B" w14:textId="77777777" w:rsidR="00C7601D" w:rsidRPr="002F518E" w:rsidRDefault="00C7601D" w:rsidP="002F518E">
      <w:r w:rsidRPr="002F518E">
        <w:t>5</w:t>
      </w:r>
      <w:r w:rsidRPr="002F518E">
        <w:t>．</w:t>
      </w:r>
      <w:r w:rsidRPr="002F518E">
        <w:t>A</w:t>
      </w:r>
    </w:p>
    <w:p w14:paraId="196B2EE4" w14:textId="06654923" w:rsidR="00C7601D" w:rsidRPr="002F518E" w:rsidRDefault="00C7601D" w:rsidP="002F518E">
      <w:r w:rsidRPr="002F518E">
        <w:t>6</w:t>
      </w:r>
      <w:r w:rsidRPr="002F518E">
        <w:t>．（计算）（</w:t>
      </w:r>
      <w:r w:rsidRPr="002F518E">
        <w:t>1</w:t>
      </w:r>
      <w:r w:rsidRPr="002F518E">
        <w:t>）原子序数为</w:t>
      </w:r>
      <w:r w:rsidR="002F518E">
        <w:rPr>
          <w:rFonts w:hint="eastAsia"/>
        </w:rPr>
        <w:t xml:space="preserve"> </w:t>
      </w:r>
      <w:r w:rsidRPr="002F518E">
        <w:rPr>
          <w:i/>
          <w:iCs/>
        </w:rPr>
        <w:t>Z</w:t>
      </w:r>
      <w:r w:rsidR="002F518E">
        <w:rPr>
          <w:rFonts w:hint="eastAsia"/>
        </w:rPr>
        <w:t xml:space="preserve"> </w:t>
      </w:r>
      <w:r w:rsidRPr="002F518E">
        <w:t>的放射性原子核</w:t>
      </w:r>
      <w:r w:rsidR="002F518E">
        <w:rPr>
          <w:rFonts w:hint="eastAsia"/>
        </w:rPr>
        <w:t xml:space="preserve"> </w:t>
      </w:r>
      <w:r w:rsidRPr="002F518E">
        <w:t>X</w:t>
      </w:r>
      <w:r w:rsidR="002F518E">
        <w:rPr>
          <w:rFonts w:hint="eastAsia"/>
        </w:rPr>
        <w:t xml:space="preserve"> </w:t>
      </w:r>
      <w:r w:rsidRPr="002F518E">
        <w:t>发生了一次</w:t>
      </w:r>
      <w:r w:rsidR="002F518E">
        <w:rPr>
          <w:rFonts w:hint="eastAsia"/>
        </w:rPr>
        <w:t xml:space="preserve"> </w:t>
      </w:r>
      <w:r w:rsidRPr="002F518E">
        <w:t>α</w:t>
      </w:r>
      <w:r w:rsidR="002F518E">
        <w:rPr>
          <w:rFonts w:hint="eastAsia"/>
        </w:rPr>
        <w:t xml:space="preserve"> </w:t>
      </w:r>
      <w:r w:rsidRPr="002F518E">
        <w:t>衰变后产生的新核的原子序数为（</w:t>
      </w:r>
      <w:r w:rsidRPr="002F518E">
        <w:rPr>
          <w:i/>
          <w:iCs/>
        </w:rPr>
        <w:t>Z</w:t>
      </w:r>
      <w:r w:rsidR="002F518E" w:rsidRPr="002F518E">
        <w:rPr>
          <w:rFonts w:hint="eastAsia"/>
        </w:rPr>
        <w:t xml:space="preserve"> </w:t>
      </w:r>
      <w:r w:rsidR="002F518E" w:rsidRPr="002F518E">
        <w:t>−</w:t>
      </w:r>
      <w:r w:rsidR="002F518E" w:rsidRPr="002F518E">
        <w:rPr>
          <w:rFonts w:hint="eastAsia"/>
        </w:rPr>
        <w:t xml:space="preserve"> </w:t>
      </w:r>
      <w:r w:rsidRPr="002F518E">
        <w:t>2</w:t>
      </w:r>
      <w:r w:rsidRPr="002F518E">
        <w:t>）。</w:t>
      </w:r>
    </w:p>
    <w:p w14:paraId="3FF2A5FD" w14:textId="4B6DDA7B" w:rsidR="00C7601D" w:rsidRPr="002F518E" w:rsidRDefault="002F518E" w:rsidP="002F518E">
      <w:pPr>
        <w:rPr>
          <w:rFonts w:asciiTheme="majorBidi" w:hAnsiTheme="majorBidi" w:cstheme="majorBidi"/>
        </w:rPr>
      </w:pPr>
      <w:r>
        <w:rPr>
          <w:rFonts w:asciiTheme="majorBidi" w:hAnsiTheme="majorBidi" w:cstheme="majorBidi"/>
        </w:rPr>
        <w:t>α</w:t>
      </w:r>
      <w:r>
        <w:rPr>
          <w:rFonts w:asciiTheme="majorBidi" w:hAnsiTheme="majorBidi" w:cstheme="majorBidi" w:hint="eastAsia"/>
        </w:rPr>
        <w:t xml:space="preserve"> </w:t>
      </w:r>
      <w:r w:rsidR="00C7601D" w:rsidRPr="002F518E">
        <w:rPr>
          <w:rFonts w:asciiTheme="majorBidi" w:hAnsiTheme="majorBidi" w:cstheme="majorBidi"/>
        </w:rPr>
        <w:t>粒子在磁场中受洛伦兹力做匀速圆周运动，设</w:t>
      </w:r>
      <w:r>
        <w:rPr>
          <w:rFonts w:asciiTheme="majorBidi" w:hAnsiTheme="majorBidi" w:cstheme="majorBidi" w:hint="eastAsia"/>
        </w:rPr>
        <w:t xml:space="preserve"> </w:t>
      </w:r>
      <w:r>
        <w:rPr>
          <w:rFonts w:asciiTheme="majorBidi" w:hAnsiTheme="majorBidi" w:cstheme="majorBidi"/>
        </w:rPr>
        <w:t>α</w:t>
      </w:r>
      <w:r>
        <w:rPr>
          <w:rFonts w:asciiTheme="majorBidi" w:hAnsiTheme="majorBidi" w:cstheme="majorBidi" w:hint="eastAsia"/>
        </w:rPr>
        <w:t xml:space="preserve"> </w:t>
      </w:r>
      <w:r w:rsidR="00C7601D" w:rsidRPr="002F518E">
        <w:rPr>
          <w:rFonts w:asciiTheme="majorBidi" w:hAnsiTheme="majorBidi" w:cstheme="majorBidi"/>
        </w:rPr>
        <w:t>粒子的速度大小为</w:t>
      </w:r>
      <w:r>
        <w:rPr>
          <w:rFonts w:asciiTheme="majorBidi" w:hAnsiTheme="majorBidi" w:cstheme="majorBidi" w:hint="eastAsia"/>
        </w:rPr>
        <w:t xml:space="preserve"> </w:t>
      </w:r>
      <w:r w:rsidR="00C7601D" w:rsidRPr="002F518E">
        <w:rPr>
          <w:rFonts w:ascii="Book Antiqua" w:hAnsi="Book Antiqua" w:cstheme="majorBidi"/>
          <w:i/>
          <w:iCs/>
        </w:rPr>
        <w:t>v</w:t>
      </w:r>
      <w:bookmarkStart w:id="6" w:name="_Hlk162612085"/>
      <w:r w:rsidRPr="002F518E">
        <w:rPr>
          <w:rFonts w:asciiTheme="majorBidi" w:hAnsiTheme="majorBidi" w:cstheme="majorBidi"/>
          <w:vertAlign w:val="subscript"/>
        </w:rPr>
        <w:t>α</w:t>
      </w:r>
      <w:bookmarkEnd w:id="6"/>
      <w:r w:rsidR="00C7601D" w:rsidRPr="002F518E">
        <w:rPr>
          <w:rFonts w:asciiTheme="majorBidi" w:hAnsiTheme="majorBidi" w:cstheme="majorBidi"/>
        </w:rPr>
        <w:t>，</w:t>
      </w:r>
      <w:r w:rsidR="00C7601D" w:rsidRPr="002F518E">
        <w:rPr>
          <w:rFonts w:asciiTheme="majorBidi" w:hAnsiTheme="majorBidi" w:cstheme="majorBidi"/>
          <w:position w:val="-30"/>
        </w:rPr>
        <w:object w:dxaOrig="2060" w:dyaOrig="720" w14:anchorId="32C08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85pt;height:36.3pt" o:ole="">
            <v:imagedata r:id="rId16" o:title=""/>
          </v:shape>
          <o:OLEObject Type="Embed" ProgID="Equation.DSMT4" ShapeID="_x0000_i1025" DrawAspect="Content" ObjectID="_1775627843" r:id="rId17"/>
        </w:object>
      </w:r>
      <w:r w:rsidR="00C7601D" w:rsidRPr="002F518E">
        <w:rPr>
          <w:rFonts w:asciiTheme="majorBidi" w:hAnsiTheme="majorBidi" w:cstheme="majorBidi"/>
        </w:rPr>
        <w:t>，</w:t>
      </w:r>
      <w:r w:rsidR="00C7601D" w:rsidRPr="002F518E">
        <w:rPr>
          <w:rFonts w:asciiTheme="majorBidi" w:hAnsiTheme="majorBidi" w:cstheme="majorBidi"/>
          <w:i/>
          <w:iCs/>
        </w:rPr>
        <w:t>q</w:t>
      </w:r>
      <w:r w:rsidR="00C7601D" w:rsidRPr="002F518E">
        <w:rPr>
          <w:rFonts w:asciiTheme="majorBidi" w:hAnsiTheme="majorBidi" w:cstheme="majorBidi"/>
          <w:vertAlign w:val="subscript"/>
        </w:rPr>
        <w:sym w:font="Symbol" w:char="F061"/>
      </w:r>
      <w:r w:rsidR="00C7601D" w:rsidRPr="002F518E">
        <w:rPr>
          <w:rFonts w:asciiTheme="majorBidi" w:hAnsiTheme="majorBidi" w:cstheme="majorBidi"/>
        </w:rPr>
        <w:t>=2</w:t>
      </w:r>
      <w:r w:rsidR="00C7601D" w:rsidRPr="002F518E">
        <w:rPr>
          <w:rFonts w:asciiTheme="majorBidi" w:hAnsiTheme="majorBidi" w:cstheme="majorBidi"/>
          <w:i/>
          <w:iCs/>
        </w:rPr>
        <w:t xml:space="preserve">e </w:t>
      </w:r>
      <w:r w:rsidR="00C7601D" w:rsidRPr="002F518E">
        <w:rPr>
          <w:rFonts w:asciiTheme="majorBidi" w:hAnsiTheme="majorBidi" w:cstheme="majorBidi"/>
        </w:rPr>
        <w:t>，可得：</w:t>
      </w:r>
      <w:r w:rsidR="00D829E8" w:rsidRPr="00D829E8">
        <w:rPr>
          <w:rFonts w:asciiTheme="majorBidi" w:hAnsiTheme="majorBidi" w:cstheme="majorBidi" w:hint="eastAsia"/>
          <w:i/>
          <w:iCs/>
        </w:rPr>
        <w:t>R</w:t>
      </w:r>
      <w:r w:rsidR="00D829E8">
        <w:rPr>
          <w:rFonts w:asciiTheme="majorBidi" w:hAnsiTheme="majorBidi" w:cstheme="majorBidi"/>
          <w:vertAlign w:val="subscript"/>
        </w:rPr>
        <w:t>α</w:t>
      </w:r>
      <w:r w:rsidR="00D829E8">
        <w:rPr>
          <w:rFonts w:asciiTheme="majorBidi" w:hAnsiTheme="majorBidi" w:cstheme="majorBidi" w:hint="eastAsia"/>
        </w:rPr>
        <w:t xml:space="preserve"> = </w:t>
      </w:r>
      <w:r w:rsidR="00D829E8">
        <w:rPr>
          <w:rFonts w:asciiTheme="majorBidi" w:hAnsiTheme="majorBidi" w:cstheme="majorBidi"/>
        </w:rPr>
        <w:fldChar w:fldCharType="begin"/>
      </w:r>
      <w:r w:rsidR="00D829E8">
        <w:rPr>
          <w:rFonts w:asciiTheme="majorBidi" w:hAnsiTheme="majorBidi" w:cstheme="majorBidi"/>
        </w:rPr>
        <w:instrText xml:space="preserve"> </w:instrText>
      </w:r>
      <w:r w:rsidR="00D829E8">
        <w:rPr>
          <w:rFonts w:asciiTheme="majorBidi" w:hAnsiTheme="majorBidi" w:cstheme="majorBidi" w:hint="eastAsia"/>
        </w:rPr>
        <w:instrText>EQ \F(</w:instrText>
      </w:r>
      <w:r w:rsidR="00D829E8" w:rsidRPr="00D829E8">
        <w:rPr>
          <w:rFonts w:asciiTheme="majorBidi" w:hAnsiTheme="majorBidi" w:cstheme="majorBidi" w:hint="eastAsia"/>
          <w:i/>
          <w:iCs/>
        </w:rPr>
        <w:instrText>m</w:instrText>
      </w:r>
      <w:r w:rsidR="00D829E8">
        <w:rPr>
          <w:rFonts w:asciiTheme="majorBidi" w:hAnsiTheme="majorBidi" w:cstheme="majorBidi"/>
          <w:vertAlign w:val="subscript"/>
        </w:rPr>
        <w:instrText>α</w:instrText>
      </w:r>
      <w:r w:rsidR="00D829E8" w:rsidRPr="00D829E8">
        <w:rPr>
          <w:rFonts w:ascii="Book Antiqua" w:hAnsi="Book Antiqua" w:cstheme="majorBidi"/>
          <w:i/>
          <w:iCs/>
        </w:rPr>
        <w:instrText>v</w:instrText>
      </w:r>
      <w:r w:rsidR="00D829E8">
        <w:rPr>
          <w:rFonts w:asciiTheme="majorBidi" w:hAnsiTheme="majorBidi" w:cstheme="majorBidi"/>
          <w:vertAlign w:val="subscript"/>
        </w:rPr>
        <w:instrText>α</w:instrText>
      </w:r>
      <w:r w:rsidR="00D829E8">
        <w:rPr>
          <w:rFonts w:asciiTheme="majorBidi" w:hAnsiTheme="majorBidi" w:cstheme="majorBidi" w:hint="eastAsia"/>
        </w:rPr>
        <w:instrText>,2</w:instrText>
      </w:r>
      <w:r w:rsidR="00D829E8" w:rsidRPr="00D829E8">
        <w:rPr>
          <w:rFonts w:asciiTheme="majorBidi" w:hAnsiTheme="majorBidi" w:cstheme="majorBidi" w:hint="eastAsia"/>
          <w:i/>
          <w:iCs/>
        </w:rPr>
        <w:instrText>Be</w:instrText>
      </w:r>
      <w:r w:rsidR="00D829E8">
        <w:rPr>
          <w:rFonts w:asciiTheme="majorBidi" w:hAnsiTheme="majorBidi" w:cstheme="majorBidi" w:hint="eastAsia"/>
        </w:rPr>
        <w:instrText>)</w:instrText>
      </w:r>
      <w:r w:rsidR="00D829E8">
        <w:rPr>
          <w:rFonts w:asciiTheme="majorBidi" w:hAnsiTheme="majorBidi" w:cstheme="majorBidi"/>
        </w:rPr>
        <w:instrText xml:space="preserve"> </w:instrText>
      </w:r>
      <w:r w:rsidR="00D829E8">
        <w:rPr>
          <w:rFonts w:asciiTheme="majorBidi" w:hAnsiTheme="majorBidi" w:cstheme="majorBidi"/>
        </w:rPr>
        <w:fldChar w:fldCharType="end"/>
      </w:r>
      <w:r w:rsidR="00C7601D" w:rsidRPr="002F518E">
        <w:rPr>
          <w:rFonts w:asciiTheme="majorBidi" w:hAnsiTheme="majorBidi" w:cstheme="majorBidi"/>
        </w:rPr>
        <w:t>。</w:t>
      </w:r>
    </w:p>
    <w:p w14:paraId="5AD6A77C" w14:textId="3F909E0B" w:rsidR="00C7601D" w:rsidRPr="002F518E" w:rsidRDefault="00C7601D" w:rsidP="002F518E">
      <w:pPr>
        <w:rPr>
          <w:rFonts w:asciiTheme="majorBidi" w:hAnsiTheme="majorBidi" w:cstheme="majorBidi"/>
        </w:rPr>
      </w:pPr>
      <w:r w:rsidRPr="002F518E">
        <w:rPr>
          <w:rFonts w:asciiTheme="majorBidi" w:hAnsiTheme="majorBidi" w:cstheme="majorBidi"/>
        </w:rPr>
        <w:t>设衰变后新核</w:t>
      </w:r>
      <w:r w:rsidR="002F518E">
        <w:rPr>
          <w:rFonts w:asciiTheme="majorBidi" w:hAnsiTheme="majorBidi" w:cstheme="majorBidi" w:hint="eastAsia"/>
        </w:rPr>
        <w:t xml:space="preserve"> </w:t>
      </w:r>
      <w:r w:rsidRPr="002F518E">
        <w:rPr>
          <w:rFonts w:asciiTheme="majorBidi" w:hAnsiTheme="majorBidi" w:cstheme="majorBidi"/>
        </w:rPr>
        <w:t>Y</w:t>
      </w:r>
      <w:r w:rsidR="002F518E">
        <w:rPr>
          <w:rFonts w:asciiTheme="majorBidi" w:hAnsiTheme="majorBidi" w:cstheme="majorBidi" w:hint="eastAsia"/>
        </w:rPr>
        <w:t xml:space="preserve"> </w:t>
      </w:r>
      <w:r w:rsidRPr="002F518E">
        <w:rPr>
          <w:rFonts w:asciiTheme="majorBidi" w:hAnsiTheme="majorBidi" w:cstheme="majorBidi"/>
        </w:rPr>
        <w:t>的速度大小为</w:t>
      </w:r>
      <w:r w:rsidR="002F518E">
        <w:rPr>
          <w:rFonts w:asciiTheme="majorBidi" w:hAnsiTheme="majorBidi" w:cstheme="majorBidi" w:hint="eastAsia"/>
        </w:rPr>
        <w:t xml:space="preserve"> </w:t>
      </w:r>
      <w:r w:rsidRPr="002F518E">
        <w:rPr>
          <w:rFonts w:ascii="Book Antiqua" w:hAnsi="Book Antiqua" w:cstheme="majorBidi"/>
          <w:i/>
          <w:iCs/>
        </w:rPr>
        <w:t>v</w:t>
      </w:r>
      <w:r w:rsidRPr="002F518E">
        <w:rPr>
          <w:rFonts w:asciiTheme="majorBidi" w:hAnsiTheme="majorBidi" w:cstheme="majorBidi"/>
          <w:vertAlign w:val="subscript"/>
        </w:rPr>
        <w:t>Y</w:t>
      </w:r>
      <w:r w:rsidRPr="002F518E">
        <w:rPr>
          <w:rFonts w:asciiTheme="majorBidi" w:hAnsiTheme="majorBidi" w:cstheme="majorBidi"/>
        </w:rPr>
        <w:t>，同理新核</w:t>
      </w:r>
      <w:r w:rsidR="002F518E">
        <w:rPr>
          <w:rFonts w:asciiTheme="majorBidi" w:hAnsiTheme="majorBidi" w:cstheme="majorBidi" w:hint="eastAsia"/>
        </w:rPr>
        <w:t xml:space="preserve"> </w:t>
      </w:r>
      <w:r w:rsidRPr="002F518E">
        <w:rPr>
          <w:rFonts w:asciiTheme="majorBidi" w:hAnsiTheme="majorBidi" w:cstheme="majorBidi"/>
        </w:rPr>
        <w:t>Y</w:t>
      </w:r>
      <w:r w:rsidR="002F518E">
        <w:rPr>
          <w:rFonts w:asciiTheme="majorBidi" w:hAnsiTheme="majorBidi" w:cstheme="majorBidi" w:hint="eastAsia"/>
        </w:rPr>
        <w:t xml:space="preserve"> </w:t>
      </w:r>
      <w:r w:rsidRPr="002F518E">
        <w:rPr>
          <w:rFonts w:asciiTheme="majorBidi" w:hAnsiTheme="majorBidi" w:cstheme="majorBidi"/>
        </w:rPr>
        <w:t>在磁场中做匀速圆周运动的半径：</w:t>
      </w:r>
      <w:r w:rsidRPr="002F518E">
        <w:rPr>
          <w:rFonts w:asciiTheme="majorBidi" w:hAnsiTheme="majorBidi" w:cstheme="majorBidi"/>
          <w:position w:val="-28"/>
        </w:rPr>
        <w:object w:dxaOrig="1560" w:dyaOrig="660" w14:anchorId="6702CD7E">
          <v:shape id="_x0000_i1026" type="#_x0000_t75" style="width:78.05pt;height:32.65pt" o:ole="">
            <v:imagedata r:id="rId18" o:title=""/>
          </v:shape>
          <o:OLEObject Type="Embed" ProgID="Equation.DSMT4" ShapeID="_x0000_i1026" DrawAspect="Content" ObjectID="_1775627844" r:id="rId19"/>
        </w:object>
      </w:r>
      <w:r w:rsidRPr="002F518E">
        <w:rPr>
          <w:rFonts w:asciiTheme="majorBidi" w:hAnsiTheme="majorBidi" w:cstheme="majorBidi"/>
        </w:rPr>
        <w:t>。</w:t>
      </w:r>
    </w:p>
    <w:p w14:paraId="77E4324F" w14:textId="7847A5B4" w:rsidR="00C7601D" w:rsidRPr="002F518E" w:rsidRDefault="00C7601D" w:rsidP="002F518E">
      <w:pPr>
        <w:rPr>
          <w:rFonts w:asciiTheme="majorBidi" w:hAnsiTheme="majorBidi" w:cstheme="majorBidi"/>
        </w:rPr>
      </w:pPr>
      <w:r w:rsidRPr="002F518E">
        <w:rPr>
          <w:rFonts w:asciiTheme="majorBidi" w:hAnsiTheme="majorBidi" w:cstheme="majorBidi"/>
        </w:rPr>
        <w:t>系统动量守恒，</w:t>
      </w:r>
      <w:r w:rsidRPr="002F518E">
        <w:rPr>
          <w:rFonts w:asciiTheme="majorBidi" w:hAnsiTheme="majorBidi" w:cstheme="majorBidi"/>
          <w:i/>
          <w:iCs/>
        </w:rPr>
        <w:t>m</w:t>
      </w:r>
      <w:r w:rsidR="002F518E" w:rsidRPr="002F518E">
        <w:rPr>
          <w:rFonts w:asciiTheme="majorBidi" w:hAnsiTheme="majorBidi" w:cstheme="majorBidi"/>
          <w:vertAlign w:val="subscript"/>
        </w:rPr>
        <w:t>α</w:t>
      </w:r>
      <w:r w:rsidRPr="002F518E">
        <w:rPr>
          <w:rFonts w:asciiTheme="majorBidi" w:hAnsiTheme="majorBidi" w:cstheme="majorBidi"/>
          <w:i/>
          <w:iCs/>
        </w:rPr>
        <w:t>v</w:t>
      </w:r>
      <w:r w:rsidR="002F518E" w:rsidRPr="002F518E">
        <w:rPr>
          <w:rFonts w:asciiTheme="majorBidi" w:hAnsiTheme="majorBidi" w:cstheme="majorBidi"/>
          <w:vertAlign w:val="subscript"/>
        </w:rPr>
        <w:t>α</w:t>
      </w:r>
      <w:r w:rsidR="002F518E">
        <w:rPr>
          <w:rFonts w:asciiTheme="majorBidi" w:hAnsiTheme="majorBidi" w:cstheme="majorBidi" w:hint="eastAsia"/>
          <w:vertAlign w:val="subscript"/>
        </w:rPr>
        <w:t xml:space="preserve"> </w:t>
      </w:r>
      <w:r w:rsidRPr="002F518E">
        <w:rPr>
          <w:rFonts w:asciiTheme="majorBidi" w:hAnsiTheme="majorBidi" w:cstheme="majorBidi"/>
        </w:rPr>
        <w:t>+</w:t>
      </w:r>
      <w:r w:rsidR="002F518E">
        <w:rPr>
          <w:rFonts w:asciiTheme="majorBidi" w:hAnsiTheme="majorBidi" w:cstheme="majorBidi" w:hint="eastAsia"/>
        </w:rPr>
        <w:t xml:space="preserve"> </w:t>
      </w:r>
      <w:r w:rsidRPr="002F518E">
        <w:rPr>
          <w:rFonts w:asciiTheme="majorBidi" w:hAnsiTheme="majorBidi" w:cstheme="majorBidi"/>
          <w:i/>
          <w:iCs/>
        </w:rPr>
        <w:t>Mv</w:t>
      </w:r>
      <w:r w:rsidRPr="002F518E">
        <w:rPr>
          <w:rFonts w:asciiTheme="majorBidi" w:hAnsiTheme="majorBidi" w:cstheme="majorBidi"/>
          <w:vertAlign w:val="subscript"/>
        </w:rPr>
        <w:t>Y</w:t>
      </w:r>
      <w:r w:rsidR="002F518E">
        <w:rPr>
          <w:rFonts w:asciiTheme="majorBidi" w:hAnsiTheme="majorBidi" w:cstheme="majorBidi" w:hint="eastAsia"/>
        </w:rPr>
        <w:t xml:space="preserve"> </w:t>
      </w:r>
      <w:r w:rsidRPr="002F518E">
        <w:rPr>
          <w:rFonts w:asciiTheme="majorBidi" w:hAnsiTheme="majorBidi" w:cstheme="majorBidi"/>
        </w:rPr>
        <w:t>=</w:t>
      </w:r>
      <w:r w:rsidR="002F518E">
        <w:rPr>
          <w:rFonts w:asciiTheme="majorBidi" w:hAnsiTheme="majorBidi" w:cstheme="majorBidi" w:hint="eastAsia"/>
        </w:rPr>
        <w:t xml:space="preserve"> </w:t>
      </w:r>
      <w:r w:rsidRPr="002F518E">
        <w:rPr>
          <w:rFonts w:asciiTheme="majorBidi" w:hAnsiTheme="majorBidi" w:cstheme="majorBidi"/>
        </w:rPr>
        <w:t>0</w:t>
      </w:r>
      <w:r w:rsidR="002F518E">
        <w:rPr>
          <w:rFonts w:asciiTheme="majorBidi" w:hAnsiTheme="majorBidi" w:cstheme="majorBidi"/>
        </w:rPr>
        <w:tab/>
      </w:r>
      <w:r w:rsidR="002F518E">
        <w:rPr>
          <w:rFonts w:asciiTheme="majorBidi" w:hAnsiTheme="majorBidi" w:cstheme="majorBidi"/>
        </w:rPr>
        <w:tab/>
      </w:r>
      <w:r w:rsidRPr="002F518E">
        <w:rPr>
          <w:rFonts w:asciiTheme="majorBidi" w:hAnsiTheme="majorBidi" w:cstheme="majorBidi"/>
        </w:rPr>
        <w:t>所以</w:t>
      </w:r>
      <w:r w:rsidRPr="002F518E">
        <w:rPr>
          <w:rFonts w:asciiTheme="majorBidi" w:hAnsiTheme="majorBidi" w:cstheme="majorBidi"/>
        </w:rPr>
        <w:t xml:space="preserve"> </w:t>
      </w:r>
      <w:r w:rsidR="00D829E8" w:rsidRPr="00D829E8">
        <w:rPr>
          <w:rFonts w:asciiTheme="majorBidi" w:hAnsiTheme="majorBidi" w:cstheme="majorBidi" w:hint="eastAsia"/>
          <w:i/>
          <w:iCs/>
        </w:rPr>
        <w:t>R</w:t>
      </w:r>
      <w:r w:rsidR="00D829E8">
        <w:rPr>
          <w:rFonts w:asciiTheme="majorBidi" w:hAnsiTheme="majorBidi" w:cstheme="majorBidi" w:hint="eastAsia"/>
          <w:vertAlign w:val="subscript"/>
        </w:rPr>
        <w:t>Y</w:t>
      </w:r>
      <w:r w:rsidR="00D829E8">
        <w:rPr>
          <w:rFonts w:asciiTheme="majorBidi" w:hAnsiTheme="majorBidi" w:cstheme="majorBidi" w:hint="eastAsia"/>
        </w:rPr>
        <w:t xml:space="preserve"> = </w:t>
      </w:r>
      <w:r w:rsidR="00D829E8">
        <w:rPr>
          <w:rFonts w:asciiTheme="majorBidi" w:hAnsiTheme="majorBidi" w:cstheme="majorBidi"/>
        </w:rPr>
        <w:fldChar w:fldCharType="begin"/>
      </w:r>
      <w:r w:rsidR="00D829E8">
        <w:rPr>
          <w:rFonts w:asciiTheme="majorBidi" w:hAnsiTheme="majorBidi" w:cstheme="majorBidi"/>
        </w:rPr>
        <w:instrText xml:space="preserve"> </w:instrText>
      </w:r>
      <w:r w:rsidR="00D829E8">
        <w:rPr>
          <w:rFonts w:asciiTheme="majorBidi" w:hAnsiTheme="majorBidi" w:cstheme="majorBidi" w:hint="eastAsia"/>
        </w:rPr>
        <w:instrText>EQ \F(2</w:instrText>
      </w:r>
      <w:r w:rsidR="00D829E8" w:rsidRPr="00D829E8">
        <w:rPr>
          <w:rFonts w:asciiTheme="majorBidi" w:hAnsiTheme="majorBidi" w:cstheme="majorBidi" w:hint="eastAsia"/>
          <w:i/>
          <w:iCs/>
        </w:rPr>
        <w:instrText>R</w:instrText>
      </w:r>
      <w:r w:rsidR="00D829E8">
        <w:rPr>
          <w:rFonts w:asciiTheme="majorBidi" w:hAnsiTheme="majorBidi" w:cstheme="majorBidi"/>
          <w:vertAlign w:val="subscript"/>
        </w:rPr>
        <w:instrText>α</w:instrText>
      </w:r>
      <w:r w:rsidR="00D829E8">
        <w:rPr>
          <w:rFonts w:asciiTheme="majorBidi" w:hAnsiTheme="majorBidi" w:cstheme="majorBidi" w:hint="eastAsia"/>
        </w:rPr>
        <w:instrText>,</w:instrText>
      </w:r>
      <w:r w:rsidR="00D829E8" w:rsidRPr="00D829E8">
        <w:rPr>
          <w:rFonts w:asciiTheme="majorBidi" w:hAnsiTheme="majorBidi" w:cstheme="majorBidi" w:hint="eastAsia"/>
          <w:i/>
          <w:iCs/>
        </w:rPr>
        <w:instrText>Z</w:instrText>
      </w:r>
      <w:r w:rsidR="00D829E8">
        <w:rPr>
          <w:rFonts w:asciiTheme="majorBidi" w:hAnsiTheme="majorBidi" w:cstheme="majorBidi" w:hint="eastAsia"/>
        </w:rPr>
        <w:instrText xml:space="preserve"> </w:instrText>
      </w:r>
      <w:r w:rsidR="00D829E8">
        <w:rPr>
          <w:rFonts w:asciiTheme="majorBidi" w:hAnsiTheme="majorBidi" w:cstheme="majorBidi"/>
        </w:rPr>
        <w:instrText>−</w:instrText>
      </w:r>
      <w:r w:rsidR="00D829E8">
        <w:rPr>
          <w:rFonts w:asciiTheme="majorBidi" w:hAnsiTheme="majorBidi" w:cstheme="majorBidi" w:hint="eastAsia"/>
        </w:rPr>
        <w:instrText xml:space="preserve"> 2)</w:instrText>
      </w:r>
      <w:r w:rsidR="00D829E8">
        <w:rPr>
          <w:rFonts w:asciiTheme="majorBidi" w:hAnsiTheme="majorBidi" w:cstheme="majorBidi"/>
        </w:rPr>
        <w:instrText xml:space="preserve"> </w:instrText>
      </w:r>
      <w:r w:rsidR="00D829E8">
        <w:rPr>
          <w:rFonts w:asciiTheme="majorBidi" w:hAnsiTheme="majorBidi" w:cstheme="majorBidi"/>
        </w:rPr>
        <w:fldChar w:fldCharType="end"/>
      </w:r>
      <w:r w:rsidRPr="002F518E">
        <w:rPr>
          <w:rFonts w:asciiTheme="majorBidi" w:hAnsiTheme="majorBidi" w:cstheme="majorBidi"/>
        </w:rPr>
        <w:t>；</w:t>
      </w:r>
    </w:p>
    <w:p w14:paraId="086B00FB" w14:textId="23DBE936" w:rsidR="00C7601D" w:rsidRPr="002F518E" w:rsidRDefault="00C7601D" w:rsidP="002F518E">
      <w:pPr>
        <w:rPr>
          <w:rFonts w:asciiTheme="majorBidi" w:hAnsiTheme="majorBidi" w:cstheme="majorBidi"/>
        </w:rPr>
      </w:pPr>
      <w:r w:rsidRPr="002F518E">
        <w:rPr>
          <w:rFonts w:asciiTheme="majorBidi" w:hAnsiTheme="majorBidi" w:cstheme="majorBidi"/>
        </w:rPr>
        <w:t>（</w:t>
      </w:r>
      <w:r w:rsidRPr="002F518E">
        <w:rPr>
          <w:rFonts w:asciiTheme="majorBidi" w:hAnsiTheme="majorBidi" w:cstheme="majorBidi"/>
        </w:rPr>
        <w:t>2</w:t>
      </w:r>
      <w:r w:rsidRPr="002F518E">
        <w:rPr>
          <w:rFonts w:asciiTheme="majorBidi" w:hAnsiTheme="majorBidi" w:cstheme="majorBidi"/>
        </w:rPr>
        <w:t>）新核</w:t>
      </w:r>
      <w:r w:rsidR="002F518E">
        <w:rPr>
          <w:rFonts w:asciiTheme="majorBidi" w:hAnsiTheme="majorBidi" w:cstheme="majorBidi" w:hint="eastAsia"/>
        </w:rPr>
        <w:t xml:space="preserve"> </w:t>
      </w:r>
      <w:r w:rsidRPr="002F518E">
        <w:rPr>
          <w:rFonts w:asciiTheme="majorBidi" w:hAnsiTheme="majorBidi" w:cstheme="majorBidi"/>
        </w:rPr>
        <w:t>Y</w:t>
      </w:r>
      <w:r w:rsidR="002F518E">
        <w:rPr>
          <w:rFonts w:asciiTheme="majorBidi" w:hAnsiTheme="majorBidi" w:cstheme="majorBidi" w:hint="eastAsia"/>
        </w:rPr>
        <w:t xml:space="preserve"> </w:t>
      </w:r>
      <w:r w:rsidRPr="002F518E">
        <w:rPr>
          <w:rFonts w:asciiTheme="majorBidi" w:hAnsiTheme="majorBidi" w:cstheme="majorBidi"/>
        </w:rPr>
        <w:t>的动能</w:t>
      </w:r>
      <w:r w:rsidR="00D829E8">
        <w:rPr>
          <w:rFonts w:asciiTheme="majorBidi" w:hAnsiTheme="majorBidi" w:cstheme="majorBidi" w:hint="eastAsia"/>
        </w:rPr>
        <w:t xml:space="preserve"> </w:t>
      </w:r>
      <w:r w:rsidR="00D829E8" w:rsidRPr="00D829E8">
        <w:rPr>
          <w:rFonts w:asciiTheme="majorBidi" w:hAnsiTheme="majorBidi" w:cstheme="majorBidi" w:hint="eastAsia"/>
          <w:i/>
          <w:iCs/>
        </w:rPr>
        <w:t>E</w:t>
      </w:r>
      <w:r w:rsidR="00D829E8">
        <w:rPr>
          <w:rFonts w:asciiTheme="majorBidi" w:hAnsiTheme="majorBidi" w:cstheme="majorBidi" w:hint="eastAsia"/>
          <w:vertAlign w:val="subscript"/>
        </w:rPr>
        <w:t>k</w:t>
      </w:r>
      <w:r w:rsidR="00D829E8">
        <w:rPr>
          <w:rFonts w:asciiTheme="majorBidi" w:hAnsiTheme="majorBidi" w:cstheme="majorBidi" w:hint="eastAsia"/>
        </w:rPr>
        <w:t xml:space="preserve"> = </w:t>
      </w:r>
      <w:r w:rsidR="00D829E8" w:rsidRPr="00D829E8">
        <w:rPr>
          <w:rFonts w:asciiTheme="majorBidi" w:hAnsiTheme="majorBidi" w:cstheme="majorBidi"/>
          <w:position w:val="-24"/>
        </w:rPr>
        <w:object w:dxaOrig="4040" w:dyaOrig="660" w14:anchorId="122FAEBE">
          <v:shape id="_x0000_i1027" type="#_x0000_t75" style="width:202.7pt;height:32.65pt" o:ole="">
            <v:imagedata r:id="rId20" o:title=""/>
          </v:shape>
          <o:OLEObject Type="Embed" ProgID="Equation.DSMT4" ShapeID="_x0000_i1027" DrawAspect="Content" ObjectID="_1775627845" r:id="rId21"/>
        </w:object>
      </w:r>
      <w:r w:rsidR="00D829E8">
        <w:rPr>
          <w:rFonts w:asciiTheme="majorBidi" w:hAnsiTheme="majorBidi" w:cstheme="majorBidi" w:hint="eastAsia"/>
        </w:rPr>
        <w:t xml:space="preserve">= </w:t>
      </w:r>
      <w:r w:rsidR="00D829E8">
        <w:rPr>
          <w:rFonts w:asciiTheme="majorBidi" w:hAnsiTheme="majorBidi" w:cstheme="majorBidi"/>
        </w:rPr>
        <w:fldChar w:fldCharType="begin"/>
      </w:r>
      <w:r w:rsidR="00D829E8">
        <w:rPr>
          <w:rFonts w:asciiTheme="majorBidi" w:hAnsiTheme="majorBidi" w:cstheme="majorBidi"/>
        </w:rPr>
        <w:instrText xml:space="preserve"> </w:instrText>
      </w:r>
      <w:r w:rsidR="00D829E8">
        <w:rPr>
          <w:rFonts w:asciiTheme="majorBidi" w:hAnsiTheme="majorBidi" w:cstheme="majorBidi" w:hint="eastAsia"/>
        </w:rPr>
        <w:instrText>EQ \F(2</w:instrText>
      </w:r>
      <w:r w:rsidR="00D829E8" w:rsidRPr="00D829E8">
        <w:rPr>
          <w:rFonts w:asciiTheme="majorBidi" w:hAnsiTheme="majorBidi" w:cstheme="majorBidi" w:hint="eastAsia"/>
          <w:i/>
          <w:iCs/>
        </w:rPr>
        <w:instrText>B</w:instrText>
      </w:r>
      <w:r w:rsidR="00D829E8" w:rsidRPr="00D829E8">
        <w:rPr>
          <w:rFonts w:asciiTheme="majorBidi" w:hAnsiTheme="majorBidi" w:cstheme="majorBidi" w:hint="eastAsia"/>
          <w:vertAlign w:val="superscript"/>
        </w:rPr>
        <w:instrText>2</w:instrText>
      </w:r>
      <w:r w:rsidR="00D829E8" w:rsidRPr="00D829E8">
        <w:rPr>
          <w:rFonts w:asciiTheme="majorBidi" w:hAnsiTheme="majorBidi" w:cstheme="majorBidi" w:hint="eastAsia"/>
          <w:i/>
          <w:iCs/>
        </w:rPr>
        <w:instrText>e</w:instrText>
      </w:r>
      <w:r w:rsidR="00D829E8" w:rsidRPr="00D829E8">
        <w:rPr>
          <w:rFonts w:asciiTheme="majorBidi" w:hAnsiTheme="majorBidi" w:cstheme="majorBidi" w:hint="eastAsia"/>
          <w:vertAlign w:val="superscript"/>
        </w:rPr>
        <w:instrText>2</w:instrText>
      </w:r>
      <w:r w:rsidR="00D829E8" w:rsidRPr="00D829E8">
        <w:rPr>
          <w:rFonts w:asciiTheme="majorBidi" w:hAnsiTheme="majorBidi" w:cstheme="majorBidi" w:hint="eastAsia"/>
          <w:i/>
          <w:iCs/>
        </w:rPr>
        <w:instrText>R</w:instrText>
      </w:r>
      <w:r w:rsidR="00D829E8">
        <w:rPr>
          <w:rFonts w:asciiTheme="majorBidi" w:hAnsiTheme="majorBidi" w:cstheme="majorBidi"/>
          <w:vertAlign w:val="subscript"/>
        </w:rPr>
        <w:instrText>α</w:instrText>
      </w:r>
      <w:r w:rsidR="00D829E8" w:rsidRPr="00D829E8">
        <w:rPr>
          <w:rFonts w:asciiTheme="majorBidi" w:hAnsiTheme="majorBidi" w:cstheme="majorBidi" w:hint="eastAsia"/>
          <w:vertAlign w:val="superscript"/>
        </w:rPr>
        <w:instrText>2</w:instrText>
      </w:r>
      <w:r w:rsidR="00D829E8">
        <w:rPr>
          <w:rFonts w:asciiTheme="majorBidi" w:hAnsiTheme="majorBidi" w:cstheme="majorBidi" w:hint="eastAsia"/>
        </w:rPr>
        <w:instrText>,</w:instrText>
      </w:r>
      <w:r w:rsidR="00D829E8" w:rsidRPr="00D829E8">
        <w:rPr>
          <w:rFonts w:asciiTheme="majorBidi" w:hAnsiTheme="majorBidi" w:cstheme="majorBidi" w:hint="eastAsia"/>
          <w:i/>
          <w:iCs/>
        </w:rPr>
        <w:instrText>M</w:instrText>
      </w:r>
      <w:r w:rsidR="00D829E8">
        <w:rPr>
          <w:rFonts w:asciiTheme="majorBidi" w:hAnsiTheme="majorBidi" w:cstheme="majorBidi" w:hint="eastAsia"/>
        </w:rPr>
        <w:instrText>)</w:instrText>
      </w:r>
      <w:r w:rsidR="00D829E8">
        <w:rPr>
          <w:rFonts w:asciiTheme="majorBidi" w:hAnsiTheme="majorBidi" w:cstheme="majorBidi"/>
        </w:rPr>
        <w:instrText xml:space="preserve"> </w:instrText>
      </w:r>
      <w:r w:rsidR="00D829E8">
        <w:rPr>
          <w:rFonts w:asciiTheme="majorBidi" w:hAnsiTheme="majorBidi" w:cstheme="majorBidi"/>
        </w:rPr>
        <w:fldChar w:fldCharType="end"/>
      </w:r>
      <w:r w:rsidRPr="002F518E">
        <w:rPr>
          <w:rFonts w:asciiTheme="majorBidi" w:hAnsiTheme="majorBidi" w:cstheme="majorBidi"/>
        </w:rPr>
        <w:t>。</w:t>
      </w:r>
    </w:p>
    <w:p w14:paraId="0F223724" w14:textId="77777777" w:rsidR="00C7601D" w:rsidRDefault="00C7601D" w:rsidP="00D7367F">
      <w:pPr>
        <w:pStyle w:val="2"/>
        <w:jc w:val="both"/>
      </w:pPr>
      <w:r>
        <w:rPr>
          <w:noProof/>
        </w:rPr>
        <mc:AlternateContent>
          <mc:Choice Requires="wpi">
            <w:drawing>
              <wp:anchor distT="0" distB="0" distL="114300" distR="114300" simplePos="0" relativeHeight="251683840" behindDoc="0" locked="0" layoutInCell="1" allowOverlap="1" wp14:anchorId="0EC6B489" wp14:editId="34041B41">
                <wp:simplePos x="0" y="0"/>
                <wp:positionH relativeFrom="column">
                  <wp:posOffset>4304030</wp:posOffset>
                </wp:positionH>
                <wp:positionV relativeFrom="paragraph">
                  <wp:posOffset>180975</wp:posOffset>
                </wp:positionV>
                <wp:extent cx="6350" cy="3175"/>
                <wp:effectExtent l="8890" t="8890" r="10160" b="13335"/>
                <wp:wrapNone/>
                <wp:docPr id="2098050109" name="墨迹 2098050109"/>
                <wp:cNvGraphicFramePr/>
                <a:graphic xmlns:a="http://schemas.openxmlformats.org/drawingml/2006/main">
                  <a:graphicData uri="http://schemas.microsoft.com/office/word/2010/wordprocessingInk">
                    <w14:contentPart bwMode="auto" r:id="rId22">
                      <w14:nvContentPartPr>
                        <w14:cNvContentPartPr/>
                      </w14:nvContentPartPr>
                      <w14:xfrm>
                        <a:off x="0" y="0"/>
                        <a:ext cx="6480" cy="2880"/>
                      </w14:xfrm>
                    </w14:contentPart>
                  </a:graphicData>
                </a:graphic>
              </wp:anchor>
            </w:drawing>
          </mc:Choice>
          <mc:Fallback>
            <w:pict>
              <v:shape w14:anchorId="498FFC0E" id="墨迹 2098050109" o:spid="_x0000_s1026" type="#_x0000_t75" style="position:absolute;margin-left:338.15pt;margin-top:13.55pt;width:2pt;height:1.6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">
                <v:imagedata r:id="rId23" o:title=""/>
              </v:shape>
            </w:pict>
          </mc:Fallback>
        </mc:AlternateContent>
      </w:r>
      <w:r>
        <w:rPr>
          <w:noProof/>
        </w:rPr>
        <mc:AlternateContent>
          <mc:Choice Requires="wpi">
            <w:drawing>
              <wp:anchor distT="0" distB="0" distL="114300" distR="114300" simplePos="0" relativeHeight="251682816" behindDoc="0" locked="0" layoutInCell="1" allowOverlap="1" wp14:anchorId="7C6D9597" wp14:editId="304A78AC">
                <wp:simplePos x="0" y="0"/>
                <wp:positionH relativeFrom="column">
                  <wp:posOffset>4759325</wp:posOffset>
                </wp:positionH>
                <wp:positionV relativeFrom="paragraph">
                  <wp:posOffset>165100</wp:posOffset>
                </wp:positionV>
                <wp:extent cx="635" cy="635"/>
                <wp:effectExtent l="0" t="0" r="0" b="0"/>
                <wp:wrapNone/>
                <wp:docPr id="1376603583" name="墨迹 1376603583"/>
                <wp:cNvGraphicFramePr/>
                <a:graphic xmlns:a="http://schemas.openxmlformats.org/drawingml/2006/main">
                  <a:graphicData uri="http://schemas.microsoft.com/office/word/2010/wordprocessingInk">
                    <w14:contentPart bwMode="auto" r:id="rId24">
                      <w14:nvContentPartPr>
                        <w14:cNvContentPartPr/>
                      </w14:nvContentPartPr>
                      <w14:xfrm>
                        <a:off x="0" y="0"/>
                        <a:ext cx="360" cy="360"/>
                      </w14:xfrm>
                    </w14:contentPart>
                  </a:graphicData>
                </a:graphic>
              </wp:anchor>
            </w:drawing>
          </mc:Choice>
          <mc:Fallback>
            <w:pict>
              <v:shape w14:anchorId="2FAD557D" id="墨迹 1376603583" o:spid="_x0000_s1026" type="#_x0000_t75" style="position:absolute;margin-left:374.05pt;margin-top:12.3pt;width:1.4pt;height:1.4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">
                <v:imagedata r:id="rId25" o:title=""/>
              </v:shape>
            </w:pict>
          </mc:Fallback>
        </mc:AlternateContent>
      </w:r>
      <w:r>
        <w:t>四、电磁波</w:t>
      </w:r>
    </w:p>
    <w:p w14:paraId="2EAA0851" w14:textId="77777777" w:rsidR="00C7601D" w:rsidRDefault="00C7601D" w:rsidP="002F518E">
      <w:r>
        <w:t>1</w:t>
      </w:r>
      <w:r>
        <w:t>．</w:t>
      </w:r>
      <w:r>
        <w:t>A</w:t>
      </w:r>
    </w:p>
    <w:p w14:paraId="4C0DD3A8" w14:textId="36595534" w:rsidR="00C7601D" w:rsidRDefault="00C7601D" w:rsidP="002F518E">
      <w:r>
        <w:t>2</w:t>
      </w:r>
      <w:r>
        <w:t>．（</w:t>
      </w:r>
      <w:r>
        <w:t>1</w:t>
      </w:r>
      <w:r>
        <w:t>）</w:t>
      </w:r>
      <w:r>
        <w:t>B</w:t>
      </w:r>
      <w:r w:rsidR="00EF4E86">
        <w:tab/>
      </w:r>
      <w:r>
        <w:t>（</w:t>
      </w:r>
      <w:r>
        <w:t>2</w:t>
      </w:r>
      <w:r>
        <w:t>）</w:t>
      </w:r>
      <w:r>
        <w:t>D</w:t>
      </w:r>
    </w:p>
    <w:p w14:paraId="497DB1C4" w14:textId="77777777" w:rsidR="00C7601D" w:rsidRDefault="00C7601D" w:rsidP="002F518E">
      <w:r>
        <w:t>3</w:t>
      </w:r>
      <w:r>
        <w:t>．</w:t>
      </w:r>
      <w:r>
        <w:t>2</w:t>
      </w:r>
    </w:p>
    <w:p w14:paraId="76198EF5" w14:textId="77777777" w:rsidR="00C7601D" w:rsidRDefault="00C7601D" w:rsidP="002F518E">
      <w:r>
        <w:t>4</w:t>
      </w:r>
      <w:r>
        <w:t>．</w:t>
      </w:r>
      <w:r>
        <w:t>30</w:t>
      </w:r>
    </w:p>
    <w:p w14:paraId="4D8E3647" w14:textId="11AE74B1" w:rsidR="00C7601D" w:rsidRDefault="00E670F8" w:rsidP="00D7367F">
      <w:pPr>
        <w:pStyle w:val="2"/>
        <w:jc w:val="both"/>
      </w:pPr>
      <w:r w:rsidRPr="00D7367F">
        <w:rPr>
          <w:rFonts w:asciiTheme="majorBidi" w:eastAsia="宋体" w:hAnsiTheme="majorBidi"/>
          <w:noProof/>
        </w:rPr>
        <w:lastRenderedPageBreak/>
        <mc:AlternateContent>
          <mc:Choice Requires="wpg">
            <w:drawing>
              <wp:anchor distT="0" distB="0" distL="114300" distR="114300" simplePos="0" relativeHeight="251684864" behindDoc="0" locked="0" layoutInCell="1" allowOverlap="1" wp14:anchorId="06BD7682" wp14:editId="1C964C01">
                <wp:simplePos x="0" y="0"/>
                <wp:positionH relativeFrom="margin">
                  <wp:posOffset>4641908</wp:posOffset>
                </wp:positionH>
                <wp:positionV relativeFrom="paragraph">
                  <wp:posOffset>19445</wp:posOffset>
                </wp:positionV>
                <wp:extent cx="952500" cy="1022985"/>
                <wp:effectExtent l="0" t="19050" r="19050" b="43815"/>
                <wp:wrapSquare wrapText="bothSides"/>
                <wp:docPr id="1781726354" name="组合 6"/>
                <wp:cNvGraphicFramePr/>
                <a:graphic xmlns:a="http://schemas.openxmlformats.org/drawingml/2006/main">
                  <a:graphicData uri="http://schemas.microsoft.com/office/word/2010/wordprocessingGroup">
                    <wpg:wgp>
                      <wpg:cNvGrpSpPr/>
                      <wpg:grpSpPr>
                        <a:xfrm>
                          <a:off x="0" y="0"/>
                          <a:ext cx="952500" cy="1022985"/>
                          <a:chOff x="0" y="122945"/>
                          <a:chExt cx="952827" cy="1023754"/>
                        </a:xfrm>
                      </wpg:grpSpPr>
                      <wpg:grpSp>
                        <wpg:cNvPr id="1963937925" name="组合 17"/>
                        <wpg:cNvGrpSpPr/>
                        <wpg:grpSpPr>
                          <a:xfrm>
                            <a:off x="0" y="171450"/>
                            <a:ext cx="839581" cy="975249"/>
                            <a:chOff x="112121" y="199232"/>
                            <a:chExt cx="569102" cy="712145"/>
                          </a:xfrm>
                        </wpg:grpSpPr>
                        <wpg:grpSp>
                          <wpg:cNvPr id="279176448" name="组合 15"/>
                          <wpg:cNvGrpSpPr/>
                          <wpg:grpSpPr>
                            <a:xfrm>
                              <a:off x="112121" y="199232"/>
                              <a:ext cx="569102" cy="712145"/>
                              <a:chOff x="48621" y="199232"/>
                              <a:chExt cx="569102" cy="712145"/>
                            </a:xfrm>
                          </wpg:grpSpPr>
                          <wpg:grpSp>
                            <wpg:cNvPr id="1665279726" name="组合 14"/>
                            <wpg:cNvGrpSpPr/>
                            <wpg:grpSpPr>
                              <a:xfrm>
                                <a:off x="203555" y="199232"/>
                                <a:ext cx="414168" cy="712145"/>
                                <a:chOff x="133705" y="199232"/>
                                <a:chExt cx="414168" cy="712145"/>
                              </a:xfrm>
                            </wpg:grpSpPr>
                            <wpg:grpSp>
                              <wpg:cNvPr id="773767887" name="组合 11"/>
                              <wpg:cNvGrpSpPr/>
                              <wpg:grpSpPr>
                                <a:xfrm>
                                  <a:off x="133705" y="199232"/>
                                  <a:ext cx="326543" cy="695286"/>
                                  <a:chOff x="51155" y="8732"/>
                                  <a:chExt cx="326543" cy="695286"/>
                                </a:xfrm>
                              </wpg:grpSpPr>
                              <wpg:grpSp>
                                <wpg:cNvPr id="704543598" name="组合 7"/>
                                <wpg:cNvGrpSpPr/>
                                <wpg:grpSpPr>
                                  <a:xfrm>
                                    <a:off x="51155" y="8732"/>
                                    <a:ext cx="255904" cy="695286"/>
                                    <a:chOff x="51155" y="8732"/>
                                    <a:chExt cx="255904" cy="695286"/>
                                  </a:xfrm>
                                </wpg:grpSpPr>
                                <wps:wsp>
                                  <wps:cNvPr id="727218563" name="直接箭头连接符 3"/>
                                  <wps:cNvCnPr/>
                                  <wps:spPr>
                                    <a:xfrm flipH="1">
                                      <a:off x="51155" y="264987"/>
                                      <a:ext cx="251599" cy="21705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46964256" name="直接箭头连接符 4"/>
                                  <wps:cNvCnPr/>
                                  <wps:spPr>
                                    <a:xfrm>
                                      <a:off x="307059" y="260260"/>
                                      <a:ext cx="0" cy="44375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556503" name="直接箭头连接符 6"/>
                                  <wps:cNvCnPr/>
                                  <wps:spPr>
                                    <a:xfrm flipH="1" flipV="1">
                                      <a:off x="89881" y="8732"/>
                                      <a:ext cx="214919" cy="25796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961962226" name="弧形 10"/>
                                <wps:cNvSpPr/>
                                <wps:spPr>
                                  <a:xfrm rot="331348" flipV="1">
                                    <a:off x="251796" y="296793"/>
                                    <a:ext cx="125902" cy="116428"/>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583288958" name="文本框 13"/>
                              <wps:cNvSpPr txBox="1"/>
                              <wps:spPr>
                                <a:xfrm>
                                  <a:off x="400019" y="762002"/>
                                  <a:ext cx="147854" cy="149375"/>
                                </a:xfrm>
                                <a:prstGeom prst="rect">
                                  <a:avLst/>
                                </a:prstGeom>
                                <a:noFill/>
                                <a:ln w="6350">
                                  <a:noFill/>
                                </a:ln>
                              </wps:spPr>
                              <wps:txbx>
                                <w:txbxContent>
                                  <w:p w14:paraId="6B286B57" w14:textId="77777777" w:rsidR="00C7601D" w:rsidRPr="00E670F8" w:rsidRDefault="00C7601D" w:rsidP="002F518E">
                                    <w:pPr>
                                      <w:rPr>
                                        <w:i/>
                                        <w:iCs/>
                                        <w:sz w:val="18"/>
                                        <w:szCs w:val="18"/>
                                      </w:rPr>
                                    </w:pPr>
                                    <w:r w:rsidRPr="00E670F8">
                                      <w:rPr>
                                        <w:rFonts w:hint="eastAsia"/>
                                        <w:i/>
                                        <w:iCs/>
                                        <w:sz w:val="18"/>
                                        <w:szCs w:val="18"/>
                                      </w:rPr>
                                      <w:t>mg</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100772666" name="文本框 13"/>
                            <wps:cNvSpPr txBox="1"/>
                            <wps:spPr>
                              <a:xfrm>
                                <a:off x="48621" y="609314"/>
                                <a:ext cx="158564" cy="149308"/>
                              </a:xfrm>
                              <a:prstGeom prst="rect">
                                <a:avLst/>
                              </a:prstGeom>
                              <a:noFill/>
                              <a:ln w="6350">
                                <a:noFill/>
                              </a:ln>
                            </wps:spPr>
                            <wps:txbx>
                              <w:txbxContent>
                                <w:p w14:paraId="08AACE10" w14:textId="77777777" w:rsidR="00C7601D" w:rsidRPr="00E670F8" w:rsidRDefault="00C7601D" w:rsidP="002F518E">
                                  <w:pPr>
                                    <w:rPr>
                                      <w:sz w:val="18"/>
                                      <w:szCs w:val="18"/>
                                    </w:rPr>
                                  </w:pPr>
                                  <w:r w:rsidRPr="00E670F8">
                                    <w:rPr>
                                      <w:i/>
                                      <w:iCs/>
                                      <w:sz w:val="18"/>
                                      <w:szCs w:val="18"/>
                                    </w:rPr>
                                    <w:t>F</w:t>
                                  </w:r>
                                  <w:r w:rsidRPr="00E670F8">
                                    <w:rPr>
                                      <w:rFonts w:hint="eastAsia"/>
                                      <w:sz w:val="18"/>
                                      <w:szCs w:val="18"/>
                                      <w:vertAlign w:val="subscript"/>
                                    </w:rPr>
                                    <w:t>安</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044413582" name="文本框 13"/>
                          <wps:cNvSpPr txBox="1"/>
                          <wps:spPr>
                            <a:xfrm>
                              <a:off x="533369" y="567577"/>
                              <a:ext cx="90556" cy="149308"/>
                            </a:xfrm>
                            <a:prstGeom prst="rect">
                              <a:avLst/>
                            </a:prstGeom>
                            <a:noFill/>
                            <a:ln w="6350">
                              <a:noFill/>
                            </a:ln>
                          </wps:spPr>
                          <wps:txbx>
                            <w:txbxContent>
                              <w:p w14:paraId="1BAFED31" w14:textId="77777777" w:rsidR="00C7601D" w:rsidRPr="00E670F8" w:rsidRDefault="00C7601D" w:rsidP="002F518E">
                                <w:pPr>
                                  <w:rPr>
                                    <w:i/>
                                    <w:iCs/>
                                    <w:sz w:val="18"/>
                                    <w:szCs w:val="18"/>
                                  </w:rPr>
                                </w:pPr>
                                <w:r w:rsidRPr="00E670F8">
                                  <w:rPr>
                                    <w:i/>
                                    <w:iCs/>
                                    <w:sz w:val="18"/>
                                    <w:szCs w:val="18"/>
                                  </w:rPr>
                                  <w:t>θ</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745286792" name="文本框 13"/>
                        <wps:cNvSpPr txBox="1"/>
                        <wps:spPr>
                          <a:xfrm>
                            <a:off x="130500" y="122945"/>
                            <a:ext cx="155185" cy="204470"/>
                          </a:xfrm>
                          <a:prstGeom prst="rect">
                            <a:avLst/>
                          </a:prstGeom>
                          <a:noFill/>
                          <a:ln w="6350">
                            <a:noFill/>
                          </a:ln>
                        </wps:spPr>
                        <wps:txbx>
                          <w:txbxContent>
                            <w:p w14:paraId="472B3F2D" w14:textId="77777777" w:rsidR="00C7601D" w:rsidRPr="00E670F8" w:rsidRDefault="00C7601D" w:rsidP="002F518E">
                              <w:pPr>
                                <w:rPr>
                                  <w:i/>
                                  <w:iCs/>
                                  <w:sz w:val="18"/>
                                  <w:szCs w:val="18"/>
                                </w:rPr>
                              </w:pPr>
                              <w:r w:rsidRPr="00E670F8">
                                <w:rPr>
                                  <w:rFonts w:hint="eastAsia"/>
                                  <w:i/>
                                  <w:iCs/>
                                  <w:sz w:val="18"/>
                                  <w:szCs w:val="18"/>
                                </w:rPr>
                                <w:t>N</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63576003" name="直接连接符 5"/>
                        <wps:cNvCnPr/>
                        <wps:spPr>
                          <a:xfrm>
                            <a:off x="596900" y="527050"/>
                            <a:ext cx="355927" cy="41507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06BD7682" id="组合 6" o:spid="_x0000_s1409" style="position:absolute;left:0;text-align:left;margin-left:365.5pt;margin-top:1.55pt;width:75pt;height:80.55pt;z-index:251684864;mso-position-horizontal-relative:margin;mso-position-vertical-relative:text;mso-height-relative:margin" coordorigin=",1229" coordsize="9528,10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">
                <v:group id="组合 17" o:spid="_x0000_s1410" style="position:absolute;top:1714;width:8395;height:9752" coordorigin="1121,1992" coordsize="5691,7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">
                  <v:group id="组合 15" o:spid="_x0000_s1411" style="position:absolute;left:1121;top:1992;width:5691;height:7121" coordorigin="486,1992" coordsize="5691,7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">
                    <v:group id="组合 14" o:spid="_x0000_s1412" style="position:absolute;left:2035;top:1992;width:4142;height:7121" coordorigin="1337,1992" coordsize="4141,7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">
                      <v:group id="组合 11" o:spid="_x0000_s1413" style="position:absolute;left:1337;top:1992;width:3265;height:6953" coordorigin="511,87" coordsize="3265,6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">
                        <v:group id="组合 7" o:spid="_x0000_s1414" style="position:absolute;left:511;top:87;width:2559;height:6953" coordorigin="511,87" coordsize="2559,6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">
                          <v:shape id="直接箭头连接符 3" o:spid="_x0000_s1415" type="#_x0000_t32" style="position:absolute;left:511;top:2649;width:2516;height:21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" strokecolor="black [3213]" strokeweight=".5pt">
                            <v:stroke endarrow="block" endarrowwidth="narrow" joinstyle="miter"/>
                          </v:shape>
                          <v:shape id="直接箭头连接符 4" o:spid="_x0000_s1416" type="#_x0000_t32" style="position:absolute;left:3070;top:2602;width:0;height:4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" strokecolor="black [3213]" strokeweight=".5pt">
                            <v:stroke endarrow="block" endarrowwidth="narrow" joinstyle="miter"/>
                          </v:shape>
                          <v:shape id="直接箭头连接符 6" o:spid="_x0000_s1417" type="#_x0000_t32" style="position:absolute;left:898;top:87;width:2150;height:25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" strokecolor="black [3213]" strokeweight=".5pt">
                            <v:stroke endarrow="block" endarrowwidth="narrow" joinstyle="miter"/>
                          </v:shape>
                        </v:group>
                        <v:shape id="弧形 10" o:spid="_x0000_s1418" style="position:absolute;left:2517;top:2967;width:1259;height:1165;rotation:-361920fd;flip:y;visibility:visible;mso-wrap-style:none;v-text-anchor:middle" coordsize="125902,11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" path="m62951,nsc97718,,125902,26063,125902,58214r-62951,l62951,xem62951,nfc97718,,125902,26063,125902,58214e" filled="f" strokecolor="black [3213]" strokeweight=".5pt">
                          <v:stroke joinstyle="miter"/>
                          <v:path arrowok="t" o:connecttype="custom" o:connectlocs="62951,0;125902,58214" o:connectangles="0,0"/>
                        </v:shape>
                      </v:group>
                      <v:shape id="文本框 13" o:spid="_x0000_s1419" type="#_x0000_t202" style="position:absolute;left:4000;top:7620;width:1478;height:1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" filled="f" stroked="f" strokeweight=".5pt">
                        <v:textbox style="mso-fit-shape-to-text:t" inset="1mm,0,1mm,0">
                          <w:txbxContent>
                            <w:p w14:paraId="6B286B57" w14:textId="77777777" w:rsidR="00C7601D" w:rsidRPr="00E670F8" w:rsidRDefault="00C7601D" w:rsidP="002F518E">
                              <w:pPr>
                                <w:rPr>
                                  <w:i/>
                                  <w:iCs/>
                                  <w:sz w:val="18"/>
                                  <w:szCs w:val="18"/>
                                </w:rPr>
                              </w:pPr>
                              <w:r w:rsidRPr="00E670F8">
                                <w:rPr>
                                  <w:rFonts w:hint="eastAsia"/>
                                  <w:i/>
                                  <w:iCs/>
                                  <w:sz w:val="18"/>
                                  <w:szCs w:val="18"/>
                                </w:rPr>
                                <w:t>mg</w:t>
                              </w:r>
                            </w:p>
                          </w:txbxContent>
                        </v:textbox>
                      </v:shape>
                    </v:group>
                    <v:shape id="文本框 13" o:spid="_x0000_s1420" type="#_x0000_t202" style="position:absolute;left:486;top:6093;width:1585;height:1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" filled="f" stroked="f" strokeweight=".5pt">
                      <v:textbox style="mso-fit-shape-to-text:t" inset="1mm,0,1mm,0">
                        <w:txbxContent>
                          <w:p w14:paraId="08AACE10" w14:textId="77777777" w:rsidR="00C7601D" w:rsidRPr="00E670F8" w:rsidRDefault="00C7601D" w:rsidP="002F518E">
                            <w:pPr>
                              <w:rPr>
                                <w:sz w:val="18"/>
                                <w:szCs w:val="18"/>
                              </w:rPr>
                            </w:pPr>
                            <w:r w:rsidRPr="00E670F8">
                              <w:rPr>
                                <w:i/>
                                <w:iCs/>
                                <w:sz w:val="18"/>
                                <w:szCs w:val="18"/>
                              </w:rPr>
                              <w:t>F</w:t>
                            </w:r>
                            <w:r w:rsidRPr="00E670F8">
                              <w:rPr>
                                <w:rFonts w:hint="eastAsia"/>
                                <w:sz w:val="18"/>
                                <w:szCs w:val="18"/>
                                <w:vertAlign w:val="subscript"/>
                              </w:rPr>
                              <w:t>安</w:t>
                            </w:r>
                          </w:p>
                        </w:txbxContent>
                      </v:textbox>
                    </v:shape>
                  </v:group>
                  <v:shape id="文本框 13" o:spid="_x0000_s1421" type="#_x0000_t202" style="position:absolute;left:5333;top:5675;width:906;height:1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" filled="f" stroked="f" strokeweight=".5pt">
                    <v:textbox style="mso-fit-shape-to-text:t" inset="1mm,0,1mm,0">
                      <w:txbxContent>
                        <w:p w14:paraId="1BAFED31" w14:textId="77777777" w:rsidR="00C7601D" w:rsidRPr="00E670F8" w:rsidRDefault="00C7601D" w:rsidP="002F518E">
                          <w:pPr>
                            <w:rPr>
                              <w:i/>
                              <w:iCs/>
                              <w:sz w:val="18"/>
                              <w:szCs w:val="18"/>
                            </w:rPr>
                          </w:pPr>
                          <w:r w:rsidRPr="00E670F8">
                            <w:rPr>
                              <w:i/>
                              <w:iCs/>
                              <w:sz w:val="18"/>
                              <w:szCs w:val="18"/>
                            </w:rPr>
                            <w:t>θ</w:t>
                          </w:r>
                        </w:p>
                      </w:txbxContent>
                    </v:textbox>
                  </v:shape>
                </v:group>
                <v:shape id="文本框 13" o:spid="_x0000_s1422" type="#_x0000_t202" style="position:absolute;left:1305;top:1229;width:155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" filled="f" stroked="f" strokeweight=".5pt">
                  <v:textbox style="mso-fit-shape-to-text:t" inset="1mm,0,1mm,0">
                    <w:txbxContent>
                      <w:p w14:paraId="472B3F2D" w14:textId="77777777" w:rsidR="00C7601D" w:rsidRPr="00E670F8" w:rsidRDefault="00C7601D" w:rsidP="002F518E">
                        <w:pPr>
                          <w:rPr>
                            <w:i/>
                            <w:iCs/>
                            <w:sz w:val="18"/>
                            <w:szCs w:val="18"/>
                          </w:rPr>
                        </w:pPr>
                        <w:r w:rsidRPr="00E670F8">
                          <w:rPr>
                            <w:rFonts w:hint="eastAsia"/>
                            <w:i/>
                            <w:iCs/>
                            <w:sz w:val="18"/>
                            <w:szCs w:val="18"/>
                          </w:rPr>
                          <w:t>N</w:t>
                        </w:r>
                      </w:p>
                    </w:txbxContent>
                  </v:textbox>
                </v:shape>
                <v:line id="直接连接符 5" o:spid="_x0000_s1423" style="position:absolute;visibility:visible;mso-wrap-style:square" from="5969,5270" to="9528,9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" strokecolor="black [3213]" strokeweight=".5pt">
                  <v:stroke dashstyle="dash" joinstyle="miter"/>
                </v:line>
                <w10:wrap type="square" anchorx="margin"/>
              </v:group>
            </w:pict>
          </mc:Fallback>
        </mc:AlternateContent>
      </w:r>
      <w:r w:rsidR="00C7601D">
        <w:t>五、电磁场中的运动</w:t>
      </w:r>
    </w:p>
    <w:p w14:paraId="63C52393" w14:textId="77777777" w:rsidR="00C7601D" w:rsidRPr="00D7367F" w:rsidRDefault="00C7601D" w:rsidP="002F518E">
      <w:pPr>
        <w:rPr>
          <w:rFonts w:asciiTheme="majorBidi" w:hAnsiTheme="majorBidi" w:cstheme="majorBidi"/>
        </w:rPr>
      </w:pPr>
      <w:r w:rsidRPr="00D7367F">
        <w:rPr>
          <w:rFonts w:asciiTheme="majorBidi" w:hAnsiTheme="majorBidi" w:cstheme="majorBidi"/>
        </w:rPr>
        <w:t>1</w:t>
      </w:r>
      <w:r w:rsidRPr="00D7367F">
        <w:rPr>
          <w:rFonts w:asciiTheme="majorBidi" w:hAnsiTheme="majorBidi" w:cstheme="majorBidi"/>
        </w:rPr>
        <w:t>．（</w:t>
      </w:r>
      <w:r w:rsidRPr="00D7367F">
        <w:rPr>
          <w:rFonts w:asciiTheme="majorBidi" w:hAnsiTheme="majorBidi" w:cstheme="majorBidi"/>
        </w:rPr>
        <w:t>1</w:t>
      </w:r>
      <w:r w:rsidRPr="00D7367F">
        <w:rPr>
          <w:rFonts w:asciiTheme="majorBidi" w:hAnsiTheme="majorBidi" w:cstheme="majorBidi"/>
        </w:rPr>
        <w:t>）</w:t>
      </w:r>
      <w:r w:rsidRPr="00D7367F">
        <w:rPr>
          <w:rFonts w:asciiTheme="majorBidi" w:hAnsiTheme="majorBidi" w:cstheme="majorBidi"/>
        </w:rPr>
        <w:t>C</w:t>
      </w:r>
      <w:r w:rsidRPr="00D7367F">
        <w:rPr>
          <w:rFonts w:asciiTheme="majorBidi" w:hAnsiTheme="majorBidi" w:cstheme="majorBidi"/>
        </w:rPr>
        <w:t>；（</w:t>
      </w:r>
      <w:r w:rsidRPr="00D7367F">
        <w:rPr>
          <w:rFonts w:asciiTheme="majorBidi" w:hAnsiTheme="majorBidi" w:cstheme="majorBidi"/>
        </w:rPr>
        <w:t>2</w:t>
      </w:r>
      <w:r w:rsidRPr="00D7367F">
        <w:rPr>
          <w:rFonts w:asciiTheme="majorBidi" w:hAnsiTheme="majorBidi" w:cstheme="majorBidi"/>
        </w:rPr>
        <w:t>）</w:t>
      </w:r>
      <w:r w:rsidRPr="00D7367F">
        <w:rPr>
          <w:rFonts w:asciiTheme="majorBidi" w:hAnsiTheme="majorBidi" w:cstheme="majorBidi"/>
        </w:rPr>
        <w:t>A</w:t>
      </w:r>
    </w:p>
    <w:p w14:paraId="1FFF2328" w14:textId="77777777" w:rsidR="00D7367F" w:rsidRDefault="00D7367F" w:rsidP="002F518E">
      <w:pPr>
        <w:rPr>
          <w:rFonts w:asciiTheme="majorBidi" w:hAnsiTheme="majorBidi" w:cstheme="majorBidi"/>
        </w:rPr>
      </w:pPr>
    </w:p>
    <w:p w14:paraId="1CF299D1" w14:textId="31F1B024" w:rsidR="00C7601D" w:rsidRPr="00D7367F" w:rsidRDefault="00C7601D" w:rsidP="002F518E">
      <w:pPr>
        <w:rPr>
          <w:rFonts w:asciiTheme="majorBidi" w:hAnsiTheme="majorBidi" w:cstheme="majorBidi"/>
        </w:rPr>
      </w:pPr>
      <w:r w:rsidRPr="00D7367F">
        <w:rPr>
          <w:rFonts w:asciiTheme="majorBidi" w:hAnsiTheme="majorBidi" w:cstheme="majorBidi"/>
        </w:rPr>
        <w:t>2</w:t>
      </w:r>
      <w:r w:rsidRPr="00D7367F">
        <w:rPr>
          <w:rFonts w:asciiTheme="majorBidi" w:hAnsiTheme="majorBidi" w:cstheme="majorBidi"/>
        </w:rPr>
        <w:t>．（</w:t>
      </w:r>
      <w:r w:rsidRPr="00D7367F">
        <w:rPr>
          <w:rFonts w:asciiTheme="majorBidi" w:hAnsiTheme="majorBidi" w:cstheme="majorBidi"/>
        </w:rPr>
        <w:t>1</w:t>
      </w:r>
      <w:r w:rsidRPr="00D7367F">
        <w:rPr>
          <w:rFonts w:asciiTheme="majorBidi" w:hAnsiTheme="majorBidi" w:cstheme="majorBidi"/>
        </w:rPr>
        <w:t>）</w:t>
      </w:r>
      <w:r w:rsidRPr="00D7367F">
        <w:rPr>
          <w:rFonts w:asciiTheme="majorBidi" w:hAnsiTheme="majorBidi" w:cstheme="majorBidi"/>
        </w:rPr>
        <w:t>P</w:t>
      </w:r>
      <w:r w:rsidR="002F518E" w:rsidRPr="00D7367F">
        <w:rPr>
          <w:rFonts w:asciiTheme="majorBidi" w:hAnsiTheme="majorBidi" w:cstheme="majorBidi"/>
        </w:rPr>
        <w:t xml:space="preserve"> </w:t>
      </w:r>
      <w:r w:rsidRPr="00D7367F">
        <w:rPr>
          <w:rFonts w:asciiTheme="majorBidi" w:hAnsiTheme="majorBidi" w:cstheme="majorBidi"/>
        </w:rPr>
        <w:t>带正电荷</w:t>
      </w:r>
    </w:p>
    <w:p w14:paraId="2203B17B" w14:textId="3C0CE0D4" w:rsidR="00C7601D" w:rsidRPr="00D7367F" w:rsidRDefault="00C7601D" w:rsidP="00D7367F">
      <w:pPr>
        <w:rPr>
          <w:rFonts w:asciiTheme="majorBidi" w:hAnsiTheme="majorBidi" w:cstheme="majorBidi"/>
        </w:rPr>
      </w:pPr>
      <w:r w:rsidRPr="00D7367F">
        <w:rPr>
          <w:rFonts w:asciiTheme="majorBidi" w:hAnsiTheme="majorBidi" w:cstheme="majorBidi"/>
        </w:rPr>
        <w:t>b</w:t>
      </w:r>
      <w:r w:rsidRPr="00D7367F">
        <w:rPr>
          <w:rFonts w:asciiTheme="majorBidi" w:hAnsiTheme="majorBidi" w:cstheme="majorBidi"/>
        </w:rPr>
        <w:t>、</w:t>
      </w:r>
      <w:r w:rsidRPr="00D7367F">
        <w:rPr>
          <w:rFonts w:asciiTheme="majorBidi" w:hAnsiTheme="majorBidi" w:cstheme="majorBidi"/>
        </w:rPr>
        <w:t>a</w:t>
      </w:r>
      <w:r w:rsidR="00D7367F" w:rsidRPr="00D7367F">
        <w:rPr>
          <w:rFonts w:asciiTheme="majorBidi" w:hAnsiTheme="majorBidi" w:cstheme="majorBidi"/>
        </w:rPr>
        <w:t xml:space="preserve"> </w:t>
      </w:r>
      <w:r w:rsidRPr="00D7367F">
        <w:rPr>
          <w:rFonts w:asciiTheme="majorBidi" w:hAnsiTheme="majorBidi" w:cstheme="majorBidi"/>
        </w:rPr>
        <w:t>两板间电势差</w:t>
      </w:r>
      <w:r w:rsidRPr="00D7367F">
        <w:rPr>
          <w:rFonts w:asciiTheme="majorBidi" w:hAnsiTheme="majorBidi" w:cstheme="majorBidi"/>
        </w:rPr>
        <w:object w:dxaOrig="2740" w:dyaOrig="620" w14:anchorId="4A4F717C">
          <v:shape id="_x0000_i1028" type="#_x0000_t75" style="width:137.35pt;height:30.85pt" o:ole="">
            <v:imagedata r:id="rId26" o:title=""/>
          </v:shape>
          <o:OLEObject Type="Embed" ProgID="Equation.DSMT4" ShapeID="_x0000_i1028" DrawAspect="Content" ObjectID="_1775627846" r:id="rId27"/>
        </w:object>
      </w:r>
    </w:p>
    <w:p w14:paraId="02BC8B43" w14:textId="47D88C63" w:rsidR="00C7601D" w:rsidRPr="00D7367F" w:rsidRDefault="00C7601D" w:rsidP="00D7367F">
      <w:pPr>
        <w:rPr>
          <w:rFonts w:asciiTheme="majorBidi" w:hAnsiTheme="majorBidi" w:cstheme="majorBidi"/>
        </w:rPr>
      </w:pPr>
      <w:r w:rsidRPr="00D7367F">
        <w:rPr>
          <w:rFonts w:asciiTheme="majorBidi" w:hAnsiTheme="majorBidi" w:cstheme="majorBidi"/>
        </w:rPr>
        <w:t>P</w:t>
      </w:r>
      <w:r w:rsidR="00D7367F" w:rsidRPr="00D7367F">
        <w:rPr>
          <w:rFonts w:asciiTheme="majorBidi" w:hAnsiTheme="majorBidi" w:cstheme="majorBidi"/>
        </w:rPr>
        <w:t xml:space="preserve"> </w:t>
      </w:r>
      <w:r w:rsidRPr="00D7367F">
        <w:rPr>
          <w:rFonts w:asciiTheme="majorBidi" w:hAnsiTheme="majorBidi" w:cstheme="majorBidi"/>
        </w:rPr>
        <w:t>所受重力和电场力为一对平衡力：</w:t>
      </w:r>
      <w:r w:rsidRPr="00D7367F">
        <w:rPr>
          <w:rFonts w:asciiTheme="majorBidi" w:hAnsiTheme="majorBidi" w:cstheme="majorBidi"/>
          <w:position w:val="-24"/>
        </w:rPr>
        <w:object w:dxaOrig="1240" w:dyaOrig="620" w14:anchorId="64C1804E">
          <v:shape id="_x0000_i1029" type="#_x0000_t75" style="width:62.3pt;height:30.85pt" o:ole="">
            <v:imagedata r:id="rId28" o:title=""/>
          </v:shape>
          <o:OLEObject Type="Embed" ProgID="Equation.DSMT4" ShapeID="_x0000_i1029" DrawAspect="Content" ObjectID="_1775627847" r:id="rId29"/>
        </w:object>
      </w:r>
    </w:p>
    <w:p w14:paraId="16373912" w14:textId="1D255101" w:rsidR="00C7601D" w:rsidRPr="00D7367F" w:rsidRDefault="00C7601D" w:rsidP="00D7367F">
      <w:pPr>
        <w:rPr>
          <w:rFonts w:asciiTheme="majorBidi" w:hAnsiTheme="majorBidi" w:cstheme="majorBidi"/>
        </w:rPr>
      </w:pPr>
      <w:r w:rsidRPr="00D7367F">
        <w:rPr>
          <w:rFonts w:asciiTheme="majorBidi" w:hAnsiTheme="majorBidi" w:cstheme="majorBidi"/>
        </w:rPr>
        <w:t>所以：</w:t>
      </w:r>
      <w:r w:rsidR="00D7367F" w:rsidRPr="00D7367F">
        <w:rPr>
          <w:rFonts w:asciiTheme="majorBidi" w:hAnsiTheme="majorBidi" w:cstheme="majorBidi"/>
          <w:i/>
          <w:iCs/>
        </w:rPr>
        <w:t>k</w:t>
      </w:r>
      <w:r w:rsidR="00D7367F" w:rsidRPr="00D7367F">
        <w:rPr>
          <w:rFonts w:asciiTheme="majorBidi" w:hAnsiTheme="majorBidi" w:cstheme="majorBidi"/>
        </w:rPr>
        <w:t xml:space="preserve"> = </w:t>
      </w:r>
      <w:r w:rsidR="00D7367F" w:rsidRPr="00D7367F">
        <w:rPr>
          <w:rFonts w:asciiTheme="majorBidi" w:hAnsiTheme="majorBidi" w:cstheme="majorBidi"/>
        </w:rPr>
        <w:fldChar w:fldCharType="begin"/>
      </w:r>
      <w:r w:rsidR="00D7367F" w:rsidRPr="00D7367F">
        <w:rPr>
          <w:rFonts w:asciiTheme="majorBidi" w:hAnsiTheme="majorBidi" w:cstheme="majorBidi"/>
        </w:rPr>
        <w:instrText xml:space="preserve"> EQ \F(</w:instrText>
      </w:r>
      <w:r w:rsidR="00D7367F" w:rsidRPr="00D7367F">
        <w:rPr>
          <w:rFonts w:asciiTheme="majorBidi" w:hAnsiTheme="majorBidi" w:cstheme="majorBidi"/>
          <w:i/>
          <w:iCs/>
        </w:rPr>
        <w:instrText>mgd</w:instrText>
      </w:r>
      <w:r w:rsidR="00D7367F" w:rsidRPr="00D7367F">
        <w:rPr>
          <w:rFonts w:asciiTheme="majorBidi" w:hAnsiTheme="majorBidi" w:cstheme="majorBidi"/>
        </w:rPr>
        <w:instrText>,π</w:instrText>
      </w:r>
      <w:r w:rsidR="00D7367F" w:rsidRPr="00D7367F">
        <w:rPr>
          <w:rFonts w:asciiTheme="majorBidi" w:hAnsiTheme="majorBidi" w:cstheme="majorBidi"/>
          <w:i/>
          <w:iCs/>
        </w:rPr>
        <w:instrText>R</w:instrText>
      </w:r>
      <w:r w:rsidR="00D7367F" w:rsidRPr="00D7367F">
        <w:rPr>
          <w:rFonts w:asciiTheme="majorBidi" w:hAnsiTheme="majorBidi" w:cstheme="majorBidi"/>
          <w:vertAlign w:val="superscript"/>
        </w:rPr>
        <w:instrText>2</w:instrText>
      </w:r>
      <w:r w:rsidR="00D7367F" w:rsidRPr="00D7367F">
        <w:rPr>
          <w:rFonts w:asciiTheme="majorBidi" w:hAnsiTheme="majorBidi" w:cstheme="majorBidi"/>
          <w:i/>
          <w:iCs/>
        </w:rPr>
        <w:instrText>q</w:instrText>
      </w:r>
      <w:r w:rsidR="00D7367F" w:rsidRPr="00D7367F">
        <w:rPr>
          <w:rFonts w:asciiTheme="majorBidi" w:hAnsiTheme="majorBidi" w:cstheme="majorBidi"/>
        </w:rPr>
        <w:instrText xml:space="preserve">) </w:instrText>
      </w:r>
      <w:r w:rsidR="00D7367F" w:rsidRPr="00D7367F">
        <w:rPr>
          <w:rFonts w:asciiTheme="majorBidi" w:hAnsiTheme="majorBidi" w:cstheme="majorBidi"/>
        </w:rPr>
        <w:fldChar w:fldCharType="end"/>
      </w:r>
    </w:p>
    <w:p w14:paraId="5F953611" w14:textId="37494A26" w:rsidR="00C7601D" w:rsidRPr="00D7367F" w:rsidRDefault="00C7601D" w:rsidP="00D7367F">
      <w:pPr>
        <w:rPr>
          <w:rFonts w:asciiTheme="majorBidi" w:hAnsiTheme="majorBidi" w:cstheme="majorBidi"/>
        </w:rPr>
      </w:pPr>
      <w:r w:rsidRPr="00D7367F">
        <w:rPr>
          <w:rFonts w:asciiTheme="majorBidi" w:hAnsiTheme="majorBidi" w:cstheme="majorBidi"/>
        </w:rPr>
        <w:t>（</w:t>
      </w:r>
      <w:r w:rsidRPr="00D7367F">
        <w:rPr>
          <w:rFonts w:asciiTheme="majorBidi" w:hAnsiTheme="majorBidi" w:cstheme="majorBidi"/>
        </w:rPr>
        <w:t>2</w:t>
      </w:r>
      <w:r w:rsidRPr="00D7367F">
        <w:rPr>
          <w:rFonts w:asciiTheme="majorBidi" w:hAnsiTheme="majorBidi" w:cstheme="majorBidi"/>
        </w:rPr>
        <w:t>）磁感应强度</w:t>
      </w:r>
      <w:r w:rsidR="00D7367F" w:rsidRPr="00D7367F">
        <w:rPr>
          <w:rFonts w:asciiTheme="majorBidi" w:hAnsiTheme="majorBidi" w:cstheme="majorBidi"/>
        </w:rPr>
        <w:t xml:space="preserve"> </w:t>
      </w:r>
      <w:r w:rsidRPr="00D7367F">
        <w:rPr>
          <w:rFonts w:asciiTheme="majorBidi" w:hAnsiTheme="majorBidi" w:cstheme="majorBidi"/>
          <w:i/>
          <w:iCs/>
        </w:rPr>
        <w:t>B</w:t>
      </w:r>
      <w:r w:rsidR="00D7367F" w:rsidRPr="00D7367F">
        <w:rPr>
          <w:rFonts w:asciiTheme="majorBidi" w:hAnsiTheme="majorBidi" w:cstheme="majorBidi"/>
        </w:rPr>
        <w:t xml:space="preserve"> </w:t>
      </w:r>
      <w:r w:rsidRPr="00D7367F">
        <w:rPr>
          <w:rFonts w:asciiTheme="majorBidi" w:hAnsiTheme="majorBidi" w:cstheme="majorBidi"/>
        </w:rPr>
        <w:t>随时间</w:t>
      </w:r>
      <w:r w:rsidR="00D7367F" w:rsidRPr="00D7367F">
        <w:rPr>
          <w:rFonts w:asciiTheme="majorBidi" w:hAnsiTheme="majorBidi" w:cstheme="majorBidi"/>
        </w:rPr>
        <w:t xml:space="preserve"> </w:t>
      </w:r>
      <w:r w:rsidRPr="00D7367F">
        <w:rPr>
          <w:rFonts w:asciiTheme="majorBidi" w:hAnsiTheme="majorBidi" w:cstheme="majorBidi"/>
          <w:i/>
          <w:iCs/>
        </w:rPr>
        <w:t>t</w:t>
      </w:r>
      <w:r w:rsidR="00D7367F" w:rsidRPr="00D7367F">
        <w:rPr>
          <w:rFonts w:asciiTheme="majorBidi" w:hAnsiTheme="majorBidi" w:cstheme="majorBidi"/>
        </w:rPr>
        <w:t xml:space="preserve"> </w:t>
      </w:r>
      <w:r w:rsidRPr="00D7367F">
        <w:rPr>
          <w:rFonts w:asciiTheme="majorBidi" w:hAnsiTheme="majorBidi" w:cstheme="majorBidi"/>
        </w:rPr>
        <w:t>的变化率变为原来的一半，则</w:t>
      </w:r>
      <w:r w:rsidR="00D7367F" w:rsidRPr="00D7367F">
        <w:rPr>
          <w:rFonts w:asciiTheme="majorBidi" w:hAnsiTheme="majorBidi" w:cstheme="majorBidi"/>
        </w:rPr>
        <w:t xml:space="preserve"> P </w:t>
      </w:r>
      <w:r w:rsidRPr="00D7367F">
        <w:rPr>
          <w:rFonts w:asciiTheme="majorBidi" w:hAnsiTheme="majorBidi" w:cstheme="majorBidi"/>
        </w:rPr>
        <w:t>受到的电场力也为原来的一半，</w:t>
      </w:r>
      <w:r w:rsidR="00D7367F" w:rsidRPr="00D7367F">
        <w:rPr>
          <w:rFonts w:asciiTheme="majorBidi" w:hAnsiTheme="majorBidi" w:cstheme="majorBidi"/>
        </w:rPr>
        <w:t xml:space="preserve">P </w:t>
      </w:r>
      <w:r w:rsidRPr="00D7367F">
        <w:rPr>
          <w:rFonts w:asciiTheme="majorBidi" w:hAnsiTheme="majorBidi" w:cstheme="majorBidi"/>
        </w:rPr>
        <w:t>在竖直方向的加速度</w:t>
      </w:r>
      <w:r w:rsidR="00D7367F" w:rsidRPr="00D7367F">
        <w:rPr>
          <w:rFonts w:asciiTheme="majorBidi" w:hAnsiTheme="majorBidi" w:cstheme="majorBidi"/>
        </w:rPr>
        <w:t xml:space="preserve"> </w:t>
      </w:r>
      <w:r w:rsidR="00D7367F" w:rsidRPr="00D7367F">
        <w:rPr>
          <w:rFonts w:asciiTheme="majorBidi" w:hAnsiTheme="majorBidi" w:cstheme="majorBidi"/>
          <w:i/>
          <w:iCs/>
        </w:rPr>
        <w:t>a</w:t>
      </w:r>
      <w:r w:rsidR="00D7367F" w:rsidRPr="00D7367F">
        <w:rPr>
          <w:rFonts w:asciiTheme="majorBidi" w:hAnsiTheme="majorBidi" w:cstheme="majorBidi"/>
        </w:rPr>
        <w:t xml:space="preserve"> = </w:t>
      </w:r>
      <w:r w:rsidR="00D7367F" w:rsidRPr="00D7367F">
        <w:rPr>
          <w:rFonts w:asciiTheme="majorBidi" w:hAnsiTheme="majorBidi" w:cstheme="majorBidi"/>
        </w:rPr>
        <w:fldChar w:fldCharType="begin"/>
      </w:r>
      <w:r w:rsidR="00D7367F" w:rsidRPr="00D7367F">
        <w:rPr>
          <w:rFonts w:asciiTheme="majorBidi" w:hAnsiTheme="majorBidi" w:cstheme="majorBidi"/>
        </w:rPr>
        <w:instrText xml:space="preserve"> EQ \F(</w:instrText>
      </w:r>
      <w:r w:rsidR="00D7367F" w:rsidRPr="00D7367F">
        <w:rPr>
          <w:rFonts w:asciiTheme="majorBidi" w:hAnsiTheme="majorBidi" w:cstheme="majorBidi"/>
          <w:i/>
          <w:iCs/>
        </w:rPr>
        <w:instrText>g</w:instrText>
      </w:r>
      <w:r w:rsidR="00D7367F" w:rsidRPr="00D7367F">
        <w:rPr>
          <w:rFonts w:asciiTheme="majorBidi" w:hAnsiTheme="majorBidi" w:cstheme="majorBidi"/>
        </w:rPr>
        <w:instrText xml:space="preserve">,2) </w:instrText>
      </w:r>
      <w:r w:rsidR="00D7367F" w:rsidRPr="00D7367F">
        <w:rPr>
          <w:rFonts w:asciiTheme="majorBidi" w:hAnsiTheme="majorBidi" w:cstheme="majorBidi"/>
        </w:rPr>
        <w:fldChar w:fldCharType="end"/>
      </w:r>
    </w:p>
    <w:p w14:paraId="7A480270" w14:textId="069083D1" w:rsidR="00C7601D" w:rsidRPr="00D7367F" w:rsidRDefault="00C7601D" w:rsidP="002F518E">
      <w:pPr>
        <w:rPr>
          <w:rFonts w:asciiTheme="majorBidi" w:hAnsiTheme="majorBidi" w:cstheme="majorBidi"/>
        </w:rPr>
      </w:pPr>
      <w:r w:rsidRPr="00D7367F">
        <w:rPr>
          <w:rFonts w:asciiTheme="majorBidi" w:hAnsiTheme="majorBidi" w:cstheme="majorBidi"/>
        </w:rPr>
        <w:t>将</w:t>
      </w:r>
      <w:r w:rsidRPr="00D7367F">
        <w:rPr>
          <w:rFonts w:asciiTheme="majorBidi" w:hAnsiTheme="majorBidi" w:cstheme="majorBidi"/>
          <w:i/>
          <w:iCs/>
        </w:rPr>
        <w:t>P</w:t>
      </w:r>
      <w:r w:rsidRPr="00D7367F">
        <w:rPr>
          <w:rFonts w:asciiTheme="majorBidi" w:hAnsiTheme="majorBidi" w:cstheme="majorBidi"/>
        </w:rPr>
        <w:t>在电场中的运动分解为水平、竖直两个方向</w:t>
      </w:r>
    </w:p>
    <w:p w14:paraId="379281D7" w14:textId="77777777" w:rsidR="00C7601D" w:rsidRPr="00D7367F" w:rsidRDefault="00C7601D" w:rsidP="002F518E">
      <w:pPr>
        <w:rPr>
          <w:rFonts w:asciiTheme="majorBidi" w:hAnsiTheme="majorBidi" w:cstheme="majorBidi"/>
        </w:rPr>
      </w:pPr>
      <w:r w:rsidRPr="00D7367F">
        <w:rPr>
          <w:rFonts w:asciiTheme="majorBidi" w:hAnsiTheme="majorBidi" w:cstheme="majorBidi"/>
        </w:rPr>
        <w:t>水平方向：</w:t>
      </w:r>
      <w:r w:rsidRPr="00D7367F">
        <w:rPr>
          <w:rFonts w:asciiTheme="majorBidi" w:hAnsiTheme="majorBidi" w:cstheme="majorBidi"/>
          <w:position w:val="-12"/>
        </w:rPr>
        <w:object w:dxaOrig="880" w:dyaOrig="360" w14:anchorId="796D7AFE">
          <v:shape id="_x0000_i1030" type="#_x0000_t75" style="width:44.15pt;height:18.15pt" o:ole="">
            <v:imagedata r:id="rId30" o:title=""/>
          </v:shape>
          <o:OLEObject Type="Embed" ProgID="Equation.DSMT4" ShapeID="_x0000_i1030" DrawAspect="Content" ObjectID="_1775627848" r:id="rId31"/>
        </w:object>
      </w:r>
      <w:r w:rsidRPr="00D7367F">
        <w:rPr>
          <w:rFonts w:asciiTheme="majorBidi" w:hAnsiTheme="majorBidi" w:cstheme="majorBidi"/>
        </w:rPr>
        <w:t xml:space="preserve">    </w:t>
      </w:r>
      <w:r w:rsidRPr="00D7367F">
        <w:rPr>
          <w:rFonts w:asciiTheme="majorBidi" w:hAnsiTheme="majorBidi" w:cstheme="majorBidi"/>
        </w:rPr>
        <w:t>竖直方向：</w:t>
      </w:r>
      <w:r w:rsidRPr="00D7367F">
        <w:rPr>
          <w:rFonts w:asciiTheme="majorBidi" w:hAnsiTheme="majorBidi" w:cstheme="majorBidi"/>
          <w:position w:val="-24"/>
        </w:rPr>
        <w:object w:dxaOrig="960" w:dyaOrig="620" w14:anchorId="78146ACA">
          <v:shape id="_x0000_i1031" type="#_x0000_t75" style="width:48.4pt;height:30.85pt" o:ole="">
            <v:imagedata r:id="rId32" o:title=""/>
          </v:shape>
          <o:OLEObject Type="Embed" ProgID="Equation.DSMT4" ShapeID="_x0000_i1031" DrawAspect="Content" ObjectID="_1775627849" r:id="rId33"/>
        </w:object>
      </w:r>
      <w:r w:rsidRPr="00D7367F">
        <w:rPr>
          <w:rFonts w:asciiTheme="majorBidi" w:hAnsiTheme="majorBidi" w:cstheme="majorBidi"/>
        </w:rPr>
        <w:t xml:space="preserve">  </w:t>
      </w:r>
    </w:p>
    <w:p w14:paraId="0A8BF864" w14:textId="73F400AE" w:rsidR="00C7601D" w:rsidRPr="00D7367F" w:rsidRDefault="00C7601D" w:rsidP="002F518E">
      <w:pPr>
        <w:rPr>
          <w:rFonts w:asciiTheme="majorBidi" w:hAnsiTheme="majorBidi" w:cstheme="majorBidi"/>
        </w:rPr>
      </w:pPr>
      <w:r w:rsidRPr="00D7367F">
        <w:rPr>
          <w:rFonts w:asciiTheme="majorBidi" w:hAnsiTheme="majorBidi" w:cstheme="majorBidi"/>
        </w:rPr>
        <w:t>联立可得：</w:t>
      </w:r>
      <w:r w:rsidR="00D7367F" w:rsidRPr="00D7367F">
        <w:rPr>
          <w:rFonts w:asciiTheme="majorBidi" w:hAnsiTheme="majorBidi" w:cstheme="majorBidi"/>
          <w:i/>
          <w:iCs/>
        </w:rPr>
        <w:t>L</w:t>
      </w:r>
      <w:r w:rsidR="00D7367F" w:rsidRPr="00D7367F">
        <w:rPr>
          <w:rFonts w:asciiTheme="majorBidi" w:hAnsiTheme="majorBidi" w:cstheme="majorBidi"/>
        </w:rPr>
        <w:t xml:space="preserve"> = </w:t>
      </w:r>
      <w:r w:rsidR="00D7367F" w:rsidRPr="00D7367F">
        <w:rPr>
          <w:rFonts w:asciiTheme="majorBidi" w:hAnsiTheme="majorBidi" w:cstheme="majorBidi"/>
        </w:rPr>
        <w:fldChar w:fldCharType="begin"/>
      </w:r>
      <w:r w:rsidR="00D7367F" w:rsidRPr="00D7367F">
        <w:rPr>
          <w:rFonts w:asciiTheme="majorBidi" w:hAnsiTheme="majorBidi" w:cstheme="majorBidi"/>
        </w:rPr>
        <w:instrText xml:space="preserve"> EQ \R(\F(2</w:instrText>
      </w:r>
      <w:r w:rsidR="00D7367F" w:rsidRPr="00D7367F">
        <w:rPr>
          <w:rFonts w:asciiTheme="majorBidi" w:hAnsiTheme="majorBidi" w:cstheme="majorBidi"/>
          <w:i/>
          <w:iCs/>
        </w:rPr>
        <w:instrText>d</w:instrText>
      </w:r>
      <w:r w:rsidR="00D7367F" w:rsidRPr="00D7367F">
        <w:rPr>
          <w:rFonts w:asciiTheme="majorBidi" w:hAnsiTheme="majorBidi" w:cstheme="majorBidi"/>
        </w:rPr>
        <w:instrText>,</w:instrText>
      </w:r>
      <w:r w:rsidR="00D7367F" w:rsidRPr="00D7367F">
        <w:rPr>
          <w:rFonts w:asciiTheme="majorBidi" w:hAnsiTheme="majorBidi" w:cstheme="majorBidi"/>
          <w:i/>
          <w:iCs/>
        </w:rPr>
        <w:instrText>g</w:instrText>
      </w:r>
      <w:r w:rsidR="00D7367F" w:rsidRPr="00D7367F">
        <w:rPr>
          <w:rFonts w:asciiTheme="majorBidi" w:hAnsiTheme="majorBidi" w:cstheme="majorBidi"/>
        </w:rPr>
        <w:instrText xml:space="preserve">)) </w:instrText>
      </w:r>
      <w:r w:rsidR="00D7367F" w:rsidRPr="00D7367F">
        <w:rPr>
          <w:rFonts w:asciiTheme="majorBidi" w:hAnsiTheme="majorBidi" w:cstheme="majorBidi"/>
        </w:rPr>
        <w:fldChar w:fldCharType="end"/>
      </w:r>
      <w:r w:rsidR="00D7367F" w:rsidRPr="00D7367F">
        <w:rPr>
          <w:rFonts w:ascii="Book Antiqua" w:hAnsi="Book Antiqua" w:cstheme="majorBidi"/>
          <w:i/>
          <w:iCs/>
        </w:rPr>
        <w:t>v</w:t>
      </w:r>
      <w:r w:rsidR="00D7367F" w:rsidRPr="00D7367F">
        <w:rPr>
          <w:rFonts w:asciiTheme="majorBidi" w:hAnsiTheme="majorBidi" w:cstheme="majorBidi"/>
          <w:vertAlign w:val="subscript"/>
        </w:rPr>
        <w:t>0</w:t>
      </w:r>
    </w:p>
    <w:p w14:paraId="2ED163E2" w14:textId="37411A27" w:rsidR="00D7367F" w:rsidRDefault="00D7367F" w:rsidP="002F518E">
      <w:pPr>
        <w:rPr>
          <w:rFonts w:asciiTheme="majorBidi" w:hAnsiTheme="majorBidi" w:cstheme="majorBidi"/>
        </w:rPr>
      </w:pPr>
    </w:p>
    <w:p w14:paraId="36C4BB4B" w14:textId="776F5828" w:rsidR="00C7601D" w:rsidRPr="00D7367F" w:rsidRDefault="00C7601D" w:rsidP="002F518E">
      <w:pPr>
        <w:rPr>
          <w:rStyle w:val="ac"/>
          <w:rFonts w:asciiTheme="majorBidi" w:hAnsiTheme="majorBidi" w:cstheme="majorBidi"/>
        </w:rPr>
      </w:pPr>
      <w:r w:rsidRPr="00D7367F">
        <w:rPr>
          <w:rFonts w:asciiTheme="majorBidi" w:hAnsiTheme="majorBidi" w:cstheme="majorBidi"/>
        </w:rPr>
        <w:t>3</w:t>
      </w:r>
      <w:r w:rsidRPr="00D7367F">
        <w:rPr>
          <w:rFonts w:asciiTheme="majorBidi" w:hAnsiTheme="majorBidi" w:cstheme="majorBidi"/>
        </w:rPr>
        <w:t>．（</w:t>
      </w:r>
      <w:r w:rsidRPr="00D7367F">
        <w:rPr>
          <w:rFonts w:asciiTheme="majorBidi" w:hAnsiTheme="majorBidi" w:cstheme="majorBidi"/>
        </w:rPr>
        <w:t>1</w:t>
      </w:r>
      <w:r w:rsidRPr="00D7367F">
        <w:rPr>
          <w:rFonts w:asciiTheme="majorBidi" w:hAnsiTheme="majorBidi" w:cstheme="majorBidi"/>
        </w:rPr>
        <w:t>）</w:t>
      </w:r>
      <w:r w:rsidRPr="00D7367F">
        <w:rPr>
          <w:rStyle w:val="ac"/>
          <w:rFonts w:asciiTheme="majorBidi" w:hAnsiTheme="majorBidi" w:cstheme="majorBidi"/>
        </w:rPr>
        <w:t>ab</w:t>
      </w:r>
      <w:r w:rsidR="00D829E8">
        <w:rPr>
          <w:rStyle w:val="ac"/>
          <w:rFonts w:asciiTheme="majorBidi" w:hAnsiTheme="majorBidi" w:cstheme="majorBidi" w:hint="eastAsia"/>
        </w:rPr>
        <w:t xml:space="preserve"> </w:t>
      </w:r>
      <w:r w:rsidRPr="00D7367F">
        <w:rPr>
          <w:rStyle w:val="ac"/>
          <w:rFonts w:asciiTheme="majorBidi" w:hAnsiTheme="majorBidi" w:cstheme="majorBidi"/>
        </w:rPr>
        <w:t>沿导轨</w:t>
      </w:r>
      <w:r w:rsidRPr="00D7367F">
        <w:rPr>
          <w:rFonts w:asciiTheme="majorBidi" w:hAnsiTheme="majorBidi" w:cstheme="majorBidi"/>
        </w:rPr>
        <w:t>上滑的速度为</w:t>
      </w:r>
      <w:r w:rsidR="00D7367F" w:rsidRPr="00D7367F">
        <w:rPr>
          <w:rFonts w:asciiTheme="majorBidi" w:hAnsiTheme="majorBidi" w:cstheme="majorBidi"/>
        </w:rPr>
        <w:t xml:space="preserve"> </w:t>
      </w:r>
      <w:r w:rsidR="00D7367F" w:rsidRPr="00D7367F">
        <w:rPr>
          <w:rFonts w:asciiTheme="majorBidi" w:hAnsiTheme="majorBidi" w:cstheme="majorBidi"/>
        </w:rPr>
        <w:fldChar w:fldCharType="begin"/>
      </w:r>
      <w:r w:rsidR="00D7367F" w:rsidRPr="00D7367F">
        <w:rPr>
          <w:rFonts w:asciiTheme="majorBidi" w:hAnsiTheme="majorBidi" w:cstheme="majorBidi"/>
        </w:rPr>
        <w:instrText xml:space="preserve"> EQ \F(</w:instrText>
      </w:r>
      <w:r w:rsidR="00D7367F" w:rsidRPr="00D7367F">
        <w:rPr>
          <w:rFonts w:ascii="Book Antiqua" w:hAnsi="Book Antiqua" w:cstheme="majorBidi"/>
          <w:i/>
          <w:iCs/>
        </w:rPr>
        <w:instrText>v</w:instrText>
      </w:r>
      <w:r w:rsidR="00D7367F" w:rsidRPr="00D7367F">
        <w:rPr>
          <w:rFonts w:asciiTheme="majorBidi" w:hAnsiTheme="majorBidi" w:cstheme="majorBidi"/>
          <w:vertAlign w:val="subscript"/>
        </w:rPr>
        <w:instrText>0</w:instrText>
      </w:r>
      <w:r w:rsidR="00D7367F" w:rsidRPr="00D7367F">
        <w:rPr>
          <w:rFonts w:asciiTheme="majorBidi" w:hAnsiTheme="majorBidi" w:cstheme="majorBidi"/>
        </w:rPr>
        <w:instrText xml:space="preserve">,2) </w:instrText>
      </w:r>
      <w:r w:rsidR="00D7367F" w:rsidRPr="00D7367F">
        <w:rPr>
          <w:rFonts w:asciiTheme="majorBidi" w:hAnsiTheme="majorBidi" w:cstheme="majorBidi"/>
        </w:rPr>
        <w:fldChar w:fldCharType="end"/>
      </w:r>
      <w:r w:rsidRPr="00D7367F">
        <w:rPr>
          <w:rStyle w:val="ac"/>
          <w:rFonts w:asciiTheme="majorBidi" w:hAnsiTheme="majorBidi" w:cstheme="majorBidi"/>
        </w:rPr>
        <w:t>时产生的感应电动势</w:t>
      </w:r>
      <w:r w:rsidR="00D7367F" w:rsidRPr="00D7367F">
        <w:rPr>
          <w:rStyle w:val="ac"/>
          <w:rFonts w:asciiTheme="majorBidi" w:hAnsiTheme="majorBidi" w:cstheme="majorBidi"/>
        </w:rPr>
        <w:t xml:space="preserve"> </w:t>
      </w:r>
      <w:r w:rsidRPr="00D7367F">
        <w:rPr>
          <w:rStyle w:val="ac"/>
          <w:rFonts w:asciiTheme="majorBidi" w:hAnsiTheme="majorBidi" w:cstheme="majorBidi"/>
          <w:i/>
          <w:iCs/>
        </w:rPr>
        <w:t>E</w:t>
      </w:r>
      <w:r w:rsidR="00D7367F" w:rsidRPr="00D7367F">
        <w:rPr>
          <w:rStyle w:val="ac"/>
          <w:rFonts w:asciiTheme="majorBidi" w:hAnsiTheme="majorBidi" w:cstheme="majorBidi"/>
        </w:rPr>
        <w:t xml:space="preserve"> </w:t>
      </w:r>
      <w:r w:rsidRPr="00D7367F">
        <w:rPr>
          <w:rStyle w:val="ac"/>
          <w:rFonts w:asciiTheme="majorBidi" w:hAnsiTheme="majorBidi" w:cstheme="majorBidi"/>
        </w:rPr>
        <w:t>=</w:t>
      </w:r>
      <w:r w:rsidR="00D7367F" w:rsidRPr="00D7367F">
        <w:rPr>
          <w:rStyle w:val="ac"/>
          <w:rFonts w:asciiTheme="majorBidi" w:hAnsiTheme="majorBidi" w:cstheme="majorBidi"/>
        </w:rPr>
        <w:t xml:space="preserve"> </w:t>
      </w:r>
      <w:r w:rsidRPr="00D7367F">
        <w:rPr>
          <w:rStyle w:val="ac"/>
          <w:rFonts w:asciiTheme="majorBidi" w:hAnsiTheme="majorBidi" w:cstheme="majorBidi"/>
          <w:i/>
          <w:iCs/>
        </w:rPr>
        <w:t>BL</w:t>
      </w:r>
      <w:r w:rsidR="00D7367F" w:rsidRPr="00D7367F">
        <w:rPr>
          <w:rFonts w:asciiTheme="majorBidi" w:hAnsiTheme="majorBidi" w:cstheme="majorBidi"/>
        </w:rPr>
        <w:fldChar w:fldCharType="begin"/>
      </w:r>
      <w:r w:rsidR="00D7367F" w:rsidRPr="00D7367F">
        <w:rPr>
          <w:rFonts w:asciiTheme="majorBidi" w:hAnsiTheme="majorBidi" w:cstheme="majorBidi"/>
        </w:rPr>
        <w:instrText xml:space="preserve"> EQ \F(</w:instrText>
      </w:r>
      <w:r w:rsidR="00D7367F" w:rsidRPr="00D7367F">
        <w:rPr>
          <w:rFonts w:ascii="Book Antiqua" w:hAnsi="Book Antiqua" w:cstheme="majorBidi"/>
          <w:i/>
          <w:iCs/>
        </w:rPr>
        <w:instrText>v</w:instrText>
      </w:r>
      <w:r w:rsidR="00D7367F" w:rsidRPr="00D7367F">
        <w:rPr>
          <w:rFonts w:asciiTheme="majorBidi" w:hAnsiTheme="majorBidi" w:cstheme="majorBidi"/>
          <w:vertAlign w:val="subscript"/>
        </w:rPr>
        <w:instrText>0</w:instrText>
      </w:r>
      <w:r w:rsidR="00D7367F" w:rsidRPr="00D7367F">
        <w:rPr>
          <w:rFonts w:asciiTheme="majorBidi" w:hAnsiTheme="majorBidi" w:cstheme="majorBidi"/>
        </w:rPr>
        <w:instrText xml:space="preserve">,2) </w:instrText>
      </w:r>
      <w:r w:rsidR="00D7367F" w:rsidRPr="00D7367F">
        <w:rPr>
          <w:rFonts w:asciiTheme="majorBidi" w:hAnsiTheme="majorBidi" w:cstheme="majorBidi"/>
        </w:rPr>
        <w:fldChar w:fldCharType="end"/>
      </w:r>
    </w:p>
    <w:p w14:paraId="3451F11B" w14:textId="38F1C9BB" w:rsidR="00C7601D" w:rsidRPr="00D7367F" w:rsidRDefault="00C7601D" w:rsidP="002F518E">
      <w:pPr>
        <w:rPr>
          <w:rFonts w:asciiTheme="majorBidi" w:hAnsiTheme="majorBidi" w:cstheme="majorBidi"/>
        </w:rPr>
      </w:pPr>
      <w:r w:rsidRPr="00D7367F">
        <w:rPr>
          <w:rStyle w:val="ac"/>
          <w:rFonts w:asciiTheme="majorBidi" w:hAnsiTheme="majorBidi" w:cstheme="majorBidi"/>
        </w:rPr>
        <w:t>回路中的感应电流：</w:t>
      </w:r>
      <w:r w:rsidRPr="00D7367F">
        <w:rPr>
          <w:rFonts w:asciiTheme="majorBidi" w:hAnsiTheme="majorBidi" w:cstheme="majorBidi"/>
        </w:rPr>
        <w:object w:dxaOrig="640" w:dyaOrig="620" w14:anchorId="2D74368E">
          <v:shape id="_x0000_i1032" type="#_x0000_t75" style="width:32.05pt;height:30.85pt" o:ole="">
            <v:imagedata r:id="rId34" o:title=""/>
          </v:shape>
          <o:OLEObject Type="Embed" ProgID="Equation.DSMT4" ShapeID="_x0000_i1032" DrawAspect="Content" ObjectID="_1775627850" r:id="rId35"/>
        </w:object>
      </w:r>
    </w:p>
    <w:p w14:paraId="469B6FE0" w14:textId="77777777" w:rsidR="00C7601D" w:rsidRPr="00D7367F" w:rsidRDefault="00C7601D" w:rsidP="002F518E">
      <w:pPr>
        <w:rPr>
          <w:rStyle w:val="ac"/>
          <w:rFonts w:asciiTheme="majorBidi" w:hAnsiTheme="majorBidi" w:cstheme="majorBidi"/>
        </w:rPr>
      </w:pPr>
      <w:r w:rsidRPr="00D7367F">
        <w:rPr>
          <w:rStyle w:val="ac"/>
          <w:rFonts w:asciiTheme="majorBidi" w:hAnsiTheme="majorBidi" w:cstheme="majorBidi"/>
        </w:rPr>
        <w:t>杆所受安培力：</w:t>
      </w:r>
      <w:r w:rsidRPr="00D7367F">
        <w:rPr>
          <w:rFonts w:asciiTheme="majorBidi" w:hAnsiTheme="majorBidi" w:cstheme="majorBidi"/>
        </w:rPr>
        <w:object w:dxaOrig="1920" w:dyaOrig="660" w14:anchorId="5E5DB981">
          <v:shape id="_x0000_i1033" type="#_x0000_t75" style="width:96.2pt;height:32.65pt" o:ole="">
            <v:imagedata r:id="rId36" o:title=""/>
          </v:shape>
          <o:OLEObject Type="Embed" ProgID="Equation.DSMT4" ShapeID="_x0000_i1033" DrawAspect="Content" ObjectID="_1775627851" r:id="rId37"/>
        </w:object>
      </w:r>
    </w:p>
    <w:p w14:paraId="541FC0C3" w14:textId="77777777" w:rsidR="00C7601D" w:rsidRPr="00D7367F" w:rsidRDefault="00C7601D" w:rsidP="002F518E">
      <w:pPr>
        <w:rPr>
          <w:rStyle w:val="ac"/>
          <w:rFonts w:asciiTheme="majorBidi" w:hAnsiTheme="majorBidi" w:cstheme="majorBidi"/>
        </w:rPr>
      </w:pPr>
      <w:r w:rsidRPr="00D7367F">
        <w:rPr>
          <w:rStyle w:val="ac"/>
          <w:rFonts w:asciiTheme="majorBidi" w:hAnsiTheme="majorBidi" w:cstheme="majorBidi"/>
        </w:rPr>
        <w:t>杆受力如右图，由牛顿定律：</w:t>
      </w:r>
      <w:r w:rsidRPr="00D7367F">
        <w:rPr>
          <w:rFonts w:asciiTheme="majorBidi" w:hAnsiTheme="majorBidi" w:cstheme="majorBidi"/>
        </w:rPr>
        <w:object w:dxaOrig="1840" w:dyaOrig="360" w14:anchorId="4CA2747C">
          <v:shape id="_x0000_i1034" type="#_x0000_t75" style="width:91.95pt;height:17.55pt" o:ole="">
            <v:imagedata r:id="rId38" o:title=""/>
          </v:shape>
          <o:OLEObject Type="Embed" ProgID="Equation.DSMT4" ShapeID="_x0000_i1034" DrawAspect="Content" ObjectID="_1775627852" r:id="rId39"/>
        </w:object>
      </w:r>
      <w:r w:rsidRPr="00D7367F">
        <w:rPr>
          <w:rFonts w:asciiTheme="majorBidi" w:hAnsiTheme="majorBidi" w:cstheme="majorBidi"/>
        </w:rPr>
        <w:t xml:space="preserve"> </w:t>
      </w:r>
    </w:p>
    <w:p w14:paraId="6132D141" w14:textId="3576D43A" w:rsidR="00C7601D" w:rsidRPr="00D7367F" w:rsidRDefault="00C7601D" w:rsidP="002F518E">
      <w:pPr>
        <w:rPr>
          <w:rStyle w:val="ac"/>
          <w:rFonts w:asciiTheme="majorBidi" w:hAnsiTheme="majorBidi" w:cstheme="majorBidi"/>
        </w:rPr>
      </w:pPr>
      <w:r w:rsidRPr="00D7367F">
        <w:rPr>
          <w:rStyle w:val="ac"/>
          <w:rFonts w:asciiTheme="majorBidi" w:hAnsiTheme="majorBidi" w:cstheme="majorBidi"/>
        </w:rPr>
        <w:t>可得：</w:t>
      </w:r>
      <w:r w:rsidR="00D829E8" w:rsidRPr="00D829E8">
        <w:rPr>
          <w:rStyle w:val="ac"/>
          <w:rFonts w:asciiTheme="majorBidi" w:hAnsiTheme="majorBidi" w:cstheme="majorBidi" w:hint="eastAsia"/>
          <w:i/>
          <w:iCs/>
        </w:rPr>
        <w:t>a</w:t>
      </w:r>
      <w:r w:rsidR="00D829E8">
        <w:rPr>
          <w:rStyle w:val="ac"/>
          <w:rFonts w:asciiTheme="majorBidi" w:hAnsiTheme="majorBidi" w:cstheme="majorBidi" w:hint="eastAsia"/>
        </w:rPr>
        <w:t xml:space="preserve"> = </w:t>
      </w:r>
      <w:r w:rsidR="00D829E8" w:rsidRPr="00D829E8">
        <w:rPr>
          <w:rStyle w:val="ac"/>
          <w:rFonts w:asciiTheme="majorBidi" w:hAnsiTheme="majorBidi" w:cstheme="majorBidi" w:hint="eastAsia"/>
          <w:i/>
          <w:iCs/>
        </w:rPr>
        <w:t>g</w:t>
      </w:r>
      <w:r w:rsidR="00D829E8">
        <w:rPr>
          <w:rStyle w:val="ac"/>
          <w:rFonts w:asciiTheme="majorBidi" w:hAnsiTheme="majorBidi" w:cstheme="majorBidi" w:hint="eastAsia"/>
        </w:rPr>
        <w:t>sin</w:t>
      </w:r>
      <w:r w:rsidR="00D829E8" w:rsidRPr="00D829E8">
        <w:rPr>
          <w:rStyle w:val="ac"/>
          <w:rFonts w:asciiTheme="majorBidi" w:hAnsiTheme="majorBidi" w:cstheme="majorBidi"/>
          <w:i/>
          <w:iCs/>
        </w:rPr>
        <w:t>θ</w:t>
      </w:r>
      <w:r w:rsidR="00D829E8">
        <w:rPr>
          <w:rStyle w:val="ac"/>
          <w:rFonts w:asciiTheme="majorBidi" w:hAnsiTheme="majorBidi" w:cstheme="majorBidi" w:hint="eastAsia"/>
        </w:rPr>
        <w:t xml:space="preserve"> + </w:t>
      </w:r>
      <w:r w:rsidR="00D829E8">
        <w:rPr>
          <w:rStyle w:val="ac"/>
          <w:rFonts w:asciiTheme="majorBidi" w:hAnsiTheme="majorBidi" w:cstheme="majorBidi"/>
        </w:rPr>
        <w:fldChar w:fldCharType="begin"/>
      </w:r>
      <w:r w:rsidR="00D829E8">
        <w:rPr>
          <w:rStyle w:val="ac"/>
          <w:rFonts w:asciiTheme="majorBidi" w:hAnsiTheme="majorBidi" w:cstheme="majorBidi"/>
        </w:rPr>
        <w:instrText xml:space="preserve"> </w:instrText>
      </w:r>
      <w:r w:rsidR="00D829E8">
        <w:rPr>
          <w:rStyle w:val="ac"/>
          <w:rFonts w:asciiTheme="majorBidi" w:hAnsiTheme="majorBidi" w:cstheme="majorBidi" w:hint="eastAsia"/>
        </w:rPr>
        <w:instrText>EQ \F(</w:instrText>
      </w:r>
      <w:r w:rsidR="00D829E8" w:rsidRPr="00D829E8">
        <w:rPr>
          <w:rStyle w:val="ac"/>
          <w:rFonts w:asciiTheme="majorBidi" w:hAnsiTheme="majorBidi" w:cstheme="majorBidi" w:hint="eastAsia"/>
          <w:i/>
          <w:iCs/>
        </w:rPr>
        <w:instrText>B</w:instrText>
      </w:r>
      <w:r w:rsidR="00D829E8">
        <w:rPr>
          <w:rStyle w:val="ac"/>
          <w:rFonts w:asciiTheme="majorBidi" w:hAnsiTheme="majorBidi" w:cstheme="majorBidi" w:hint="eastAsia"/>
          <w:vertAlign w:val="superscript"/>
        </w:rPr>
        <w:instrText>2</w:instrText>
      </w:r>
      <w:r w:rsidR="00D829E8" w:rsidRPr="00D829E8">
        <w:rPr>
          <w:rStyle w:val="ac"/>
          <w:rFonts w:asciiTheme="majorBidi" w:hAnsiTheme="majorBidi" w:cstheme="majorBidi" w:hint="eastAsia"/>
          <w:i/>
          <w:iCs/>
        </w:rPr>
        <w:instrText>L</w:instrText>
      </w:r>
      <w:r w:rsidR="00D829E8">
        <w:rPr>
          <w:rStyle w:val="ac"/>
          <w:rFonts w:asciiTheme="majorBidi" w:hAnsiTheme="majorBidi" w:cstheme="majorBidi" w:hint="eastAsia"/>
          <w:vertAlign w:val="superscript"/>
        </w:rPr>
        <w:instrText>2</w:instrText>
      </w:r>
      <w:r w:rsidR="00D829E8" w:rsidRPr="00D829E8">
        <w:rPr>
          <w:rStyle w:val="ac"/>
          <w:rFonts w:ascii="Book Antiqua" w:hAnsi="Book Antiqua" w:cstheme="majorBidi"/>
          <w:i/>
          <w:iCs/>
        </w:rPr>
        <w:instrText>v</w:instrText>
      </w:r>
      <w:r w:rsidR="00D829E8">
        <w:rPr>
          <w:rStyle w:val="ac"/>
          <w:rFonts w:asciiTheme="majorBidi" w:hAnsiTheme="majorBidi" w:cstheme="majorBidi" w:hint="eastAsia"/>
          <w:vertAlign w:val="subscript"/>
        </w:rPr>
        <w:instrText>0</w:instrText>
      </w:r>
      <w:r w:rsidR="00D829E8">
        <w:rPr>
          <w:rStyle w:val="ac"/>
          <w:rFonts w:asciiTheme="majorBidi" w:hAnsiTheme="majorBidi" w:cstheme="majorBidi" w:hint="eastAsia"/>
        </w:rPr>
        <w:instrText>,2</w:instrText>
      </w:r>
      <w:r w:rsidR="00D829E8" w:rsidRPr="00D829E8">
        <w:rPr>
          <w:rStyle w:val="ac"/>
          <w:rFonts w:asciiTheme="majorBidi" w:hAnsiTheme="majorBidi" w:cstheme="majorBidi" w:hint="eastAsia"/>
          <w:i/>
          <w:iCs/>
        </w:rPr>
        <w:instrText>mR</w:instrText>
      </w:r>
      <w:r w:rsidR="00D829E8">
        <w:rPr>
          <w:rStyle w:val="ac"/>
          <w:rFonts w:asciiTheme="majorBidi" w:hAnsiTheme="majorBidi" w:cstheme="majorBidi" w:hint="eastAsia"/>
        </w:rPr>
        <w:instrText>)</w:instrText>
      </w:r>
      <w:r w:rsidR="00D829E8">
        <w:rPr>
          <w:rStyle w:val="ac"/>
          <w:rFonts w:asciiTheme="majorBidi" w:hAnsiTheme="majorBidi" w:cstheme="majorBidi"/>
        </w:rPr>
        <w:instrText xml:space="preserve"> </w:instrText>
      </w:r>
      <w:r w:rsidR="00D829E8">
        <w:rPr>
          <w:rStyle w:val="ac"/>
          <w:rFonts w:asciiTheme="majorBidi" w:hAnsiTheme="majorBidi" w:cstheme="majorBidi"/>
        </w:rPr>
        <w:fldChar w:fldCharType="end"/>
      </w:r>
      <w:r w:rsidRPr="00D7367F">
        <w:rPr>
          <w:rFonts w:asciiTheme="majorBidi" w:hAnsiTheme="majorBidi" w:cstheme="majorBidi"/>
        </w:rPr>
        <w:t>，方向沿斜面向下；</w:t>
      </w:r>
    </w:p>
    <w:p w14:paraId="75929156" w14:textId="36F5445D" w:rsidR="00C7601D" w:rsidRPr="00D7367F" w:rsidRDefault="00C7601D" w:rsidP="002F518E">
      <w:pPr>
        <w:rPr>
          <w:rFonts w:asciiTheme="majorBidi" w:hAnsiTheme="majorBidi" w:cstheme="majorBidi"/>
        </w:rPr>
      </w:pPr>
      <w:r w:rsidRPr="00D7367F">
        <w:rPr>
          <w:rFonts w:asciiTheme="majorBidi" w:hAnsiTheme="majorBidi" w:cstheme="majorBidi"/>
        </w:rPr>
        <w:t>（</w:t>
      </w:r>
      <w:r w:rsidRPr="00D7367F">
        <w:rPr>
          <w:rFonts w:asciiTheme="majorBidi" w:hAnsiTheme="majorBidi" w:cstheme="majorBidi"/>
        </w:rPr>
        <w:t>2</w:t>
      </w:r>
      <w:r w:rsidRPr="00D7367F">
        <w:rPr>
          <w:rFonts w:asciiTheme="majorBidi" w:hAnsiTheme="majorBidi" w:cstheme="majorBidi"/>
        </w:rPr>
        <w:t>）对</w:t>
      </w:r>
      <w:r w:rsidR="00D829E8">
        <w:rPr>
          <w:rFonts w:asciiTheme="majorBidi" w:hAnsiTheme="majorBidi" w:cstheme="majorBidi" w:hint="eastAsia"/>
        </w:rPr>
        <w:t xml:space="preserve"> </w:t>
      </w:r>
      <w:r w:rsidRPr="00D829E8">
        <w:rPr>
          <w:rFonts w:asciiTheme="majorBidi" w:hAnsiTheme="majorBidi" w:cstheme="majorBidi"/>
        </w:rPr>
        <w:t>ab</w:t>
      </w:r>
      <w:r w:rsidR="00D829E8">
        <w:rPr>
          <w:rStyle w:val="ac"/>
          <w:rFonts w:asciiTheme="majorBidi" w:hAnsiTheme="majorBidi" w:cstheme="majorBidi" w:hint="eastAsia"/>
        </w:rPr>
        <w:t xml:space="preserve"> </w:t>
      </w:r>
      <w:r w:rsidRPr="00D7367F">
        <w:rPr>
          <w:rStyle w:val="ac"/>
          <w:rFonts w:asciiTheme="majorBidi" w:hAnsiTheme="majorBidi" w:cstheme="majorBidi"/>
        </w:rPr>
        <w:t>沿导轨</w:t>
      </w:r>
      <w:r w:rsidRPr="00D7367F">
        <w:rPr>
          <w:rFonts w:asciiTheme="majorBidi" w:hAnsiTheme="majorBidi" w:cstheme="majorBidi"/>
        </w:rPr>
        <w:t>上滑过程应用动量定理：</w:t>
      </w:r>
      <w:r w:rsidRPr="00D7367F">
        <w:rPr>
          <w:rFonts w:asciiTheme="majorBidi" w:hAnsiTheme="majorBidi" w:cstheme="majorBidi"/>
          <w:position w:val="-12"/>
        </w:rPr>
        <w:object w:dxaOrig="3320" w:dyaOrig="360" w14:anchorId="49D960B6">
          <v:shape id="_x0000_i1035" type="#_x0000_t75" style="width:165.8pt;height:17.55pt" o:ole="">
            <v:imagedata r:id="rId40" o:title=""/>
          </v:shape>
          <o:OLEObject Type="Embed" ProgID="Equation.DSMT4" ShapeID="_x0000_i1035" DrawAspect="Content" ObjectID="_1775627853" r:id="rId41"/>
        </w:object>
      </w:r>
      <w:r w:rsidRPr="00D7367F">
        <w:rPr>
          <w:rFonts w:asciiTheme="majorBidi" w:hAnsiTheme="majorBidi" w:cstheme="majorBidi"/>
        </w:rPr>
        <w:t xml:space="preserve"> </w:t>
      </w:r>
    </w:p>
    <w:p w14:paraId="12DE9192" w14:textId="77777777" w:rsidR="00C7601D" w:rsidRPr="00D7367F" w:rsidRDefault="00C7601D" w:rsidP="002F518E">
      <w:pPr>
        <w:rPr>
          <w:rFonts w:asciiTheme="majorBidi" w:hAnsiTheme="majorBidi" w:cstheme="majorBidi"/>
        </w:rPr>
      </w:pPr>
      <w:r w:rsidRPr="00D7367F">
        <w:rPr>
          <w:rFonts w:asciiTheme="majorBidi" w:hAnsiTheme="majorBidi" w:cstheme="majorBidi"/>
        </w:rPr>
        <w:object w:dxaOrig="6750" w:dyaOrig="660" w14:anchorId="335FFB89">
          <v:shape id="_x0000_i1036" type="#_x0000_t75" style="width:337.6pt;height:32.65pt" o:ole="">
            <v:imagedata r:id="rId42" o:title=""/>
          </v:shape>
          <o:OLEObject Type="Embed" ProgID="Equation.DSMT4" ShapeID="_x0000_i1036" DrawAspect="Content" ObjectID="_1775627854" r:id="rId43"/>
        </w:object>
      </w:r>
    </w:p>
    <w:p w14:paraId="7F83554B" w14:textId="1D7F0E9D" w:rsidR="00C7601D" w:rsidRPr="00D7367F" w:rsidRDefault="00C7601D" w:rsidP="002F518E">
      <w:pPr>
        <w:rPr>
          <w:rFonts w:asciiTheme="majorBidi" w:hAnsiTheme="majorBidi" w:cstheme="majorBidi"/>
          <w:kern w:val="0"/>
          <w:szCs w:val="20"/>
        </w:rPr>
      </w:pPr>
      <w:r w:rsidRPr="00D7367F">
        <w:rPr>
          <w:rFonts w:asciiTheme="majorBidi" w:hAnsiTheme="majorBidi" w:cstheme="majorBidi"/>
          <w:i/>
          <w:iCs/>
          <w:kern w:val="0"/>
          <w:szCs w:val="20"/>
        </w:rPr>
        <w:t>ab</w:t>
      </w:r>
      <w:r w:rsidRPr="00D7367F">
        <w:rPr>
          <w:rFonts w:asciiTheme="majorBidi" w:hAnsiTheme="majorBidi" w:cstheme="majorBidi"/>
          <w:kern w:val="0"/>
          <w:szCs w:val="20"/>
        </w:rPr>
        <w:t>沿轨道上滑的最大距离：</w:t>
      </w:r>
      <w:r w:rsidR="00D829E8" w:rsidRPr="00D829E8">
        <w:rPr>
          <w:rFonts w:asciiTheme="majorBidi" w:hAnsiTheme="majorBidi" w:cstheme="majorBidi" w:hint="eastAsia"/>
          <w:i/>
          <w:iCs/>
          <w:kern w:val="0"/>
          <w:szCs w:val="20"/>
        </w:rPr>
        <w:t>s</w:t>
      </w:r>
      <w:r w:rsidR="00D829E8">
        <w:rPr>
          <w:rFonts w:asciiTheme="majorBidi" w:hAnsiTheme="majorBidi" w:cstheme="majorBidi" w:hint="eastAsia"/>
          <w:kern w:val="0"/>
          <w:szCs w:val="20"/>
        </w:rPr>
        <w:t xml:space="preserve"> = </w:t>
      </w:r>
      <w:r w:rsidR="00D829E8">
        <w:rPr>
          <w:rFonts w:asciiTheme="majorBidi" w:hAnsiTheme="majorBidi" w:cstheme="majorBidi"/>
          <w:kern w:val="0"/>
          <w:szCs w:val="20"/>
        </w:rPr>
        <w:fldChar w:fldCharType="begin"/>
      </w:r>
      <w:r w:rsidR="00D829E8">
        <w:rPr>
          <w:rFonts w:asciiTheme="majorBidi" w:hAnsiTheme="majorBidi" w:cstheme="majorBidi"/>
          <w:kern w:val="0"/>
          <w:szCs w:val="20"/>
        </w:rPr>
        <w:instrText xml:space="preserve"> </w:instrText>
      </w:r>
      <w:r w:rsidR="00D829E8">
        <w:rPr>
          <w:rFonts w:asciiTheme="majorBidi" w:hAnsiTheme="majorBidi" w:cstheme="majorBidi" w:hint="eastAsia"/>
          <w:kern w:val="0"/>
          <w:szCs w:val="20"/>
        </w:rPr>
        <w:instrText>EQ \F((</w:instrText>
      </w:r>
      <w:r w:rsidR="00D829E8" w:rsidRPr="00D829E8">
        <w:rPr>
          <w:rFonts w:ascii="Book Antiqua" w:hAnsi="Book Antiqua" w:cstheme="majorBidi"/>
          <w:i/>
          <w:iCs/>
          <w:kern w:val="0"/>
          <w:szCs w:val="20"/>
        </w:rPr>
        <w:instrText>v</w:instrText>
      </w:r>
      <w:r w:rsidR="00D829E8">
        <w:rPr>
          <w:rFonts w:asciiTheme="majorBidi" w:hAnsiTheme="majorBidi" w:cstheme="majorBidi" w:hint="eastAsia"/>
          <w:kern w:val="0"/>
          <w:szCs w:val="20"/>
          <w:vertAlign w:val="subscript"/>
        </w:rPr>
        <w:instrText>0</w:instrText>
      </w:r>
      <w:r w:rsidR="00D829E8">
        <w:rPr>
          <w:rFonts w:asciiTheme="majorBidi" w:hAnsiTheme="majorBidi" w:cstheme="majorBidi" w:hint="eastAsia"/>
          <w:kern w:val="0"/>
          <w:szCs w:val="20"/>
        </w:rPr>
        <w:instrText xml:space="preserve"> </w:instrText>
      </w:r>
      <w:r w:rsidR="00D829E8">
        <w:rPr>
          <w:rFonts w:asciiTheme="majorBidi" w:hAnsiTheme="majorBidi" w:cstheme="majorBidi"/>
          <w:kern w:val="0"/>
          <w:szCs w:val="20"/>
        </w:rPr>
        <w:instrText>−</w:instrText>
      </w:r>
      <w:r w:rsidR="00D829E8">
        <w:rPr>
          <w:rFonts w:asciiTheme="majorBidi" w:hAnsiTheme="majorBidi" w:cstheme="majorBidi" w:hint="eastAsia"/>
          <w:kern w:val="0"/>
          <w:szCs w:val="20"/>
        </w:rPr>
        <w:instrText xml:space="preserve"> </w:instrText>
      </w:r>
      <w:r w:rsidR="00D829E8" w:rsidRPr="00D829E8">
        <w:rPr>
          <w:rFonts w:asciiTheme="majorBidi" w:hAnsiTheme="majorBidi" w:cstheme="majorBidi" w:hint="eastAsia"/>
          <w:i/>
          <w:iCs/>
          <w:kern w:val="0"/>
          <w:szCs w:val="20"/>
        </w:rPr>
        <w:instrText>gt</w:instrText>
      </w:r>
      <w:r w:rsidR="00D829E8">
        <w:rPr>
          <w:rFonts w:asciiTheme="majorBidi" w:hAnsiTheme="majorBidi" w:cstheme="majorBidi" w:hint="eastAsia"/>
          <w:kern w:val="0"/>
          <w:szCs w:val="20"/>
          <w:vertAlign w:val="subscript"/>
        </w:rPr>
        <w:instrText>1</w:instrText>
      </w:r>
      <w:r w:rsidR="00D829E8">
        <w:rPr>
          <w:rFonts w:asciiTheme="majorBidi" w:hAnsiTheme="majorBidi" w:cstheme="majorBidi" w:hint="eastAsia"/>
          <w:kern w:val="0"/>
          <w:szCs w:val="20"/>
        </w:rPr>
        <w:instrText>sin</w:instrText>
      </w:r>
      <w:r w:rsidR="00D829E8" w:rsidRPr="00D829E8">
        <w:rPr>
          <w:rFonts w:asciiTheme="majorBidi" w:hAnsiTheme="majorBidi" w:cstheme="majorBidi"/>
          <w:i/>
          <w:iCs/>
          <w:kern w:val="0"/>
          <w:szCs w:val="20"/>
        </w:rPr>
        <w:instrText>θ</w:instrText>
      </w:r>
      <w:r w:rsidR="00D829E8">
        <w:rPr>
          <w:rFonts w:asciiTheme="majorBidi" w:hAnsiTheme="majorBidi" w:cstheme="majorBidi" w:hint="eastAsia"/>
          <w:kern w:val="0"/>
          <w:szCs w:val="20"/>
        </w:rPr>
        <w:instrText>)</w:instrText>
      </w:r>
      <w:r w:rsidR="00D829E8" w:rsidRPr="00D829E8">
        <w:rPr>
          <w:rFonts w:asciiTheme="majorBidi" w:hAnsiTheme="majorBidi" w:cstheme="majorBidi" w:hint="eastAsia"/>
          <w:i/>
          <w:iCs/>
          <w:kern w:val="0"/>
          <w:szCs w:val="20"/>
        </w:rPr>
        <w:instrText>mR</w:instrText>
      </w:r>
      <w:r w:rsidR="00D829E8">
        <w:rPr>
          <w:rFonts w:asciiTheme="majorBidi" w:hAnsiTheme="majorBidi" w:cstheme="majorBidi" w:hint="eastAsia"/>
          <w:kern w:val="0"/>
          <w:szCs w:val="20"/>
        </w:rPr>
        <w:instrText>,</w:instrText>
      </w:r>
      <w:r w:rsidR="00D829E8" w:rsidRPr="00D829E8">
        <w:rPr>
          <w:rFonts w:asciiTheme="majorBidi" w:hAnsiTheme="majorBidi" w:cstheme="majorBidi" w:hint="eastAsia"/>
          <w:i/>
          <w:iCs/>
          <w:kern w:val="0"/>
          <w:szCs w:val="20"/>
        </w:rPr>
        <w:instrText>B</w:instrText>
      </w:r>
      <w:r w:rsidR="00D829E8">
        <w:rPr>
          <w:rFonts w:asciiTheme="majorBidi" w:hAnsiTheme="majorBidi" w:cstheme="majorBidi" w:hint="eastAsia"/>
          <w:kern w:val="0"/>
          <w:szCs w:val="20"/>
          <w:vertAlign w:val="superscript"/>
        </w:rPr>
        <w:instrText>2</w:instrText>
      </w:r>
      <w:r w:rsidR="00D829E8" w:rsidRPr="00D829E8">
        <w:rPr>
          <w:rFonts w:asciiTheme="majorBidi" w:hAnsiTheme="majorBidi" w:cstheme="majorBidi" w:hint="eastAsia"/>
          <w:i/>
          <w:iCs/>
          <w:kern w:val="0"/>
          <w:szCs w:val="20"/>
        </w:rPr>
        <w:instrText>L</w:instrText>
      </w:r>
      <w:r w:rsidR="00D829E8">
        <w:rPr>
          <w:rFonts w:asciiTheme="majorBidi" w:hAnsiTheme="majorBidi" w:cstheme="majorBidi" w:hint="eastAsia"/>
          <w:kern w:val="0"/>
          <w:szCs w:val="20"/>
          <w:vertAlign w:val="superscript"/>
        </w:rPr>
        <w:instrText>2</w:instrText>
      </w:r>
      <w:r w:rsidR="00D829E8">
        <w:rPr>
          <w:rFonts w:asciiTheme="majorBidi" w:hAnsiTheme="majorBidi" w:cstheme="majorBidi" w:hint="eastAsia"/>
          <w:kern w:val="0"/>
          <w:szCs w:val="20"/>
        </w:rPr>
        <w:instrText>)</w:instrText>
      </w:r>
      <w:r w:rsidR="00D829E8">
        <w:rPr>
          <w:rFonts w:asciiTheme="majorBidi" w:hAnsiTheme="majorBidi" w:cstheme="majorBidi"/>
          <w:kern w:val="0"/>
          <w:szCs w:val="20"/>
        </w:rPr>
        <w:instrText xml:space="preserve"> </w:instrText>
      </w:r>
      <w:r w:rsidR="00D829E8">
        <w:rPr>
          <w:rFonts w:asciiTheme="majorBidi" w:hAnsiTheme="majorBidi" w:cstheme="majorBidi"/>
          <w:kern w:val="0"/>
          <w:szCs w:val="20"/>
        </w:rPr>
        <w:fldChar w:fldCharType="end"/>
      </w:r>
    </w:p>
    <w:p w14:paraId="6C6C147B" w14:textId="10D8D63F" w:rsidR="00C7601D" w:rsidRPr="00D7367F" w:rsidRDefault="00C7601D" w:rsidP="002F518E">
      <w:pPr>
        <w:rPr>
          <w:rFonts w:asciiTheme="majorBidi" w:hAnsiTheme="majorBidi" w:cstheme="majorBidi"/>
        </w:rPr>
      </w:pPr>
      <w:r w:rsidRPr="00D7367F">
        <w:rPr>
          <w:rFonts w:asciiTheme="majorBidi" w:hAnsiTheme="majorBidi" w:cstheme="majorBidi"/>
        </w:rPr>
        <w:t>（</w:t>
      </w:r>
      <w:r w:rsidRPr="00D7367F">
        <w:rPr>
          <w:rFonts w:asciiTheme="majorBidi" w:hAnsiTheme="majorBidi" w:cstheme="majorBidi"/>
        </w:rPr>
        <w:t>3</w:t>
      </w:r>
      <w:r w:rsidRPr="00D7367F">
        <w:rPr>
          <w:rFonts w:asciiTheme="majorBidi" w:hAnsiTheme="majorBidi" w:cstheme="majorBidi"/>
        </w:rPr>
        <w:t>）对</w:t>
      </w:r>
      <w:r w:rsidR="00D829E8">
        <w:rPr>
          <w:rFonts w:asciiTheme="majorBidi" w:hAnsiTheme="majorBidi" w:cstheme="majorBidi" w:hint="eastAsia"/>
        </w:rPr>
        <w:t xml:space="preserve"> </w:t>
      </w:r>
      <w:r w:rsidRPr="00D829E8">
        <w:rPr>
          <w:rFonts w:asciiTheme="majorBidi" w:hAnsiTheme="majorBidi" w:cstheme="majorBidi"/>
        </w:rPr>
        <w:t>ab</w:t>
      </w:r>
      <w:r w:rsidR="00D829E8">
        <w:rPr>
          <w:rFonts w:asciiTheme="majorBidi" w:hAnsiTheme="majorBidi" w:cstheme="majorBidi" w:hint="eastAsia"/>
        </w:rPr>
        <w:t xml:space="preserve"> </w:t>
      </w:r>
      <w:r w:rsidRPr="00D7367F">
        <w:rPr>
          <w:rStyle w:val="ac"/>
          <w:rFonts w:asciiTheme="majorBidi" w:hAnsiTheme="majorBidi" w:cstheme="majorBidi"/>
        </w:rPr>
        <w:t>沿导轨</w:t>
      </w:r>
      <w:r w:rsidRPr="00D7367F">
        <w:rPr>
          <w:rFonts w:asciiTheme="majorBidi" w:hAnsiTheme="majorBidi" w:cstheme="majorBidi"/>
        </w:rPr>
        <w:t>下滑过程应用动量定理：</w:t>
      </w:r>
      <w:r w:rsidRPr="00D7367F">
        <w:rPr>
          <w:rFonts w:asciiTheme="majorBidi" w:hAnsiTheme="majorBidi" w:cstheme="majorBidi"/>
          <w:position w:val="-12"/>
        </w:rPr>
        <w:object w:dxaOrig="3180" w:dyaOrig="360" w14:anchorId="62BCFDB0">
          <v:shape id="_x0000_i1037" type="#_x0000_t75" style="width:159.15pt;height:17.55pt" o:ole="">
            <v:imagedata r:id="rId44" o:title=""/>
          </v:shape>
          <o:OLEObject Type="Embed" ProgID="Equation.DSMT4" ShapeID="_x0000_i1037" DrawAspect="Content" ObjectID="_1775627855" r:id="rId45"/>
        </w:object>
      </w:r>
      <w:r w:rsidRPr="00D7367F">
        <w:rPr>
          <w:rFonts w:asciiTheme="majorBidi" w:hAnsiTheme="majorBidi" w:cstheme="majorBidi"/>
        </w:rPr>
        <w:t xml:space="preserve"> </w:t>
      </w:r>
    </w:p>
    <w:p w14:paraId="095AA4CE" w14:textId="77777777" w:rsidR="00C7601D" w:rsidRPr="00D7367F" w:rsidRDefault="00C7601D" w:rsidP="002F518E">
      <w:pPr>
        <w:rPr>
          <w:rFonts w:asciiTheme="majorBidi" w:hAnsiTheme="majorBidi" w:cstheme="majorBidi"/>
        </w:rPr>
      </w:pPr>
      <w:r w:rsidRPr="00D7367F">
        <w:rPr>
          <w:rFonts w:asciiTheme="majorBidi" w:hAnsiTheme="majorBidi" w:cstheme="majorBidi"/>
        </w:rPr>
        <w:object w:dxaOrig="6550" w:dyaOrig="660" w14:anchorId="075D276D">
          <v:shape id="_x0000_i1038" type="#_x0000_t75" style="width:327.35pt;height:32.65pt" o:ole="">
            <v:imagedata r:id="rId46" o:title=""/>
          </v:shape>
          <o:OLEObject Type="Embed" ProgID="Equation.DSMT4" ShapeID="_x0000_i1038" DrawAspect="Content" ObjectID="_1775627856" r:id="rId47"/>
        </w:object>
      </w:r>
      <w:r w:rsidRPr="00D7367F">
        <w:rPr>
          <w:rFonts w:asciiTheme="majorBidi" w:hAnsiTheme="majorBidi" w:cstheme="majorBidi"/>
        </w:rPr>
        <w:t xml:space="preserve"> </w:t>
      </w:r>
    </w:p>
    <w:p w14:paraId="26AD9ED4" w14:textId="7120899D" w:rsidR="00C7601D" w:rsidRDefault="00C7601D" w:rsidP="002F518E">
      <w:pPr>
        <w:rPr>
          <w:rFonts w:asciiTheme="majorBidi" w:hAnsiTheme="majorBidi" w:cstheme="majorBidi"/>
        </w:rPr>
      </w:pPr>
      <w:r w:rsidRPr="00D7367F">
        <w:rPr>
          <w:rStyle w:val="ac"/>
          <w:rFonts w:asciiTheme="majorBidi" w:hAnsiTheme="majorBidi" w:cstheme="majorBidi"/>
        </w:rPr>
        <w:lastRenderedPageBreak/>
        <w:t>可得</w:t>
      </w:r>
      <w:r w:rsidR="00D829E8">
        <w:rPr>
          <w:rStyle w:val="ac"/>
          <w:rFonts w:asciiTheme="majorBidi" w:hAnsiTheme="majorBidi" w:cstheme="majorBidi" w:hint="eastAsia"/>
        </w:rPr>
        <w:t xml:space="preserve"> </w:t>
      </w:r>
      <w:r w:rsidRPr="00D829E8">
        <w:rPr>
          <w:rFonts w:asciiTheme="majorBidi" w:hAnsiTheme="majorBidi" w:cstheme="majorBidi"/>
        </w:rPr>
        <w:t>ab</w:t>
      </w:r>
      <w:r w:rsidR="00D829E8">
        <w:rPr>
          <w:rFonts w:asciiTheme="majorBidi" w:hAnsiTheme="majorBidi" w:cstheme="majorBidi" w:hint="eastAsia"/>
        </w:rPr>
        <w:t xml:space="preserve"> </w:t>
      </w:r>
      <w:r w:rsidRPr="00D7367F">
        <w:rPr>
          <w:rStyle w:val="ac"/>
          <w:rFonts w:asciiTheme="majorBidi" w:hAnsiTheme="majorBidi" w:cstheme="majorBidi"/>
        </w:rPr>
        <w:t>沿导轨</w:t>
      </w:r>
      <w:r w:rsidRPr="00D7367F">
        <w:rPr>
          <w:rFonts w:asciiTheme="majorBidi" w:hAnsiTheme="majorBidi" w:cstheme="majorBidi"/>
        </w:rPr>
        <w:t>下滑到出发位置时的速度：</w:t>
      </w:r>
      <w:r w:rsidR="00D829E8" w:rsidRPr="00D829E8">
        <w:rPr>
          <w:rFonts w:ascii="Book Antiqua" w:hAnsi="Book Antiqua" w:cstheme="majorBidi"/>
          <w:i/>
          <w:iCs/>
        </w:rPr>
        <w:t>v</w:t>
      </w:r>
      <w:r w:rsidR="00D829E8">
        <w:rPr>
          <w:rFonts w:asciiTheme="majorBidi" w:hAnsiTheme="majorBidi" w:cstheme="majorBidi" w:hint="eastAsia"/>
          <w:vertAlign w:val="subscript"/>
        </w:rPr>
        <w:t>2</w:t>
      </w:r>
      <w:r w:rsidR="00D829E8">
        <w:rPr>
          <w:rFonts w:asciiTheme="majorBidi" w:hAnsiTheme="majorBidi" w:cstheme="majorBidi" w:hint="eastAsia"/>
        </w:rPr>
        <w:t xml:space="preserve"> = </w:t>
      </w:r>
      <w:r w:rsidR="00D829E8" w:rsidRPr="00D829E8">
        <w:rPr>
          <w:rFonts w:asciiTheme="majorBidi" w:hAnsiTheme="majorBidi" w:cstheme="majorBidi" w:hint="eastAsia"/>
          <w:i/>
          <w:iCs/>
        </w:rPr>
        <w:t>g</w:t>
      </w:r>
      <w:r w:rsidR="00D829E8">
        <w:rPr>
          <w:rFonts w:asciiTheme="majorBidi" w:hAnsiTheme="majorBidi" w:cstheme="majorBidi" w:hint="eastAsia"/>
        </w:rPr>
        <w:t>(</w:t>
      </w:r>
      <w:r w:rsidR="00D829E8" w:rsidRPr="00D829E8">
        <w:rPr>
          <w:rFonts w:asciiTheme="majorBidi" w:hAnsiTheme="majorBidi" w:cstheme="majorBidi" w:hint="eastAsia"/>
          <w:i/>
          <w:iCs/>
        </w:rPr>
        <w:t>t</w:t>
      </w:r>
      <w:r w:rsidR="00D829E8">
        <w:rPr>
          <w:rFonts w:asciiTheme="majorBidi" w:hAnsiTheme="majorBidi" w:cstheme="majorBidi" w:hint="eastAsia"/>
          <w:vertAlign w:val="subscript"/>
        </w:rPr>
        <w:t>1</w:t>
      </w:r>
      <w:r w:rsidR="00D829E8">
        <w:rPr>
          <w:rFonts w:asciiTheme="majorBidi" w:hAnsiTheme="majorBidi" w:cstheme="majorBidi" w:hint="eastAsia"/>
        </w:rPr>
        <w:t xml:space="preserve"> + </w:t>
      </w:r>
      <w:r w:rsidR="00D829E8" w:rsidRPr="00D829E8">
        <w:rPr>
          <w:rFonts w:asciiTheme="majorBidi" w:hAnsiTheme="majorBidi" w:cstheme="majorBidi" w:hint="eastAsia"/>
          <w:i/>
          <w:iCs/>
        </w:rPr>
        <w:t>t</w:t>
      </w:r>
      <w:r w:rsidR="00D829E8">
        <w:rPr>
          <w:rFonts w:asciiTheme="majorBidi" w:hAnsiTheme="majorBidi" w:cstheme="majorBidi" w:hint="eastAsia"/>
          <w:vertAlign w:val="subscript"/>
        </w:rPr>
        <w:t>2</w:t>
      </w:r>
      <w:r w:rsidR="00D829E8">
        <w:rPr>
          <w:rFonts w:asciiTheme="majorBidi" w:hAnsiTheme="majorBidi" w:cstheme="majorBidi" w:hint="eastAsia"/>
        </w:rPr>
        <w:t>)sin</w:t>
      </w:r>
      <w:r w:rsidR="00D829E8" w:rsidRPr="00D829E8">
        <w:rPr>
          <w:rFonts w:asciiTheme="majorBidi" w:hAnsiTheme="majorBidi" w:cstheme="majorBidi"/>
          <w:i/>
          <w:iCs/>
        </w:rPr>
        <w:t>θ</w:t>
      </w:r>
      <w:r w:rsidR="00D829E8">
        <w:rPr>
          <w:rFonts w:asciiTheme="majorBidi" w:hAnsiTheme="majorBidi" w:cstheme="majorBidi" w:hint="eastAsia"/>
        </w:rPr>
        <w:t xml:space="preserve"> </w:t>
      </w:r>
      <w:r w:rsidR="00D829E8">
        <w:rPr>
          <w:rFonts w:asciiTheme="majorBidi" w:hAnsiTheme="majorBidi" w:cstheme="majorBidi"/>
        </w:rPr>
        <w:t>–</w:t>
      </w:r>
      <w:r w:rsidR="00D829E8">
        <w:rPr>
          <w:rFonts w:asciiTheme="majorBidi" w:hAnsiTheme="majorBidi" w:cstheme="majorBidi" w:hint="eastAsia"/>
        </w:rPr>
        <w:t xml:space="preserve"> </w:t>
      </w:r>
      <w:r w:rsidR="00D829E8" w:rsidRPr="00D829E8">
        <w:rPr>
          <w:rFonts w:ascii="Book Antiqua" w:hAnsi="Book Antiqua" w:cstheme="majorBidi"/>
          <w:i/>
          <w:iCs/>
        </w:rPr>
        <w:t>v</w:t>
      </w:r>
      <w:r w:rsidR="00D829E8">
        <w:rPr>
          <w:rFonts w:asciiTheme="majorBidi" w:hAnsiTheme="majorBidi" w:cstheme="majorBidi" w:hint="eastAsia"/>
          <w:vertAlign w:val="subscript"/>
        </w:rPr>
        <w:t>0</w:t>
      </w:r>
    </w:p>
    <w:p w14:paraId="6DEB21CF" w14:textId="4219EF36" w:rsidR="006F7E99" w:rsidRDefault="006F7E99">
      <w:pPr>
        <w:widowControl/>
        <w:jc w:val="left"/>
        <w:rPr>
          <w:rFonts w:asciiTheme="majorBidi" w:hAnsiTheme="majorBidi" w:cstheme="majorBidi"/>
        </w:rPr>
      </w:pPr>
      <w:r>
        <w:rPr>
          <w:rFonts w:asciiTheme="majorBidi" w:hAnsiTheme="majorBidi" w:cstheme="majorBidi"/>
        </w:rPr>
        <w:br w:type="page"/>
      </w:r>
    </w:p>
    <w:p w14:paraId="688682BD" w14:textId="77777777" w:rsidR="006F7E99" w:rsidRDefault="006F7E99" w:rsidP="006F7E99">
      <w:pPr>
        <w:pStyle w:val="1"/>
      </w:pPr>
      <w:r>
        <w:rPr>
          <w:rFonts w:hint="eastAsia"/>
        </w:rPr>
        <w:lastRenderedPageBreak/>
        <w:t>解析</w:t>
      </w:r>
    </w:p>
    <w:p w14:paraId="0B526933" w14:textId="77777777" w:rsidR="006F7E99" w:rsidRDefault="006F7E99" w:rsidP="006F7E99">
      <w:pPr>
        <w:pStyle w:val="2"/>
        <w:jc w:val="both"/>
      </w:pPr>
      <w:r w:rsidRPr="00B0253A">
        <w:t>三、原子内的各种粒子</w:t>
      </w:r>
    </w:p>
    <w:p w14:paraId="739A8983" w14:textId="77777777" w:rsidR="006F7E99" w:rsidRPr="00CD5A32" w:rsidRDefault="006F7E99" w:rsidP="006F7E99">
      <w:r>
        <w:rPr>
          <w:rFonts w:hint="eastAsia"/>
        </w:rPr>
        <w:t>1</w:t>
      </w:r>
      <w:r>
        <w:rPr>
          <w:rFonts w:hint="eastAsia"/>
        </w:rPr>
        <w:t>．</w:t>
      </w:r>
      <w:r>
        <w:t>α</w:t>
      </w:r>
      <w:r>
        <w:rPr>
          <w:rFonts w:hint="eastAsia"/>
        </w:rPr>
        <w:t>、</w:t>
      </w:r>
      <w:r>
        <w:t>β</w:t>
      </w:r>
      <w:r>
        <w:rPr>
          <w:rFonts w:hint="eastAsia"/>
        </w:rPr>
        <w:t xml:space="preserve"> </w:t>
      </w:r>
      <w:r>
        <w:rPr>
          <w:rFonts w:hint="eastAsia"/>
        </w:rPr>
        <w:t>射线带电，能在磁场中偏转；</w:t>
      </w:r>
      <w:r>
        <w:t>β</w:t>
      </w:r>
      <w:r>
        <w:rPr>
          <w:rFonts w:hint="eastAsia"/>
        </w:rPr>
        <w:t>、</w:t>
      </w:r>
      <w:r>
        <w:t>γ</w:t>
      </w:r>
      <w:r>
        <w:rPr>
          <w:rFonts w:hint="eastAsia"/>
        </w:rPr>
        <w:t xml:space="preserve"> </w:t>
      </w:r>
      <w:r>
        <w:rPr>
          <w:rFonts w:hint="eastAsia"/>
        </w:rPr>
        <w:t>射线穿透性强，能穿透薄铝板。“</w:t>
      </w:r>
      <w:r w:rsidRPr="00CD5A32">
        <w:rPr>
          <w:rFonts w:hint="eastAsia"/>
        </w:rPr>
        <w:t>移开强磁场后计数器测得的数值保持不变</w:t>
      </w:r>
      <w:r>
        <w:rPr>
          <w:rFonts w:hint="eastAsia"/>
        </w:rPr>
        <w:t>”说明不包含</w:t>
      </w:r>
      <w:r>
        <w:rPr>
          <w:rFonts w:hint="eastAsia"/>
        </w:rPr>
        <w:t xml:space="preserve"> </w:t>
      </w:r>
      <w:r>
        <w:t>β</w:t>
      </w:r>
      <w:r>
        <w:rPr>
          <w:rFonts w:hint="eastAsia"/>
        </w:rPr>
        <w:t xml:space="preserve"> </w:t>
      </w:r>
      <w:r>
        <w:rPr>
          <w:rFonts w:hint="eastAsia"/>
        </w:rPr>
        <w:t>射线、包含</w:t>
      </w:r>
      <w:r>
        <w:rPr>
          <w:rFonts w:hint="eastAsia"/>
        </w:rPr>
        <w:t xml:space="preserve"> </w:t>
      </w:r>
      <w:r>
        <w:t>γ</w:t>
      </w:r>
      <w:r>
        <w:rPr>
          <w:rFonts w:hint="eastAsia"/>
        </w:rPr>
        <w:t xml:space="preserve"> </w:t>
      </w:r>
      <w:r>
        <w:rPr>
          <w:rFonts w:hint="eastAsia"/>
        </w:rPr>
        <w:t>射线；“</w:t>
      </w:r>
      <w:r>
        <w:t>薄铝片移开，计数器的测得的数值大幅上升</w:t>
      </w:r>
      <w:r>
        <w:rPr>
          <w:rFonts w:hint="eastAsia"/>
        </w:rPr>
        <w:t>”说明包含</w:t>
      </w:r>
      <w:r>
        <w:rPr>
          <w:rFonts w:hint="eastAsia"/>
        </w:rPr>
        <w:t xml:space="preserve"> </w:t>
      </w:r>
      <w:r>
        <w:t>α</w:t>
      </w:r>
      <w:r>
        <w:rPr>
          <w:rFonts w:hint="eastAsia"/>
        </w:rPr>
        <w:t xml:space="preserve"> </w:t>
      </w:r>
      <w:r>
        <w:rPr>
          <w:rFonts w:hint="eastAsia"/>
        </w:rPr>
        <w:t>射线。</w:t>
      </w:r>
    </w:p>
    <w:p w14:paraId="0A9A6B71" w14:textId="77777777" w:rsidR="006F7E99" w:rsidRDefault="006F7E99" w:rsidP="006F7E99">
      <w:r>
        <w:rPr>
          <w:rFonts w:hint="eastAsia"/>
        </w:rPr>
        <w:t>此题的正确答案为</w:t>
      </w:r>
      <w:r>
        <w:rPr>
          <w:rFonts w:hint="eastAsia"/>
        </w:rPr>
        <w:t xml:space="preserve"> AC</w:t>
      </w:r>
      <w:r>
        <w:rPr>
          <w:rFonts w:hint="eastAsia"/>
        </w:rPr>
        <w:t>。</w:t>
      </w:r>
    </w:p>
    <w:p w14:paraId="61188379" w14:textId="77777777" w:rsidR="006F7E99" w:rsidRDefault="006F7E99" w:rsidP="006F7E99"/>
    <w:p w14:paraId="0478A65B" w14:textId="54B7145C" w:rsidR="006F7E99" w:rsidRDefault="007D3FB9" w:rsidP="006F7E99">
      <w:r>
        <w:rPr>
          <w:rFonts w:hint="eastAsia"/>
        </w:rPr>
        <w:t>2</w:t>
      </w:r>
      <w:r w:rsidR="006F7E99">
        <w:rPr>
          <w:rFonts w:hint="eastAsia"/>
        </w:rPr>
        <w:t>．</w:t>
      </w:r>
      <w:r w:rsidR="006F7E99">
        <w:t>A</w:t>
      </w:r>
      <w:r w:rsidR="006F7E99">
        <w:t>．</w:t>
      </w:r>
      <w:r w:rsidR="006F7E99">
        <w:rPr>
          <w:rFonts w:hint="eastAsia"/>
        </w:rPr>
        <w:t>德波罗意提出实物粒子具有波动性。选项</w:t>
      </w:r>
      <w:r w:rsidR="006F7E99">
        <w:rPr>
          <w:rFonts w:hint="eastAsia"/>
        </w:rPr>
        <w:t xml:space="preserve"> A </w:t>
      </w:r>
      <w:r w:rsidR="006F7E99">
        <w:rPr>
          <w:rFonts w:hint="eastAsia"/>
        </w:rPr>
        <w:t>正确；</w:t>
      </w:r>
    </w:p>
    <w:p w14:paraId="2392AC07" w14:textId="77777777" w:rsidR="006F7E99" w:rsidRDefault="006F7E99" w:rsidP="006F7E99">
      <w:r>
        <w:rPr>
          <w:rFonts w:hint="eastAsia"/>
        </w:rPr>
        <w:t>B</w:t>
      </w:r>
      <w:r>
        <w:t>．</w:t>
      </w:r>
      <w:r>
        <w:rPr>
          <w:rFonts w:hint="eastAsia"/>
        </w:rPr>
        <w:t>根据光电效应的规律：</w:t>
      </w:r>
      <w:r>
        <w:t>光电子的最大初动能与入射光的强度无关</w:t>
      </w:r>
      <w:r>
        <w:rPr>
          <w:rFonts w:hint="eastAsia"/>
        </w:rPr>
        <w:t>，只随</w:t>
      </w:r>
      <w:r w:rsidRPr="001706BF">
        <w:rPr>
          <w:rFonts w:hint="eastAsia"/>
        </w:rPr>
        <w:t>只随入射光频率的增大而增大</w:t>
      </w:r>
      <w:r>
        <w:rPr>
          <w:rFonts w:hint="eastAsia"/>
        </w:rPr>
        <w:t>。选项</w:t>
      </w:r>
      <w:r>
        <w:rPr>
          <w:rFonts w:hint="eastAsia"/>
        </w:rPr>
        <w:t xml:space="preserve"> B </w:t>
      </w:r>
      <w:r>
        <w:rPr>
          <w:rFonts w:hint="eastAsia"/>
        </w:rPr>
        <w:t>正确；</w:t>
      </w:r>
    </w:p>
    <w:p w14:paraId="4CDE6082" w14:textId="77777777" w:rsidR="006F7E99" w:rsidRDefault="006F7E99" w:rsidP="006F7E99">
      <w:r>
        <w:rPr>
          <w:rFonts w:hint="eastAsia"/>
        </w:rPr>
        <w:t>C</w:t>
      </w:r>
      <w:r>
        <w:t>．</w:t>
      </w:r>
      <w:r>
        <w:rPr>
          <w:rFonts w:hint="eastAsia"/>
        </w:rPr>
        <w:t>根据玻尔理论：</w:t>
      </w:r>
      <w:r w:rsidRPr="001706BF">
        <w:rPr>
          <w:rFonts w:hint="eastAsia"/>
        </w:rPr>
        <w:t>原子只能处在一系列不连续的能量状态中，在这些状态中原子是稳定的，电子绕原子核旋转，但并不向外辐射电磁波，这些状态叫做定态。</w:t>
      </w:r>
      <w:r>
        <w:rPr>
          <w:rFonts w:hint="eastAsia"/>
        </w:rPr>
        <w:t>选项</w:t>
      </w:r>
      <w:r>
        <w:rPr>
          <w:rFonts w:hint="eastAsia"/>
        </w:rPr>
        <w:t xml:space="preserve"> C </w:t>
      </w:r>
      <w:r>
        <w:rPr>
          <w:rFonts w:hint="eastAsia"/>
        </w:rPr>
        <w:t>错误；</w:t>
      </w:r>
    </w:p>
    <w:p w14:paraId="0A293E83" w14:textId="77777777" w:rsidR="006F7E99" w:rsidRDefault="006F7E99" w:rsidP="006F7E99">
      <w:r>
        <w:rPr>
          <w:rFonts w:hint="eastAsia"/>
        </w:rPr>
        <w:t>D</w:t>
      </w:r>
      <w:r>
        <w:t>．</w:t>
      </w:r>
      <w:r>
        <w:rPr>
          <w:rFonts w:hint="eastAsia"/>
        </w:rPr>
        <w:t>在康普顿效应中，光子的波长会随散射角的增大而增大。选项</w:t>
      </w:r>
      <w:r>
        <w:rPr>
          <w:rFonts w:hint="eastAsia"/>
        </w:rPr>
        <w:t xml:space="preserve"> D </w:t>
      </w:r>
      <w:r>
        <w:rPr>
          <w:rFonts w:hint="eastAsia"/>
        </w:rPr>
        <w:t>正确。</w:t>
      </w:r>
    </w:p>
    <w:p w14:paraId="6B4FCE8D" w14:textId="77777777" w:rsidR="006F7E99" w:rsidRDefault="006F7E99" w:rsidP="006F7E99">
      <w:r>
        <w:rPr>
          <w:rFonts w:hint="eastAsia"/>
        </w:rPr>
        <w:t>正确选项为</w:t>
      </w:r>
      <w:r>
        <w:rPr>
          <w:rFonts w:hint="eastAsia"/>
        </w:rPr>
        <w:t xml:space="preserve"> ABD</w:t>
      </w:r>
    </w:p>
    <w:p w14:paraId="77FAB88A" w14:textId="77777777" w:rsidR="00D829E8" w:rsidRDefault="00D829E8" w:rsidP="002F518E">
      <w:pPr>
        <w:rPr>
          <w:rFonts w:asciiTheme="majorBidi" w:hAnsiTheme="majorBidi" w:cstheme="majorBidi"/>
        </w:rPr>
      </w:pPr>
    </w:p>
    <w:p w14:paraId="5B5B0C5D" w14:textId="77777777" w:rsidR="00481195" w:rsidRDefault="00481195" w:rsidP="00481195">
      <w:pPr>
        <w:pStyle w:val="2"/>
        <w:jc w:val="both"/>
      </w:pPr>
      <w:r>
        <w:t>四、电磁波</w:t>
      </w:r>
    </w:p>
    <w:p w14:paraId="75113BD2" w14:textId="730C031D" w:rsidR="00481195" w:rsidRDefault="00481195" w:rsidP="002F518E">
      <w:pPr>
        <w:rPr>
          <w:rFonts w:asciiTheme="majorBidi" w:hAnsiTheme="majorBidi" w:cstheme="majorBidi"/>
        </w:rPr>
      </w:pPr>
      <w:r>
        <w:rPr>
          <w:rFonts w:asciiTheme="majorBidi" w:hAnsiTheme="majorBidi" w:cstheme="majorBidi" w:hint="eastAsia"/>
        </w:rPr>
        <w:t>4</w:t>
      </w:r>
      <w:r>
        <w:rPr>
          <w:rFonts w:asciiTheme="majorBidi" w:hAnsiTheme="majorBidi" w:cstheme="majorBidi" w:hint="eastAsia"/>
        </w:rPr>
        <w:t>．</w:t>
      </w:r>
    </w:p>
    <w:p w14:paraId="3CAC18D5" w14:textId="60AECD05" w:rsidR="00481195" w:rsidRPr="006F7E99" w:rsidRDefault="00481195" w:rsidP="002F518E">
      <w:pPr>
        <w:rPr>
          <w:rFonts w:asciiTheme="majorBidi" w:hAnsiTheme="majorBidi" w:cstheme="majorBidi"/>
        </w:rPr>
      </w:pPr>
      <w:r>
        <w:rPr>
          <w:noProof/>
        </w:rPr>
        <mc:AlternateContent>
          <mc:Choice Requires="wpg">
            <w:drawing>
              <wp:inline distT="0" distB="0" distL="0" distR="0" wp14:anchorId="2CFC343A" wp14:editId="6BCE2ABC">
                <wp:extent cx="2227580" cy="1230630"/>
                <wp:effectExtent l="0" t="0" r="0" b="7620"/>
                <wp:docPr id="1025959425" name="组合 32"/>
                <wp:cNvGraphicFramePr/>
                <a:graphic xmlns:a="http://schemas.openxmlformats.org/drawingml/2006/main">
                  <a:graphicData uri="http://schemas.microsoft.com/office/word/2010/wordprocessingGroup">
                    <wpg:wgp>
                      <wpg:cNvGrpSpPr/>
                      <wpg:grpSpPr>
                        <a:xfrm>
                          <a:off x="0" y="0"/>
                          <a:ext cx="2227580" cy="1230630"/>
                          <a:chOff x="-331074" y="-275182"/>
                          <a:chExt cx="2231181" cy="1234970"/>
                        </a:xfrm>
                      </wpg:grpSpPr>
                      <wpg:grpSp>
                        <wpg:cNvPr id="1049744244" name="组合 31"/>
                        <wpg:cNvGrpSpPr/>
                        <wpg:grpSpPr>
                          <a:xfrm>
                            <a:off x="-72564" y="-113388"/>
                            <a:ext cx="1724989" cy="888761"/>
                            <a:chOff x="-119217" y="-113388"/>
                            <a:chExt cx="1724989" cy="888761"/>
                          </a:xfrm>
                          <a:solidFill>
                            <a:schemeClr val="bg1">
                              <a:lumMod val="95000"/>
                            </a:schemeClr>
                          </a:solidFill>
                        </wpg:grpSpPr>
                        <wpg:grpSp>
                          <wpg:cNvPr id="2064532457" name="组合 29"/>
                          <wpg:cNvGrpSpPr/>
                          <wpg:grpSpPr>
                            <a:xfrm>
                              <a:off x="-119217" y="-113388"/>
                              <a:ext cx="1724989" cy="868349"/>
                              <a:chOff x="-119217" y="-113470"/>
                              <a:chExt cx="1724989" cy="868349"/>
                            </a:xfrm>
                            <a:grpFill/>
                          </wpg:grpSpPr>
                          <wps:wsp>
                            <wps:cNvPr id="1968532734" name="任意多边形: 形状 37"/>
                            <wps:cNvSpPr/>
                            <wps:spPr>
                              <a:xfrm>
                                <a:off x="0" y="0"/>
                                <a:ext cx="1486393" cy="752048"/>
                              </a:xfrm>
                              <a:custGeom>
                                <a:avLst/>
                                <a:gdLst>
                                  <a:gd name="connsiteX0" fmla="*/ 1440000 w 1440000"/>
                                  <a:gd name="connsiteY0" fmla="*/ 720000 h 728385"/>
                                  <a:gd name="connsiteX1" fmla="*/ 1440000 w 1440000"/>
                                  <a:gd name="connsiteY1" fmla="*/ 728385 h 728385"/>
                                  <a:gd name="connsiteX2" fmla="*/ 1439577 w 1440000"/>
                                  <a:gd name="connsiteY2" fmla="*/ 728385 h 728385"/>
                                  <a:gd name="connsiteX3" fmla="*/ 0 w 1440000"/>
                                  <a:gd name="connsiteY3" fmla="*/ 720000 h 728385"/>
                                  <a:gd name="connsiteX4" fmla="*/ 424 w 1440000"/>
                                  <a:gd name="connsiteY4" fmla="*/ 728385 h 728385"/>
                                  <a:gd name="connsiteX5" fmla="*/ 0 w 1440000"/>
                                  <a:gd name="connsiteY5" fmla="*/ 728385 h 728385"/>
                                  <a:gd name="connsiteX6" fmla="*/ 720000 w 1440000"/>
                                  <a:gd name="connsiteY6" fmla="*/ 0 h 728385"/>
                                  <a:gd name="connsiteX7" fmla="*/ 1440000 w 1440000"/>
                                  <a:gd name="connsiteY7" fmla="*/ 0 h 728385"/>
                                  <a:gd name="connsiteX8" fmla="*/ 1440000 w 1440000"/>
                                  <a:gd name="connsiteY8" fmla="*/ 720000 h 728385"/>
                                  <a:gd name="connsiteX9" fmla="*/ 720000 w 1440000"/>
                                  <a:gd name="connsiteY9" fmla="*/ 0 h 728385"/>
                                  <a:gd name="connsiteX10" fmla="*/ 0 w 1440000"/>
                                  <a:gd name="connsiteY10" fmla="*/ 0 h 728385"/>
                                  <a:gd name="connsiteX11" fmla="*/ 720000 w 1440000"/>
                                  <a:gd name="connsiteY11" fmla="*/ 0 h 728385"/>
                                  <a:gd name="connsiteX12" fmla="*/ 0 w 1440000"/>
                                  <a:gd name="connsiteY12" fmla="*/ 720000 h 728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40000" h="728385">
                                    <a:moveTo>
                                      <a:pt x="1440000" y="720000"/>
                                    </a:moveTo>
                                    <a:lnTo>
                                      <a:pt x="1440000" y="728385"/>
                                    </a:lnTo>
                                    <a:lnTo>
                                      <a:pt x="1439577" y="728385"/>
                                    </a:lnTo>
                                    <a:close/>
                                    <a:moveTo>
                                      <a:pt x="0" y="720000"/>
                                    </a:moveTo>
                                    <a:lnTo>
                                      <a:pt x="424" y="728385"/>
                                    </a:lnTo>
                                    <a:lnTo>
                                      <a:pt x="0" y="728385"/>
                                    </a:lnTo>
                                    <a:close/>
                                    <a:moveTo>
                                      <a:pt x="720000" y="0"/>
                                    </a:moveTo>
                                    <a:lnTo>
                                      <a:pt x="1440000" y="0"/>
                                    </a:lnTo>
                                    <a:lnTo>
                                      <a:pt x="1440000" y="720000"/>
                                    </a:lnTo>
                                    <a:cubicBezTo>
                                      <a:pt x="1440000" y="322355"/>
                                      <a:pt x="1117645" y="0"/>
                                      <a:pt x="720000" y="0"/>
                                    </a:cubicBezTo>
                                    <a:close/>
                                    <a:moveTo>
                                      <a:pt x="0" y="0"/>
                                    </a:moveTo>
                                    <a:lnTo>
                                      <a:pt x="720000" y="0"/>
                                    </a:lnTo>
                                    <a:cubicBezTo>
                                      <a:pt x="322355" y="0"/>
                                      <a:pt x="0" y="322355"/>
                                      <a:pt x="0" y="720000"/>
                                    </a:cubicBezTo>
                                    <a:close/>
                                  </a:path>
                                </a:pathLst>
                              </a:custGeom>
                              <a:grpFill/>
                              <a:ln>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840819922" name="直接连接符 28"/>
                            <wps:cNvCnPr/>
                            <wps:spPr>
                              <a:xfrm>
                                <a:off x="0" y="752048"/>
                                <a:ext cx="1476103" cy="0"/>
                              </a:xfrm>
                              <a:prstGeom prst="line">
                                <a:avLst/>
                              </a:prstGeom>
                              <a:grpFill/>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68324038" name="直接连接符 28"/>
                            <wps:cNvCnPr/>
                            <wps:spPr>
                              <a:xfrm>
                                <a:off x="743013" y="-82"/>
                                <a:ext cx="0" cy="740791"/>
                              </a:xfrm>
                              <a:prstGeom prst="line">
                                <a:avLst/>
                              </a:prstGeom>
                              <a:grpFill/>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30636436" name="直接连接符 28"/>
                            <wps:cNvCnPr/>
                            <wps:spPr>
                              <a:xfrm flipH="1">
                                <a:off x="745034" y="193464"/>
                                <a:ext cx="740449" cy="558143"/>
                              </a:xfrm>
                              <a:prstGeom prst="line">
                                <a:avLst/>
                              </a:prstGeom>
                              <a:grpFill/>
                              <a:ln>
                                <a:solidFill>
                                  <a:srgbClr val="FF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819299710" name="直接连接符 28"/>
                            <wps:cNvCnPr/>
                            <wps:spPr>
                              <a:xfrm flipV="1">
                                <a:off x="743151" y="0"/>
                                <a:ext cx="518080" cy="751606"/>
                              </a:xfrm>
                              <a:prstGeom prst="line">
                                <a:avLst/>
                              </a:prstGeom>
                              <a:grpFill/>
                              <a:ln>
                                <a:solidFill>
                                  <a:srgbClr val="FF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1126352030" name="直接连接符 28"/>
                            <wps:cNvCnPr/>
                            <wps:spPr>
                              <a:xfrm flipH="1" flipV="1">
                                <a:off x="1388276" y="118483"/>
                                <a:ext cx="97208" cy="73274"/>
                              </a:xfrm>
                              <a:prstGeom prst="line">
                                <a:avLst/>
                              </a:prstGeom>
                              <a:grpFill/>
                              <a:ln>
                                <a:solidFill>
                                  <a:srgbClr val="FF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1134447513" name="直接连接符 28"/>
                            <wps:cNvCnPr/>
                            <wps:spPr>
                              <a:xfrm flipH="1" flipV="1">
                                <a:off x="1261231" y="0"/>
                                <a:ext cx="61684" cy="88435"/>
                              </a:xfrm>
                              <a:prstGeom prst="line">
                                <a:avLst/>
                              </a:prstGeom>
                              <a:grpFill/>
                              <a:ln>
                                <a:solidFill>
                                  <a:srgbClr val="FF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357386824" name="直接连接符 28"/>
                            <wps:cNvCnPr/>
                            <wps:spPr>
                              <a:xfrm>
                                <a:off x="1261231" y="11257"/>
                                <a:ext cx="0" cy="107226"/>
                              </a:xfrm>
                              <a:prstGeom prst="line">
                                <a:avLst/>
                              </a:prstGeom>
                              <a:grpFill/>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85560948" name="直接连接符 28"/>
                            <wps:cNvCnPr/>
                            <wps:spPr>
                              <a:xfrm rot="5400000">
                                <a:off x="1425934" y="137124"/>
                                <a:ext cx="0" cy="107166"/>
                              </a:xfrm>
                              <a:prstGeom prst="line">
                                <a:avLst/>
                              </a:prstGeom>
                              <a:grpFill/>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10279407" name="直接连接符 28"/>
                            <wps:cNvCnPr/>
                            <wps:spPr>
                              <a:xfrm>
                                <a:off x="227425" y="-110422"/>
                                <a:ext cx="0" cy="95019"/>
                              </a:xfrm>
                              <a:prstGeom prst="line">
                                <a:avLst/>
                              </a:prstGeom>
                              <a:grpFill/>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478871410" name="直接连接符 28"/>
                            <wps:cNvCnPr/>
                            <wps:spPr>
                              <a:xfrm flipH="1" flipV="1">
                                <a:off x="224547" y="-264"/>
                                <a:ext cx="518080" cy="751606"/>
                              </a:xfrm>
                              <a:prstGeom prst="line">
                                <a:avLst/>
                              </a:prstGeom>
                              <a:grpFill/>
                              <a:ln>
                                <a:solidFill>
                                  <a:srgbClr val="FF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1835495028" name="直接连接符 28"/>
                            <wps:cNvCnPr/>
                            <wps:spPr>
                              <a:xfrm flipV="1">
                                <a:off x="162863" y="0"/>
                                <a:ext cx="61684" cy="88435"/>
                              </a:xfrm>
                              <a:prstGeom prst="line">
                                <a:avLst/>
                              </a:prstGeom>
                              <a:grpFill/>
                              <a:ln>
                                <a:solidFill>
                                  <a:srgbClr val="FF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1521266222" name="直接连接符 28"/>
                            <wps:cNvCnPr/>
                            <wps:spPr>
                              <a:xfrm>
                                <a:off x="742627" y="-110422"/>
                                <a:ext cx="0" cy="95019"/>
                              </a:xfrm>
                              <a:prstGeom prst="line">
                                <a:avLst/>
                              </a:prstGeom>
                              <a:grpFill/>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65333332" name="直接连接符 28"/>
                            <wps:cNvCnPr/>
                            <wps:spPr>
                              <a:xfrm>
                                <a:off x="1261231" y="-113470"/>
                                <a:ext cx="0" cy="95019"/>
                              </a:xfrm>
                              <a:prstGeom prst="line">
                                <a:avLst/>
                              </a:prstGeom>
                              <a:grpFill/>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64532601" name="直接连接符 28"/>
                            <wps:cNvCnPr/>
                            <wps:spPr>
                              <a:xfrm flipH="1">
                                <a:off x="745034" y="-64238"/>
                                <a:ext cx="516197" cy="0"/>
                              </a:xfrm>
                              <a:prstGeom prst="line">
                                <a:avLst/>
                              </a:prstGeom>
                              <a:grpFill/>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228293255" name="直接连接符 28"/>
                            <wps:cNvCnPr/>
                            <wps:spPr>
                              <a:xfrm rot="5400000">
                                <a:off x="1558336" y="146028"/>
                                <a:ext cx="0" cy="94873"/>
                              </a:xfrm>
                              <a:prstGeom prst="line">
                                <a:avLst/>
                              </a:prstGeom>
                              <a:grpFill/>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507746868" name="直接连接符 28"/>
                            <wps:cNvCnPr/>
                            <wps:spPr>
                              <a:xfrm rot="5400000">
                                <a:off x="1557503" y="706054"/>
                                <a:ext cx="0" cy="94873"/>
                              </a:xfrm>
                              <a:prstGeom prst="line">
                                <a:avLst/>
                              </a:prstGeom>
                              <a:grpFill/>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541902792" name="直接连接符 28"/>
                            <wps:cNvCnPr/>
                            <wps:spPr>
                              <a:xfrm flipH="1" flipV="1">
                                <a:off x="1562872" y="193465"/>
                                <a:ext cx="1" cy="203244"/>
                              </a:xfrm>
                              <a:prstGeom prst="line">
                                <a:avLst/>
                              </a:prstGeom>
                              <a:grpFill/>
                              <a:ln>
                                <a:solidFill>
                                  <a:schemeClr val="tx1"/>
                                </a:solidFill>
                                <a:prstDash val="solid"/>
                                <a:tailEnd type="triangle" w="sm" len="sm"/>
                              </a:ln>
                            </wps:spPr>
                            <wps:style>
                              <a:lnRef idx="1">
                                <a:schemeClr val="accent1"/>
                              </a:lnRef>
                              <a:fillRef idx="0">
                                <a:schemeClr val="accent1"/>
                              </a:fillRef>
                              <a:effectRef idx="0">
                                <a:schemeClr val="accent1"/>
                              </a:effectRef>
                              <a:fontRef idx="minor">
                                <a:schemeClr val="tx1"/>
                              </a:fontRef>
                            </wps:style>
                            <wps:bodyPr/>
                          </wps:wsp>
                          <wps:wsp>
                            <wps:cNvPr id="719567859" name="直接连接符 28"/>
                            <wps:cNvCnPr/>
                            <wps:spPr>
                              <a:xfrm>
                                <a:off x="1558727" y="533624"/>
                                <a:ext cx="0" cy="217718"/>
                              </a:xfrm>
                              <a:prstGeom prst="line">
                                <a:avLst/>
                              </a:prstGeom>
                              <a:grpFill/>
                              <a:ln>
                                <a:solidFill>
                                  <a:schemeClr val="tx1"/>
                                </a:solidFill>
                                <a:prstDash val="solid"/>
                                <a:tailEnd type="triangle" w="sm" len="sm"/>
                              </a:ln>
                            </wps:spPr>
                            <wps:style>
                              <a:lnRef idx="1">
                                <a:schemeClr val="accent1"/>
                              </a:lnRef>
                              <a:fillRef idx="0">
                                <a:schemeClr val="accent1"/>
                              </a:fillRef>
                              <a:effectRef idx="0">
                                <a:schemeClr val="accent1"/>
                              </a:effectRef>
                              <a:fontRef idx="minor">
                                <a:schemeClr val="tx1"/>
                              </a:fontRef>
                            </wps:style>
                            <wps:bodyPr/>
                          </wps:wsp>
                          <wps:wsp>
                            <wps:cNvPr id="699615860" name="直接连接符 28"/>
                            <wps:cNvCnPr/>
                            <wps:spPr>
                              <a:xfrm flipH="1">
                                <a:off x="224171" y="-64238"/>
                                <a:ext cx="516197" cy="0"/>
                              </a:xfrm>
                              <a:prstGeom prst="line">
                                <a:avLst/>
                              </a:prstGeom>
                              <a:grpFill/>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48970313" name="直接连接符 28"/>
                            <wps:cNvCnPr/>
                            <wps:spPr>
                              <a:xfrm rot="5400000">
                                <a:off x="-70946" y="147416"/>
                                <a:ext cx="0" cy="94873"/>
                              </a:xfrm>
                              <a:prstGeom prst="line">
                                <a:avLst/>
                              </a:prstGeom>
                              <a:grpFill/>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31110951" name="直接连接符 28"/>
                            <wps:cNvCnPr/>
                            <wps:spPr>
                              <a:xfrm rot="5400000">
                                <a:off x="-71780" y="707442"/>
                                <a:ext cx="0" cy="94873"/>
                              </a:xfrm>
                              <a:prstGeom prst="line">
                                <a:avLst/>
                              </a:prstGeom>
                              <a:grpFill/>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139759170" name="直接连接符 28"/>
                            <wps:cNvCnPr/>
                            <wps:spPr>
                              <a:xfrm flipH="1" flipV="1">
                                <a:off x="-66411" y="194853"/>
                                <a:ext cx="1" cy="203244"/>
                              </a:xfrm>
                              <a:prstGeom prst="line">
                                <a:avLst/>
                              </a:prstGeom>
                              <a:grpFill/>
                              <a:ln>
                                <a:solidFill>
                                  <a:schemeClr val="tx1"/>
                                </a:solidFill>
                                <a:prstDash val="solid"/>
                                <a:tailEnd type="triangle" w="sm" len="sm"/>
                              </a:ln>
                            </wps:spPr>
                            <wps:style>
                              <a:lnRef idx="1">
                                <a:schemeClr val="accent1"/>
                              </a:lnRef>
                              <a:fillRef idx="0">
                                <a:schemeClr val="accent1"/>
                              </a:fillRef>
                              <a:effectRef idx="0">
                                <a:schemeClr val="accent1"/>
                              </a:effectRef>
                              <a:fontRef idx="minor">
                                <a:schemeClr val="tx1"/>
                              </a:fontRef>
                            </wps:style>
                            <wps:bodyPr/>
                          </wps:wsp>
                          <wps:wsp>
                            <wps:cNvPr id="623098253" name="直接连接符 28"/>
                            <wps:cNvCnPr/>
                            <wps:spPr>
                              <a:xfrm>
                                <a:off x="-70556" y="535011"/>
                                <a:ext cx="0" cy="217718"/>
                              </a:xfrm>
                              <a:prstGeom prst="line">
                                <a:avLst/>
                              </a:prstGeom>
                              <a:grpFill/>
                              <a:ln>
                                <a:solidFill>
                                  <a:schemeClr val="tx1"/>
                                </a:solidFill>
                                <a:prstDash val="solid"/>
                                <a:tailEnd type="triangle" w="sm" len="sm"/>
                              </a:ln>
                            </wps:spPr>
                            <wps:style>
                              <a:lnRef idx="1">
                                <a:schemeClr val="accent1"/>
                              </a:lnRef>
                              <a:fillRef idx="0">
                                <a:schemeClr val="accent1"/>
                              </a:fillRef>
                              <a:effectRef idx="0">
                                <a:schemeClr val="accent1"/>
                              </a:effectRef>
                              <a:fontRef idx="minor">
                                <a:schemeClr val="tx1"/>
                              </a:fontRef>
                            </wps:style>
                            <wps:bodyPr/>
                          </wps:wsp>
                          <wps:wsp>
                            <wps:cNvPr id="1919806010" name="直接连接符 28"/>
                            <wps:cNvCnPr/>
                            <wps:spPr>
                              <a:xfrm>
                                <a:off x="532" y="196736"/>
                                <a:ext cx="740449" cy="558143"/>
                              </a:xfrm>
                              <a:prstGeom prst="line">
                                <a:avLst/>
                              </a:prstGeom>
                              <a:grpFill/>
                              <a:ln>
                                <a:solidFill>
                                  <a:srgbClr val="FF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794002289" name="直接连接符 28"/>
                            <wps:cNvCnPr/>
                            <wps:spPr>
                              <a:xfrm flipV="1">
                                <a:off x="532" y="123461"/>
                                <a:ext cx="97208" cy="73274"/>
                              </a:xfrm>
                              <a:prstGeom prst="line">
                                <a:avLst/>
                              </a:prstGeom>
                              <a:grpFill/>
                              <a:ln>
                                <a:solidFill>
                                  <a:srgbClr val="FF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1507578724" name="直接连接符 28"/>
                            <wps:cNvCnPr/>
                            <wps:spPr>
                              <a:xfrm rot="16200000" flipH="1">
                                <a:off x="56996" y="141710"/>
                                <a:ext cx="0" cy="107166"/>
                              </a:xfrm>
                              <a:prstGeom prst="line">
                                <a:avLst/>
                              </a:prstGeom>
                              <a:grpFill/>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00734394" name="直接连接符 28"/>
                            <wps:cNvCnPr/>
                            <wps:spPr>
                              <a:xfrm flipH="1">
                                <a:off x="225041" y="0"/>
                                <a:ext cx="0" cy="107370"/>
                              </a:xfrm>
                              <a:prstGeom prst="line">
                                <a:avLst/>
                              </a:prstGeom>
                              <a:grpFill/>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057125839" name="椭圆 30"/>
                          <wps:cNvSpPr/>
                          <wps:spPr>
                            <a:xfrm>
                              <a:off x="720323" y="729654"/>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72583214" name="Text Box 613"/>
                        <wps:cNvSpPr txBox="1">
                          <a:spLocks noChangeArrowheads="1"/>
                        </wps:cNvSpPr>
                        <wps:spPr bwMode="auto">
                          <a:xfrm>
                            <a:off x="700751" y="740803"/>
                            <a:ext cx="164074" cy="207644"/>
                          </a:xfrm>
                          <a:prstGeom prst="rect">
                            <a:avLst/>
                          </a:prstGeom>
                          <a:noFill/>
                          <a:ln w="9525">
                            <a:noFill/>
                            <a:miter lim="800000"/>
                            <a:headEnd/>
                            <a:tailEnd/>
                          </a:ln>
                        </wps:spPr>
                        <wps:txbx>
                          <w:txbxContent>
                            <w:p w14:paraId="314167DD" w14:textId="77777777" w:rsidR="00481195" w:rsidRPr="00F25AF9" w:rsidRDefault="00481195" w:rsidP="00481195">
                              <w:pPr>
                                <w:rPr>
                                  <w:sz w:val="18"/>
                                  <w:szCs w:val="18"/>
                                </w:rPr>
                              </w:pPr>
                              <w:r w:rsidRPr="00F25AF9">
                                <w:rPr>
                                  <w:rFonts w:hint="eastAsia"/>
                                  <w:sz w:val="18"/>
                                  <w:szCs w:val="18"/>
                                </w:rPr>
                                <w:t>O</w:t>
                              </w:r>
                            </w:p>
                          </w:txbxContent>
                        </wps:txbx>
                        <wps:bodyPr rot="0" vert="horz" wrap="none" lIns="36000" tIns="0" rIns="36000" bIns="0" anchor="t" anchorCtr="0" upright="1">
                          <a:spAutoFit/>
                        </wps:bodyPr>
                      </wps:wsp>
                      <wps:wsp>
                        <wps:cNvPr id="1233392372" name="Text Box 613"/>
                        <wps:cNvSpPr txBox="1">
                          <a:spLocks noChangeArrowheads="1"/>
                        </wps:cNvSpPr>
                        <wps:spPr bwMode="auto">
                          <a:xfrm>
                            <a:off x="-40306" y="751854"/>
                            <a:ext cx="164074" cy="207644"/>
                          </a:xfrm>
                          <a:prstGeom prst="rect">
                            <a:avLst/>
                          </a:prstGeom>
                          <a:noFill/>
                          <a:ln w="9525">
                            <a:noFill/>
                            <a:miter lim="800000"/>
                            <a:headEnd/>
                            <a:tailEnd/>
                          </a:ln>
                        </wps:spPr>
                        <wps:txbx>
                          <w:txbxContent>
                            <w:p w14:paraId="353A63E0" w14:textId="77777777" w:rsidR="00481195" w:rsidRPr="00F25AF9" w:rsidRDefault="00481195" w:rsidP="00481195">
                              <w:pPr>
                                <w:rPr>
                                  <w:sz w:val="18"/>
                                  <w:szCs w:val="18"/>
                                </w:rPr>
                              </w:pPr>
                              <w:r>
                                <w:rPr>
                                  <w:rFonts w:hint="eastAsia"/>
                                  <w:sz w:val="18"/>
                                  <w:szCs w:val="18"/>
                                </w:rPr>
                                <w:t>A</w:t>
                              </w:r>
                            </w:p>
                          </w:txbxContent>
                        </wps:txbx>
                        <wps:bodyPr rot="0" vert="horz" wrap="none" lIns="36000" tIns="0" rIns="36000" bIns="0" anchor="t" anchorCtr="0" upright="1">
                          <a:spAutoFit/>
                        </wps:bodyPr>
                      </wps:wsp>
                      <wps:wsp>
                        <wps:cNvPr id="1817868424" name="Text Box 613"/>
                        <wps:cNvSpPr txBox="1">
                          <a:spLocks noChangeArrowheads="1"/>
                        </wps:cNvSpPr>
                        <wps:spPr bwMode="auto">
                          <a:xfrm>
                            <a:off x="1454454" y="752081"/>
                            <a:ext cx="164080" cy="207707"/>
                          </a:xfrm>
                          <a:prstGeom prst="rect">
                            <a:avLst/>
                          </a:prstGeom>
                          <a:noFill/>
                          <a:ln w="9525">
                            <a:noFill/>
                            <a:miter lim="800000"/>
                            <a:headEnd/>
                            <a:tailEnd/>
                          </a:ln>
                        </wps:spPr>
                        <wps:txbx>
                          <w:txbxContent>
                            <w:p w14:paraId="1C165302" w14:textId="77777777" w:rsidR="00481195" w:rsidRPr="00F25AF9" w:rsidRDefault="00481195" w:rsidP="00481195">
                              <w:pPr>
                                <w:rPr>
                                  <w:sz w:val="18"/>
                                  <w:szCs w:val="18"/>
                                </w:rPr>
                              </w:pPr>
                              <w:r>
                                <w:rPr>
                                  <w:rFonts w:hint="eastAsia"/>
                                  <w:sz w:val="18"/>
                                  <w:szCs w:val="18"/>
                                </w:rPr>
                                <w:t>D</w:t>
                              </w:r>
                            </w:p>
                          </w:txbxContent>
                        </wps:txbx>
                        <wps:bodyPr rot="0" vert="horz" wrap="none" lIns="36000" tIns="0" rIns="36000" bIns="0" anchor="t" anchorCtr="0" upright="1">
                          <a:spAutoFit/>
                        </wps:bodyPr>
                      </wps:wsp>
                      <wps:wsp>
                        <wps:cNvPr id="728521720" name="Text Box 613"/>
                        <wps:cNvSpPr txBox="1">
                          <a:spLocks noChangeArrowheads="1"/>
                        </wps:cNvSpPr>
                        <wps:spPr bwMode="auto">
                          <a:xfrm>
                            <a:off x="1532560" y="-110340"/>
                            <a:ext cx="158380" cy="207710"/>
                          </a:xfrm>
                          <a:prstGeom prst="rect">
                            <a:avLst/>
                          </a:prstGeom>
                          <a:noFill/>
                          <a:ln w="9525">
                            <a:noFill/>
                            <a:miter lim="800000"/>
                            <a:headEnd/>
                            <a:tailEnd/>
                          </a:ln>
                        </wps:spPr>
                        <wps:txbx>
                          <w:txbxContent>
                            <w:p w14:paraId="1F7B23E8" w14:textId="77777777" w:rsidR="00481195" w:rsidRPr="00F25AF9" w:rsidRDefault="00481195" w:rsidP="00481195">
                              <w:pPr>
                                <w:rPr>
                                  <w:sz w:val="18"/>
                                  <w:szCs w:val="18"/>
                                </w:rPr>
                              </w:pPr>
                              <w:r>
                                <w:rPr>
                                  <w:rFonts w:hint="eastAsia"/>
                                  <w:sz w:val="18"/>
                                  <w:szCs w:val="18"/>
                                </w:rPr>
                                <w:t>C</w:t>
                              </w:r>
                            </w:p>
                          </w:txbxContent>
                        </wps:txbx>
                        <wps:bodyPr rot="0" vert="horz" wrap="none" lIns="36000" tIns="0" rIns="36000" bIns="0" anchor="t" anchorCtr="0" upright="1">
                          <a:spAutoFit/>
                        </wps:bodyPr>
                      </wps:wsp>
                      <wps:wsp>
                        <wps:cNvPr id="498709754" name="Text Box 613"/>
                        <wps:cNvSpPr txBox="1">
                          <a:spLocks noChangeArrowheads="1"/>
                        </wps:cNvSpPr>
                        <wps:spPr bwMode="auto">
                          <a:xfrm>
                            <a:off x="-106873" y="-110340"/>
                            <a:ext cx="158380" cy="207710"/>
                          </a:xfrm>
                          <a:prstGeom prst="rect">
                            <a:avLst/>
                          </a:prstGeom>
                          <a:noFill/>
                          <a:ln w="9525">
                            <a:noFill/>
                            <a:miter lim="800000"/>
                            <a:headEnd/>
                            <a:tailEnd/>
                          </a:ln>
                        </wps:spPr>
                        <wps:txbx>
                          <w:txbxContent>
                            <w:p w14:paraId="521D4D41" w14:textId="77777777" w:rsidR="00481195" w:rsidRPr="00F25AF9" w:rsidRDefault="00481195" w:rsidP="00481195">
                              <w:pPr>
                                <w:rPr>
                                  <w:sz w:val="18"/>
                                  <w:szCs w:val="18"/>
                                </w:rPr>
                              </w:pPr>
                              <w:r>
                                <w:rPr>
                                  <w:rFonts w:hint="eastAsia"/>
                                  <w:sz w:val="18"/>
                                  <w:szCs w:val="18"/>
                                </w:rPr>
                                <w:t>B</w:t>
                              </w:r>
                            </w:p>
                          </w:txbxContent>
                        </wps:txbx>
                        <wps:bodyPr rot="0" vert="horz" wrap="none" lIns="36000" tIns="0" rIns="36000" bIns="0" anchor="t" anchorCtr="0" upright="1">
                          <a:spAutoFit/>
                        </wps:bodyPr>
                      </wps:wsp>
                      <wps:wsp>
                        <wps:cNvPr id="11792991" name="Text Box 613"/>
                        <wps:cNvSpPr txBox="1">
                          <a:spLocks noChangeArrowheads="1"/>
                        </wps:cNvSpPr>
                        <wps:spPr bwMode="auto">
                          <a:xfrm>
                            <a:off x="1228050" y="141133"/>
                            <a:ext cx="241732" cy="207920"/>
                          </a:xfrm>
                          <a:prstGeom prst="rect">
                            <a:avLst/>
                          </a:prstGeom>
                          <a:noFill/>
                          <a:ln w="9525">
                            <a:noFill/>
                            <a:miter lim="800000"/>
                            <a:headEnd/>
                            <a:tailEnd/>
                          </a:ln>
                        </wps:spPr>
                        <wps:txbx>
                          <w:txbxContent>
                            <w:p w14:paraId="49298583" w14:textId="77777777" w:rsidR="00481195" w:rsidRPr="00F25AF9" w:rsidRDefault="00481195" w:rsidP="00481195">
                              <w:pPr>
                                <w:rPr>
                                  <w:sz w:val="18"/>
                                  <w:szCs w:val="18"/>
                                </w:rPr>
                              </w:pPr>
                              <w:r>
                                <w:rPr>
                                  <w:rFonts w:hint="eastAsia"/>
                                  <w:sz w:val="18"/>
                                  <w:szCs w:val="18"/>
                                </w:rPr>
                                <w:t>37</w:t>
                              </w:r>
                              <w:r>
                                <w:rPr>
                                  <w:sz w:val="18"/>
                                  <w:szCs w:val="18"/>
                                </w:rPr>
                                <w:t>°</w:t>
                              </w:r>
                            </w:p>
                          </w:txbxContent>
                        </wps:txbx>
                        <wps:bodyPr rot="0" vert="horz" wrap="none" lIns="36000" tIns="0" rIns="36000" bIns="0" anchor="t" anchorCtr="0" upright="1">
                          <a:spAutoFit/>
                        </wps:bodyPr>
                      </wps:wsp>
                      <wps:wsp>
                        <wps:cNvPr id="2022013555" name="Text Box 613"/>
                        <wps:cNvSpPr txBox="1">
                          <a:spLocks noChangeArrowheads="1"/>
                        </wps:cNvSpPr>
                        <wps:spPr bwMode="auto">
                          <a:xfrm>
                            <a:off x="1506983" y="349053"/>
                            <a:ext cx="393124" cy="208142"/>
                          </a:xfrm>
                          <a:prstGeom prst="rect">
                            <a:avLst/>
                          </a:prstGeom>
                          <a:noFill/>
                          <a:ln w="9525">
                            <a:noFill/>
                            <a:miter lim="800000"/>
                            <a:headEnd/>
                            <a:tailEnd/>
                          </a:ln>
                        </wps:spPr>
                        <wps:txbx>
                          <w:txbxContent>
                            <w:p w14:paraId="58F3D6B1" w14:textId="77777777" w:rsidR="00481195" w:rsidRPr="00F25AF9" w:rsidRDefault="00481195" w:rsidP="00481195">
                              <w:pPr>
                                <w:rPr>
                                  <w:sz w:val="18"/>
                                  <w:szCs w:val="18"/>
                                </w:rPr>
                              </w:pPr>
                              <w:r>
                                <w:rPr>
                                  <w:rFonts w:hint="eastAsia"/>
                                  <w:sz w:val="18"/>
                                  <w:szCs w:val="18"/>
                                </w:rPr>
                                <w:t>7.5 cm</w:t>
                              </w:r>
                            </w:p>
                          </w:txbxContent>
                        </wps:txbx>
                        <wps:bodyPr rot="0" vert="horz" wrap="none" lIns="36000" tIns="0" rIns="36000" bIns="0" anchor="t" anchorCtr="0" upright="1">
                          <a:spAutoFit/>
                        </wps:bodyPr>
                      </wps:wsp>
                      <wps:wsp>
                        <wps:cNvPr id="1354971586" name="Text Box 613"/>
                        <wps:cNvSpPr txBox="1">
                          <a:spLocks noChangeArrowheads="1"/>
                        </wps:cNvSpPr>
                        <wps:spPr bwMode="auto">
                          <a:xfrm>
                            <a:off x="330739" y="-272298"/>
                            <a:ext cx="393124" cy="208142"/>
                          </a:xfrm>
                          <a:prstGeom prst="rect">
                            <a:avLst/>
                          </a:prstGeom>
                          <a:noFill/>
                          <a:ln w="9525">
                            <a:noFill/>
                            <a:miter lim="800000"/>
                            <a:headEnd/>
                            <a:tailEnd/>
                          </a:ln>
                        </wps:spPr>
                        <wps:txbx>
                          <w:txbxContent>
                            <w:p w14:paraId="1D8037EB" w14:textId="77777777" w:rsidR="00481195" w:rsidRPr="00F25AF9" w:rsidRDefault="00481195" w:rsidP="00481195">
                              <w:pPr>
                                <w:rPr>
                                  <w:sz w:val="18"/>
                                  <w:szCs w:val="18"/>
                                </w:rPr>
                              </w:pPr>
                              <w:r>
                                <w:rPr>
                                  <w:rFonts w:hint="eastAsia"/>
                                  <w:sz w:val="18"/>
                                  <w:szCs w:val="18"/>
                                </w:rPr>
                                <w:t>7.5 cm</w:t>
                              </w:r>
                            </w:p>
                          </w:txbxContent>
                        </wps:txbx>
                        <wps:bodyPr rot="0" vert="horz" wrap="none" lIns="36000" tIns="0" rIns="36000" bIns="0" anchor="t" anchorCtr="0" upright="1">
                          <a:spAutoFit/>
                        </wps:bodyPr>
                      </wps:wsp>
                      <wps:wsp>
                        <wps:cNvPr id="2008593353" name="Text Box 613"/>
                        <wps:cNvSpPr txBox="1">
                          <a:spLocks noChangeArrowheads="1"/>
                        </wps:cNvSpPr>
                        <wps:spPr bwMode="auto">
                          <a:xfrm>
                            <a:off x="852953" y="-275182"/>
                            <a:ext cx="393124" cy="208142"/>
                          </a:xfrm>
                          <a:prstGeom prst="rect">
                            <a:avLst/>
                          </a:prstGeom>
                          <a:noFill/>
                          <a:ln w="9525">
                            <a:noFill/>
                            <a:miter lim="800000"/>
                            <a:headEnd/>
                            <a:tailEnd/>
                          </a:ln>
                        </wps:spPr>
                        <wps:txbx>
                          <w:txbxContent>
                            <w:p w14:paraId="5AEDF043" w14:textId="77777777" w:rsidR="00481195" w:rsidRPr="00F25AF9" w:rsidRDefault="00481195" w:rsidP="00481195">
                              <w:pPr>
                                <w:rPr>
                                  <w:sz w:val="18"/>
                                  <w:szCs w:val="18"/>
                                </w:rPr>
                              </w:pPr>
                              <w:r>
                                <w:rPr>
                                  <w:rFonts w:hint="eastAsia"/>
                                  <w:sz w:val="18"/>
                                  <w:szCs w:val="18"/>
                                </w:rPr>
                                <w:t>7.5 cm</w:t>
                              </w:r>
                            </w:p>
                          </w:txbxContent>
                        </wps:txbx>
                        <wps:bodyPr rot="0" vert="horz" wrap="none" lIns="36000" tIns="0" rIns="36000" bIns="0" anchor="t" anchorCtr="0" upright="1">
                          <a:spAutoFit/>
                        </wps:bodyPr>
                      </wps:wsp>
                      <wps:wsp>
                        <wps:cNvPr id="1585490625" name="Text Box 613"/>
                        <wps:cNvSpPr txBox="1">
                          <a:spLocks noChangeArrowheads="1"/>
                        </wps:cNvSpPr>
                        <wps:spPr bwMode="auto">
                          <a:xfrm>
                            <a:off x="-331074" y="341784"/>
                            <a:ext cx="393124" cy="208142"/>
                          </a:xfrm>
                          <a:prstGeom prst="rect">
                            <a:avLst/>
                          </a:prstGeom>
                          <a:noFill/>
                          <a:ln w="9525">
                            <a:noFill/>
                            <a:miter lim="800000"/>
                            <a:headEnd/>
                            <a:tailEnd/>
                          </a:ln>
                        </wps:spPr>
                        <wps:txbx>
                          <w:txbxContent>
                            <w:p w14:paraId="75271586" w14:textId="77777777" w:rsidR="00481195" w:rsidRPr="00F25AF9" w:rsidRDefault="00481195" w:rsidP="00481195">
                              <w:pPr>
                                <w:rPr>
                                  <w:sz w:val="18"/>
                                  <w:szCs w:val="18"/>
                                </w:rPr>
                              </w:pPr>
                              <w:r>
                                <w:rPr>
                                  <w:rFonts w:hint="eastAsia"/>
                                  <w:sz w:val="18"/>
                                  <w:szCs w:val="18"/>
                                </w:rPr>
                                <w:t>7.5 cm</w:t>
                              </w:r>
                            </w:p>
                          </w:txbxContent>
                        </wps:txbx>
                        <wps:bodyPr rot="0" vert="horz" wrap="none" lIns="36000" tIns="0" rIns="36000" bIns="0" anchor="t" anchorCtr="0" upright="1">
                          <a:spAutoFit/>
                        </wps:bodyPr>
                      </wps:wsp>
                      <wps:wsp>
                        <wps:cNvPr id="30479260" name="Text Box 613"/>
                        <wps:cNvSpPr txBox="1">
                          <a:spLocks noChangeArrowheads="1"/>
                        </wps:cNvSpPr>
                        <wps:spPr bwMode="auto">
                          <a:xfrm>
                            <a:off x="128667" y="141133"/>
                            <a:ext cx="241732" cy="207920"/>
                          </a:xfrm>
                          <a:prstGeom prst="rect">
                            <a:avLst/>
                          </a:prstGeom>
                          <a:noFill/>
                          <a:ln w="9525">
                            <a:noFill/>
                            <a:miter lim="800000"/>
                            <a:headEnd/>
                            <a:tailEnd/>
                          </a:ln>
                        </wps:spPr>
                        <wps:txbx>
                          <w:txbxContent>
                            <w:p w14:paraId="7771B80D" w14:textId="77777777" w:rsidR="00481195" w:rsidRPr="00F25AF9" w:rsidRDefault="00481195" w:rsidP="00481195">
                              <w:pPr>
                                <w:rPr>
                                  <w:sz w:val="18"/>
                                  <w:szCs w:val="18"/>
                                </w:rPr>
                              </w:pPr>
                              <w:r>
                                <w:rPr>
                                  <w:rFonts w:hint="eastAsia"/>
                                  <w:sz w:val="18"/>
                                  <w:szCs w:val="18"/>
                                </w:rPr>
                                <w:t>37</w:t>
                              </w:r>
                              <w:r>
                                <w:rPr>
                                  <w:sz w:val="18"/>
                                  <w:szCs w:val="18"/>
                                </w:rPr>
                                <w:t>°</w:t>
                              </w:r>
                            </w:p>
                          </w:txbxContent>
                        </wps:txbx>
                        <wps:bodyPr rot="0" vert="horz" wrap="none" lIns="36000" tIns="0" rIns="36000" bIns="0" anchor="t" anchorCtr="0" upright="1">
                          <a:spAutoFit/>
                        </wps:bodyPr>
                      </wps:wsp>
                    </wpg:wgp>
                  </a:graphicData>
                </a:graphic>
              </wp:inline>
            </w:drawing>
          </mc:Choice>
          <mc:Fallback>
            <w:pict>
              <v:group w14:anchorId="2CFC343A" id="组合 32" o:spid="_x0000_s1424" style="width:175.4pt;height:96.9pt;mso-position-horizontal-relative:char;mso-position-vertical-relative:line" coordorigin="-3310,-2751" coordsize="22311,12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">
                <v:group id="组合 31" o:spid="_x0000_s1425" style="position:absolute;left:-725;top:-1133;width:17249;height:8886" coordorigin="-1192,-1133" coordsize="17249,8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">
                  <v:group id="组合 29" o:spid="_x0000_s1426" style="position:absolute;left:-1192;top:-1133;width:17249;height:8682" coordorigin="-1192,-1134" coordsize="17249,8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">
                    <v:shape id="任意多边形: 形状 37" o:spid="_x0000_s1427" style="position:absolute;width:14863;height:7520;visibility:visible;mso-wrap-style:square;v-text-anchor:middle" coordsize="1440000,72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" path="m1440000,720000r,8385l1439577,728385r423,-8385xm,720000r424,8385l,728385r,-8385xm720000,r720000,l1440000,720000c1440000,322355,1117645,,720000,xm,l720000,c322355,,,322355,,720000l,xe" filled="f" strokeweight="1pt">
                      <v:stroke joinstyle="miter"/>
                      <v:path arrowok="t" o:connecttype="custom" o:connectlocs="1486393,743391;1486393,752048;1485956,752048;0,743391;438,752048;0,752048;743197,0;1486393,0;1486393,743391;743197,0;0,0;743197,0;0,743391" o:connectangles="0,0,0,0,0,0,0,0,0,0,0,0,0"/>
                    </v:shape>
                    <v:line id="直接连接符 28" o:spid="_x0000_s1428" style="position:absolute;visibility:visible;mso-wrap-style:square" from="0,7520" to="14761,7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" strokecolor="black [3213]" strokeweight=".5pt">
                      <v:stroke dashstyle="dash" joinstyle="miter"/>
                    </v:line>
                    <v:line id="直接连接符 28" o:spid="_x0000_s1429" style="position:absolute;visibility:visible;mso-wrap-style:square" from="7430,0" to="7430,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" strokecolor="black [3213]" strokeweight=".5pt">
                      <v:stroke dashstyle="dash" joinstyle="miter"/>
                    </v:line>
                    <v:line id="直接连接符 28" o:spid="_x0000_s1430" style="position:absolute;flip:x;visibility:visible;mso-wrap-style:square" from="7450,1934" to="14854,7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" strokecolor="red" strokeweight=".5pt">
                      <v:stroke joinstyle="miter"/>
                    </v:line>
                    <v:line id="直接连接符 28" o:spid="_x0000_s1431" style="position:absolute;flip:y;visibility:visible;mso-wrap-style:square" from="7431,0" to="12612,7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" strokecolor="red" strokeweight=".5pt">
                      <v:stroke joinstyle="miter"/>
                    </v:line>
                    <v:line id="直接连接符 28" o:spid="_x0000_s1432" style="position:absolute;flip:x y;visibility:visible;mso-wrap-style:square" from="13882,1184" to="14854,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" strokecolor="red" strokeweight=".5pt">
                      <v:stroke joinstyle="miter"/>
                    </v:line>
                    <v:line id="直接连接符 28" o:spid="_x0000_s1433" style="position:absolute;flip:x y;visibility:visible;mso-wrap-style:square" from="12612,0" to="13229,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" strokecolor="red" strokeweight=".5pt">
                      <v:stroke joinstyle="miter"/>
                    </v:line>
                    <v:line id="直接连接符 28" o:spid="_x0000_s1434" style="position:absolute;visibility:visible;mso-wrap-style:square" from="12612,112" to="12612,1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" strokecolor="black [3213]" strokeweight=".5pt">
                      <v:stroke dashstyle="dash" joinstyle="miter"/>
                    </v:line>
                    <v:line id="直接连接符 28" o:spid="_x0000_s1435" style="position:absolute;rotation:90;visibility:visible;mso-wrap-style:square" from="14259,1371" to="14259,2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" strokecolor="black [3213]" strokeweight=".5pt">
                      <v:stroke dashstyle="dash" joinstyle="miter"/>
                    </v:line>
                    <v:line id="直接连接符 28" o:spid="_x0000_s1436" style="position:absolute;visibility:visible;mso-wrap-style:square" from="2274,-1104" to="227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" strokecolor="black [3213]" strokeweight=".5pt">
                      <v:stroke joinstyle="miter"/>
                    </v:line>
                    <v:line id="直接连接符 28" o:spid="_x0000_s1437" style="position:absolute;flip:x y;visibility:visible;mso-wrap-style:square" from="2245,-2" to="7426,7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" strokecolor="red" strokeweight=".5pt">
                      <v:stroke joinstyle="miter"/>
                    </v:line>
                    <v:line id="直接连接符 28" o:spid="_x0000_s1438" style="position:absolute;flip:y;visibility:visible;mso-wrap-style:square" from="1628,0" to="2245,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" strokecolor="red" strokeweight=".5pt">
                      <v:stroke joinstyle="miter"/>
                    </v:line>
                    <v:line id="直接连接符 28" o:spid="_x0000_s1439" style="position:absolute;visibility:visible;mso-wrap-style:square" from="7426,-1104" to="7426,-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" strokecolor="black [3213]" strokeweight=".5pt">
                      <v:stroke joinstyle="miter"/>
                    </v:line>
                    <v:line id="直接连接符 28" o:spid="_x0000_s1440" style="position:absolute;visibility:visible;mso-wrap-style:square" from="12612,-1134" to="12612,-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" strokecolor="black [3213]" strokeweight=".5pt">
                      <v:stroke joinstyle="miter"/>
                    </v:line>
                    <v:line id="直接连接符 28" o:spid="_x0000_s1441" style="position:absolute;flip:x;visibility:visible;mso-wrap-style:square" from="7450,-642" to="126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" strokecolor="black [3213]" strokeweight=".5pt">
                      <v:stroke startarrow="block" startarrowwidth="narrow" startarrowlength="short" endarrow="block" endarrowwidth="narrow" endarrowlength="short" joinstyle="miter"/>
                    </v:line>
                    <v:line id="直接连接符 28" o:spid="_x0000_s1442" style="position:absolute;rotation:90;visibility:visible;mso-wrap-style:square" from="15583,1459" to="15583,2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" strokecolor="black [3213]" strokeweight=".5pt">
                      <v:stroke joinstyle="miter"/>
                    </v:line>
                    <v:line id="直接连接符 28" o:spid="_x0000_s1443" style="position:absolute;rotation:90;visibility:visible;mso-wrap-style:square" from="15575,7059" to="15575,8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" strokecolor="black [3213]" strokeweight=".5pt">
                      <v:stroke joinstyle="miter"/>
                    </v:line>
                    <v:line id="直接连接符 28" o:spid="_x0000_s1444" style="position:absolute;flip:x y;visibility:visible;mso-wrap-style:square" from="15628,1934" to="15628,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" strokecolor="black [3213]" strokeweight=".5pt">
                      <v:stroke endarrow="block" endarrowwidth="narrow" endarrowlength="short" joinstyle="miter"/>
                    </v:line>
                    <v:line id="直接连接符 28" o:spid="_x0000_s1445" style="position:absolute;visibility:visible;mso-wrap-style:square" from="15587,5336" to="15587,7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" strokecolor="black [3213]" strokeweight=".5pt">
                      <v:stroke endarrow="block" endarrowwidth="narrow" endarrowlength="short" joinstyle="miter"/>
                    </v:line>
                    <v:line id="直接连接符 28" o:spid="_x0000_s1446" style="position:absolute;flip:x;visibility:visible;mso-wrap-style:square" from="2241,-642" to="7403,-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" strokecolor="black [3213]" strokeweight=".5pt">
                      <v:stroke startarrow="block" startarrowwidth="narrow" startarrowlength="short" endarrow="block" endarrowwidth="narrow" endarrowlength="short" joinstyle="miter"/>
                    </v:line>
                    <v:line id="直接连接符 28" o:spid="_x0000_s1447" style="position:absolute;rotation:90;visibility:visible;mso-wrap-style:square" from="-709,1474" to="-709,2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" strokecolor="black [3213]" strokeweight=".5pt">
                      <v:stroke joinstyle="miter"/>
                    </v:line>
                    <v:line id="直接连接符 28" o:spid="_x0000_s1448" style="position:absolute;rotation:90;visibility:visible;mso-wrap-style:square" from="-717,7073" to="-717,8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" strokecolor="black [3213]" strokeweight=".5pt">
                      <v:stroke joinstyle="miter"/>
                    </v:line>
                    <v:line id="直接连接符 28" o:spid="_x0000_s1449" style="position:absolute;flip:x y;visibility:visible;mso-wrap-style:square" from="-664,1948" to="-664,3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" strokecolor="black [3213]" strokeweight=".5pt">
                      <v:stroke endarrow="block" endarrowwidth="narrow" endarrowlength="short" joinstyle="miter"/>
                    </v:line>
                    <v:line id="直接连接符 28" o:spid="_x0000_s1450" style="position:absolute;visibility:visible;mso-wrap-style:square" from="-705,5350" to="-705,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" strokecolor="black [3213]" strokeweight=".5pt">
                      <v:stroke endarrow="block" endarrowwidth="narrow" endarrowlength="short" joinstyle="miter"/>
                    </v:line>
                    <v:line id="直接连接符 28" o:spid="_x0000_s1451" style="position:absolute;visibility:visible;mso-wrap-style:square" from="5,1967" to="7409,7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" strokecolor="red" strokeweight=".5pt">
                      <v:stroke joinstyle="miter"/>
                    </v:line>
                    <v:line id="直接连接符 28" o:spid="_x0000_s1452" style="position:absolute;flip:y;visibility:visible;mso-wrap-style:square" from="5,1234" to="977,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" strokecolor="red" strokeweight=".5pt">
                      <v:stroke joinstyle="miter"/>
                    </v:line>
                    <v:line id="直接连接符 28" o:spid="_x0000_s1453" style="position:absolute;rotation:90;flip:x;visibility:visible;mso-wrap-style:square" from="570,1416" to="570,2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" strokecolor="black [3213]" strokeweight=".5pt">
                      <v:stroke dashstyle="dash" joinstyle="miter"/>
                    </v:line>
                    <v:line id="直接连接符 28" o:spid="_x0000_s1454" style="position:absolute;flip:x;visibility:visible;mso-wrap-style:square" from="2250,0" to="2250,1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" strokecolor="black [3213]" strokeweight=".5pt">
                      <v:stroke dashstyle="dash" joinstyle="miter"/>
                    </v:line>
                  </v:group>
                  <v:oval id="椭圆 30" o:spid="_x0000_s1455" style="position:absolute;left:7203;top:729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" fillcolor="black [3213]" stroked="f" strokeweight="1pt">
                    <v:stroke joinstyle="miter"/>
                  </v:oval>
                </v:group>
                <v:shape id="Text Box 613" o:spid="_x0000_s1456" type="#_x0000_t202" style="position:absolute;left:7007;top:7408;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" filled="f" stroked="f">
                  <v:textbox style="mso-fit-shape-to-text:t" inset="1mm,0,1mm,0">
                    <w:txbxContent>
                      <w:p w14:paraId="314167DD" w14:textId="77777777" w:rsidR="00481195" w:rsidRPr="00F25AF9" w:rsidRDefault="00481195" w:rsidP="00481195">
                        <w:pPr>
                          <w:rPr>
                            <w:sz w:val="18"/>
                            <w:szCs w:val="18"/>
                          </w:rPr>
                        </w:pPr>
                        <w:r w:rsidRPr="00F25AF9">
                          <w:rPr>
                            <w:rFonts w:hint="eastAsia"/>
                            <w:sz w:val="18"/>
                            <w:szCs w:val="18"/>
                          </w:rPr>
                          <w:t>O</w:t>
                        </w:r>
                      </w:p>
                    </w:txbxContent>
                  </v:textbox>
                </v:shape>
                <v:shape id="Text Box 613" o:spid="_x0000_s1457" type="#_x0000_t202" style="position:absolute;left:-403;top:7518;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" filled="f" stroked="f">
                  <v:textbox style="mso-fit-shape-to-text:t" inset="1mm,0,1mm,0">
                    <w:txbxContent>
                      <w:p w14:paraId="353A63E0" w14:textId="77777777" w:rsidR="00481195" w:rsidRPr="00F25AF9" w:rsidRDefault="00481195" w:rsidP="00481195">
                        <w:pPr>
                          <w:rPr>
                            <w:sz w:val="18"/>
                            <w:szCs w:val="18"/>
                          </w:rPr>
                        </w:pPr>
                        <w:r>
                          <w:rPr>
                            <w:rFonts w:hint="eastAsia"/>
                            <w:sz w:val="18"/>
                            <w:szCs w:val="18"/>
                          </w:rPr>
                          <w:t>A</w:t>
                        </w:r>
                      </w:p>
                    </w:txbxContent>
                  </v:textbox>
                </v:shape>
                <v:shape id="Text Box 613" o:spid="_x0000_s1458" type="#_x0000_t202" style="position:absolute;left:14544;top:7520;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" filled="f" stroked="f">
                  <v:textbox style="mso-fit-shape-to-text:t" inset="1mm,0,1mm,0">
                    <w:txbxContent>
                      <w:p w14:paraId="1C165302" w14:textId="77777777" w:rsidR="00481195" w:rsidRPr="00F25AF9" w:rsidRDefault="00481195" w:rsidP="00481195">
                        <w:pPr>
                          <w:rPr>
                            <w:sz w:val="18"/>
                            <w:szCs w:val="18"/>
                          </w:rPr>
                        </w:pPr>
                        <w:r>
                          <w:rPr>
                            <w:rFonts w:hint="eastAsia"/>
                            <w:sz w:val="18"/>
                            <w:szCs w:val="18"/>
                          </w:rPr>
                          <w:t>D</w:t>
                        </w:r>
                      </w:p>
                    </w:txbxContent>
                  </v:textbox>
                </v:shape>
                <v:shape id="Text Box 613" o:spid="_x0000_s1459" type="#_x0000_t202" style="position:absolute;left:15325;top:-1103;width:15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" filled="f" stroked="f">
                  <v:textbox style="mso-fit-shape-to-text:t" inset="1mm,0,1mm,0">
                    <w:txbxContent>
                      <w:p w14:paraId="1F7B23E8" w14:textId="77777777" w:rsidR="00481195" w:rsidRPr="00F25AF9" w:rsidRDefault="00481195" w:rsidP="00481195">
                        <w:pPr>
                          <w:rPr>
                            <w:sz w:val="18"/>
                            <w:szCs w:val="18"/>
                          </w:rPr>
                        </w:pPr>
                        <w:r>
                          <w:rPr>
                            <w:rFonts w:hint="eastAsia"/>
                            <w:sz w:val="18"/>
                            <w:szCs w:val="18"/>
                          </w:rPr>
                          <w:t>C</w:t>
                        </w:r>
                      </w:p>
                    </w:txbxContent>
                  </v:textbox>
                </v:shape>
                <v:shape id="Text Box 613" o:spid="_x0000_s1460" type="#_x0000_t202" style="position:absolute;left:-1068;top:-1103;width:158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" filled="f" stroked="f">
                  <v:textbox style="mso-fit-shape-to-text:t" inset="1mm,0,1mm,0">
                    <w:txbxContent>
                      <w:p w14:paraId="521D4D41" w14:textId="77777777" w:rsidR="00481195" w:rsidRPr="00F25AF9" w:rsidRDefault="00481195" w:rsidP="00481195">
                        <w:pPr>
                          <w:rPr>
                            <w:sz w:val="18"/>
                            <w:szCs w:val="18"/>
                          </w:rPr>
                        </w:pPr>
                        <w:r>
                          <w:rPr>
                            <w:rFonts w:hint="eastAsia"/>
                            <w:sz w:val="18"/>
                            <w:szCs w:val="18"/>
                          </w:rPr>
                          <w:t>B</w:t>
                        </w:r>
                      </w:p>
                    </w:txbxContent>
                  </v:textbox>
                </v:shape>
                <v:shape id="Text Box 613" o:spid="_x0000_s1461" type="#_x0000_t202" style="position:absolute;left:12280;top:1411;width:2417;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" filled="f" stroked="f">
                  <v:textbox style="mso-fit-shape-to-text:t" inset="1mm,0,1mm,0">
                    <w:txbxContent>
                      <w:p w14:paraId="49298583" w14:textId="77777777" w:rsidR="00481195" w:rsidRPr="00F25AF9" w:rsidRDefault="00481195" w:rsidP="00481195">
                        <w:pPr>
                          <w:rPr>
                            <w:sz w:val="18"/>
                            <w:szCs w:val="18"/>
                          </w:rPr>
                        </w:pPr>
                        <w:r>
                          <w:rPr>
                            <w:rFonts w:hint="eastAsia"/>
                            <w:sz w:val="18"/>
                            <w:szCs w:val="18"/>
                          </w:rPr>
                          <w:t>37</w:t>
                        </w:r>
                        <w:r>
                          <w:rPr>
                            <w:sz w:val="18"/>
                            <w:szCs w:val="18"/>
                          </w:rPr>
                          <w:t>°</w:t>
                        </w:r>
                      </w:p>
                    </w:txbxContent>
                  </v:textbox>
                </v:shape>
                <v:shape id="Text Box 613" o:spid="_x0000_s1462" type="#_x0000_t202" style="position:absolute;left:15069;top:3490;width:3932;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" filled="f" stroked="f">
                  <v:textbox style="mso-fit-shape-to-text:t" inset="1mm,0,1mm,0">
                    <w:txbxContent>
                      <w:p w14:paraId="58F3D6B1" w14:textId="77777777" w:rsidR="00481195" w:rsidRPr="00F25AF9" w:rsidRDefault="00481195" w:rsidP="00481195">
                        <w:pPr>
                          <w:rPr>
                            <w:sz w:val="18"/>
                            <w:szCs w:val="18"/>
                          </w:rPr>
                        </w:pPr>
                        <w:r>
                          <w:rPr>
                            <w:rFonts w:hint="eastAsia"/>
                            <w:sz w:val="18"/>
                            <w:szCs w:val="18"/>
                          </w:rPr>
                          <w:t>7.5 cm</w:t>
                        </w:r>
                      </w:p>
                    </w:txbxContent>
                  </v:textbox>
                </v:shape>
                <v:shape id="Text Box 613" o:spid="_x0000_s1463" type="#_x0000_t202" style="position:absolute;left:3307;top:-2722;width:3931;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" filled="f" stroked="f">
                  <v:textbox style="mso-fit-shape-to-text:t" inset="1mm,0,1mm,0">
                    <w:txbxContent>
                      <w:p w14:paraId="1D8037EB" w14:textId="77777777" w:rsidR="00481195" w:rsidRPr="00F25AF9" w:rsidRDefault="00481195" w:rsidP="00481195">
                        <w:pPr>
                          <w:rPr>
                            <w:sz w:val="18"/>
                            <w:szCs w:val="18"/>
                          </w:rPr>
                        </w:pPr>
                        <w:r>
                          <w:rPr>
                            <w:rFonts w:hint="eastAsia"/>
                            <w:sz w:val="18"/>
                            <w:szCs w:val="18"/>
                          </w:rPr>
                          <w:t>7.5 cm</w:t>
                        </w:r>
                      </w:p>
                    </w:txbxContent>
                  </v:textbox>
                </v:shape>
                <v:shape id="Text Box 613" o:spid="_x0000_s1464" type="#_x0000_t202" style="position:absolute;left:8529;top:-2751;width:3931;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" filled="f" stroked="f">
                  <v:textbox style="mso-fit-shape-to-text:t" inset="1mm,0,1mm,0">
                    <w:txbxContent>
                      <w:p w14:paraId="5AEDF043" w14:textId="77777777" w:rsidR="00481195" w:rsidRPr="00F25AF9" w:rsidRDefault="00481195" w:rsidP="00481195">
                        <w:pPr>
                          <w:rPr>
                            <w:sz w:val="18"/>
                            <w:szCs w:val="18"/>
                          </w:rPr>
                        </w:pPr>
                        <w:r>
                          <w:rPr>
                            <w:rFonts w:hint="eastAsia"/>
                            <w:sz w:val="18"/>
                            <w:szCs w:val="18"/>
                          </w:rPr>
                          <w:t>7.5 cm</w:t>
                        </w:r>
                      </w:p>
                    </w:txbxContent>
                  </v:textbox>
                </v:shape>
                <v:shape id="Text Box 613" o:spid="_x0000_s1465" type="#_x0000_t202" style="position:absolute;left:-3310;top:3417;width:3930;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" filled="f" stroked="f">
                  <v:textbox style="mso-fit-shape-to-text:t" inset="1mm,0,1mm,0">
                    <w:txbxContent>
                      <w:p w14:paraId="75271586" w14:textId="77777777" w:rsidR="00481195" w:rsidRPr="00F25AF9" w:rsidRDefault="00481195" w:rsidP="00481195">
                        <w:pPr>
                          <w:rPr>
                            <w:sz w:val="18"/>
                            <w:szCs w:val="18"/>
                          </w:rPr>
                        </w:pPr>
                        <w:r>
                          <w:rPr>
                            <w:rFonts w:hint="eastAsia"/>
                            <w:sz w:val="18"/>
                            <w:szCs w:val="18"/>
                          </w:rPr>
                          <w:t>7.5 cm</w:t>
                        </w:r>
                      </w:p>
                    </w:txbxContent>
                  </v:textbox>
                </v:shape>
                <v:shape id="Text Box 613" o:spid="_x0000_s1466" type="#_x0000_t202" style="position:absolute;left:1286;top:1411;width:2417;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" filled="f" stroked="f">
                  <v:textbox style="mso-fit-shape-to-text:t" inset="1mm,0,1mm,0">
                    <w:txbxContent>
                      <w:p w14:paraId="7771B80D" w14:textId="77777777" w:rsidR="00481195" w:rsidRPr="00F25AF9" w:rsidRDefault="00481195" w:rsidP="00481195">
                        <w:pPr>
                          <w:rPr>
                            <w:sz w:val="18"/>
                            <w:szCs w:val="18"/>
                          </w:rPr>
                        </w:pPr>
                        <w:r>
                          <w:rPr>
                            <w:rFonts w:hint="eastAsia"/>
                            <w:sz w:val="18"/>
                            <w:szCs w:val="18"/>
                          </w:rPr>
                          <w:t>37</w:t>
                        </w:r>
                        <w:r>
                          <w:rPr>
                            <w:sz w:val="18"/>
                            <w:szCs w:val="18"/>
                          </w:rPr>
                          <w:t>°</w:t>
                        </w:r>
                      </w:p>
                    </w:txbxContent>
                  </v:textbox>
                </v:shape>
                <w10:anchorlock/>
              </v:group>
            </w:pict>
          </mc:Fallback>
        </mc:AlternateContent>
      </w:r>
    </w:p>
    <w:p w14:paraId="3C950BA9" w14:textId="77777777" w:rsidR="00BC1E9E" w:rsidRDefault="00BC1E9E" w:rsidP="00BC1E9E">
      <w:pPr>
        <w:pStyle w:val="2"/>
      </w:pPr>
      <w:r>
        <w:t>五、电磁场中的运动</w:t>
      </w:r>
    </w:p>
    <w:p w14:paraId="14A4FD92" w14:textId="77777777" w:rsidR="00C7601D" w:rsidRDefault="00C7601D" w:rsidP="002F518E">
      <w:pPr>
        <w:rPr>
          <w:rFonts w:asciiTheme="majorBidi" w:hAnsiTheme="majorBidi" w:cstheme="majorBidi"/>
        </w:rPr>
      </w:pPr>
    </w:p>
    <w:p w14:paraId="04228D58" w14:textId="77777777" w:rsidR="00BC1E9E" w:rsidRDefault="00BC1E9E" w:rsidP="002F518E">
      <w:pPr>
        <w:rPr>
          <w:rFonts w:asciiTheme="majorBidi" w:hAnsiTheme="majorBidi" w:cstheme="majorBidi" w:hint="eastAsia"/>
        </w:rPr>
      </w:pPr>
    </w:p>
    <w:p w14:paraId="2C34E19C" w14:textId="77777777" w:rsidR="006F7E99" w:rsidRPr="00D7367F" w:rsidRDefault="006F7E99" w:rsidP="002F518E">
      <w:pPr>
        <w:rPr>
          <w:rFonts w:asciiTheme="majorBidi" w:hAnsiTheme="majorBidi" w:cstheme="majorBidi"/>
        </w:rPr>
        <w:sectPr w:rsidR="006F7E99" w:rsidRPr="00D7367F" w:rsidSect="004B2A90">
          <w:footerReference w:type="even" r:id="rId48"/>
          <w:footerReference w:type="default" r:id="rId49"/>
          <w:footerReference w:type="first" r:id="rId50"/>
          <w:pgSz w:w="11906" w:h="16838"/>
          <w:pgMar w:top="1440" w:right="1800" w:bottom="1440" w:left="1800" w:header="851" w:footer="992" w:gutter="0"/>
          <w:cols w:space="425"/>
          <w:titlePg/>
          <w:docGrid w:type="lines" w:linePitch="312"/>
        </w:sectPr>
      </w:pPr>
    </w:p>
    <w:p w14:paraId="62503001" w14:textId="07BB77A1" w:rsidR="00D829E8" w:rsidRPr="00E670F8" w:rsidRDefault="00D829E8" w:rsidP="00D829E8">
      <w:pPr>
        <w:jc w:val="center"/>
        <w:rPr>
          <w:rFonts w:eastAsia="黑体"/>
          <w:color w:val="FF0000"/>
          <w:sz w:val="28"/>
          <w:szCs w:val="28"/>
        </w:rPr>
      </w:pPr>
      <w:r>
        <w:rPr>
          <w:rFonts w:eastAsia="黑体"/>
          <w:noProof/>
          <w:sz w:val="28"/>
          <w:szCs w:val="28"/>
        </w:rPr>
        <w:lastRenderedPageBreak/>
        <w:drawing>
          <wp:anchor distT="0" distB="0" distL="114300" distR="114300" simplePos="0" relativeHeight="251686912" behindDoc="0" locked="0" layoutInCell="1" allowOverlap="1" wp14:anchorId="2C04859D" wp14:editId="4CEE8F77">
            <wp:simplePos x="0" y="0"/>
            <wp:positionH relativeFrom="page">
              <wp:posOffset>11010900</wp:posOffset>
            </wp:positionH>
            <wp:positionV relativeFrom="topMargin">
              <wp:posOffset>10795000</wp:posOffset>
            </wp:positionV>
            <wp:extent cx="406400" cy="406400"/>
            <wp:effectExtent l="0" t="0" r="12700" b="12700"/>
            <wp:wrapNone/>
            <wp:docPr id="100110" name="图片 10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pic:cNvPicPr>
                      <a:picLocks noChangeAspect="1"/>
                    </pic:cNvPicPr>
                  </pic:nvPicPr>
                  <pic:blipFill>
                    <a:blip r:embed="rId8"/>
                    <a:stretch>
                      <a:fillRect/>
                    </a:stretch>
                  </pic:blipFill>
                  <pic:spPr>
                    <a:xfrm>
                      <a:off x="0" y="0"/>
                      <a:ext cx="406400" cy="406400"/>
                    </a:xfrm>
                    <a:prstGeom prst="rect">
                      <a:avLst/>
                    </a:prstGeom>
                  </pic:spPr>
                </pic:pic>
              </a:graphicData>
            </a:graphic>
          </wp:anchor>
        </w:drawing>
      </w:r>
      <w:r>
        <w:rPr>
          <w:rFonts w:eastAsia="黑体"/>
          <w:sz w:val="28"/>
          <w:szCs w:val="28"/>
        </w:rPr>
        <w:t>杨浦区</w:t>
      </w:r>
      <w:r>
        <w:rPr>
          <w:rFonts w:eastAsia="黑体"/>
          <w:sz w:val="28"/>
          <w:szCs w:val="28"/>
        </w:rPr>
        <w:t>2023</w:t>
      </w:r>
      <w:r>
        <w:rPr>
          <w:rFonts w:eastAsia="黑体"/>
          <w:sz w:val="28"/>
          <w:szCs w:val="28"/>
        </w:rPr>
        <w:t>学年度第二学期高三年级模拟质量调研物理学科试卷</w:t>
      </w:r>
      <w:r w:rsidR="00E670F8" w:rsidRPr="00E670F8">
        <w:rPr>
          <w:rFonts w:eastAsia="黑体" w:hint="eastAsia"/>
          <w:color w:val="FF0000"/>
          <w:sz w:val="28"/>
          <w:szCs w:val="28"/>
        </w:rPr>
        <w:t>原稿</w:t>
      </w:r>
    </w:p>
    <w:p w14:paraId="1180E913" w14:textId="77777777" w:rsidR="00D829E8" w:rsidRDefault="00D829E8" w:rsidP="00D829E8">
      <w:pPr>
        <w:adjustRightInd w:val="0"/>
        <w:snapToGrid w:val="0"/>
        <w:spacing w:line="300" w:lineRule="auto"/>
        <w:rPr>
          <w:rFonts w:eastAsia="黑体"/>
        </w:rPr>
      </w:pPr>
      <w:r>
        <w:rPr>
          <w:rFonts w:eastAsia="黑体"/>
        </w:rPr>
        <w:t>考生注意：</w:t>
      </w:r>
    </w:p>
    <w:p w14:paraId="197A34C1" w14:textId="77777777" w:rsidR="00D829E8" w:rsidRDefault="00D829E8" w:rsidP="00D829E8">
      <w:pPr>
        <w:adjustRightInd w:val="0"/>
        <w:snapToGrid w:val="0"/>
        <w:spacing w:line="300" w:lineRule="auto"/>
        <w:ind w:leftChars="189" w:left="695" w:hangingChars="142" w:hanging="298"/>
        <w:rPr>
          <w:rFonts w:eastAsia="黑体"/>
        </w:rPr>
      </w:pPr>
      <w:r>
        <w:rPr>
          <w:rFonts w:eastAsia="黑体"/>
        </w:rPr>
        <w:t>1</w:t>
      </w:r>
      <w:r>
        <w:rPr>
          <w:rFonts w:eastAsia="黑体"/>
        </w:rPr>
        <w:t>．试卷满分</w:t>
      </w:r>
      <w:r>
        <w:rPr>
          <w:rFonts w:eastAsia="黑体"/>
        </w:rPr>
        <w:t>100</w:t>
      </w:r>
      <w:r>
        <w:rPr>
          <w:rFonts w:eastAsia="黑体"/>
        </w:rPr>
        <w:t>分，考试时间</w:t>
      </w:r>
      <w:r>
        <w:rPr>
          <w:rFonts w:eastAsia="黑体"/>
        </w:rPr>
        <w:t>60</w:t>
      </w:r>
      <w:r>
        <w:rPr>
          <w:rFonts w:eastAsia="黑体"/>
        </w:rPr>
        <w:t>分钟。</w:t>
      </w:r>
    </w:p>
    <w:p w14:paraId="00468218" w14:textId="77777777" w:rsidR="00D829E8" w:rsidRDefault="00D829E8" w:rsidP="00D829E8">
      <w:pPr>
        <w:adjustRightInd w:val="0"/>
        <w:snapToGrid w:val="0"/>
        <w:spacing w:line="300" w:lineRule="auto"/>
        <w:ind w:leftChars="189" w:left="695" w:hangingChars="142" w:hanging="298"/>
        <w:rPr>
          <w:rFonts w:eastAsia="黑体"/>
        </w:rPr>
      </w:pPr>
      <w:r>
        <w:rPr>
          <w:rFonts w:eastAsia="黑体"/>
        </w:rPr>
        <w:t>2</w:t>
      </w:r>
      <w:r>
        <w:rPr>
          <w:rFonts w:eastAsia="黑体"/>
        </w:rPr>
        <w:t>．本考试分设试卷和答题纸。答题前，务必在答题纸上填写姓名、报名号、考场号和座位号，并将核对后的条形码贴在指定位置上。作答必须写在答题纸上，在试卷上作答一律不得分。</w:t>
      </w:r>
    </w:p>
    <w:p w14:paraId="2BF98C1E" w14:textId="77777777" w:rsidR="00D829E8" w:rsidRDefault="00D829E8" w:rsidP="00D829E8">
      <w:pPr>
        <w:adjustRightInd w:val="0"/>
        <w:snapToGrid w:val="0"/>
        <w:spacing w:line="300" w:lineRule="auto"/>
        <w:ind w:leftChars="189" w:left="695" w:hangingChars="142" w:hanging="298"/>
        <w:rPr>
          <w:rFonts w:eastAsia="黑体"/>
          <w:caps/>
        </w:rPr>
      </w:pPr>
      <w:r>
        <w:rPr>
          <w:rFonts w:eastAsia="黑体"/>
        </w:rPr>
        <w:t>3</w:t>
      </w:r>
      <w:r>
        <w:rPr>
          <w:rFonts w:eastAsia="黑体"/>
        </w:rPr>
        <w:t>．</w:t>
      </w:r>
      <w:r>
        <w:rPr>
          <w:rFonts w:eastAsia="黑体"/>
          <w:caps/>
        </w:rPr>
        <w:t>本试卷标注</w:t>
      </w:r>
      <w:r>
        <w:rPr>
          <w:rFonts w:eastAsia="黑体"/>
          <w:caps/>
        </w:rPr>
        <w:t>“</w:t>
      </w:r>
      <w:r>
        <w:rPr>
          <w:rFonts w:eastAsia="黑体"/>
          <w:caps/>
        </w:rPr>
        <w:t>多选</w:t>
      </w:r>
      <w:r>
        <w:rPr>
          <w:rFonts w:eastAsia="黑体"/>
          <w:caps/>
        </w:rPr>
        <w:t>”</w:t>
      </w:r>
      <w:r>
        <w:rPr>
          <w:rFonts w:eastAsia="黑体"/>
          <w:caps/>
        </w:rPr>
        <w:t>的试题，每小题应选两个及以上的选项，但不可全选；标注</w:t>
      </w:r>
      <w:r>
        <w:rPr>
          <w:rFonts w:eastAsia="黑体"/>
          <w:caps/>
        </w:rPr>
        <w:t>“</w:t>
      </w:r>
      <w:r>
        <w:rPr>
          <w:rFonts w:eastAsia="黑体"/>
          <w:caps/>
        </w:rPr>
        <w:t>不定项选择</w:t>
      </w:r>
      <w:r>
        <w:rPr>
          <w:rFonts w:eastAsia="黑体"/>
          <w:caps/>
        </w:rPr>
        <w:t>”</w:t>
      </w:r>
      <w:r>
        <w:rPr>
          <w:rFonts w:eastAsia="黑体"/>
          <w:caps/>
        </w:rPr>
        <w:t>的试题，在题目给出的几个选项中，至少有一项正确，至多不限；未特别标注的选择类试题，每小题只能选一个选项。</w:t>
      </w:r>
    </w:p>
    <w:p w14:paraId="1F81139F" w14:textId="77777777" w:rsidR="00D829E8" w:rsidRDefault="00D829E8" w:rsidP="00D829E8">
      <w:pPr>
        <w:adjustRightInd w:val="0"/>
        <w:snapToGrid w:val="0"/>
        <w:spacing w:line="300" w:lineRule="auto"/>
        <w:ind w:leftChars="189" w:left="695" w:hangingChars="142" w:hanging="298"/>
        <w:rPr>
          <w:rFonts w:eastAsia="黑体"/>
        </w:rPr>
      </w:pPr>
      <w:r>
        <w:rPr>
          <w:rFonts w:eastAsia="黑体"/>
        </w:rPr>
        <w:t>4</w:t>
      </w:r>
      <w:r>
        <w:rPr>
          <w:rFonts w:eastAsia="黑体"/>
        </w:rPr>
        <w:t>．</w:t>
      </w:r>
      <w:r>
        <w:rPr>
          <w:rFonts w:eastAsia="黑体"/>
          <w:caps/>
        </w:rPr>
        <w:t>本试卷标注</w:t>
      </w:r>
      <w:r>
        <w:rPr>
          <w:rFonts w:eastAsia="黑体"/>
          <w:caps/>
        </w:rPr>
        <w:t>“</w:t>
      </w:r>
      <w:r>
        <w:rPr>
          <w:rFonts w:eastAsia="黑体"/>
          <w:caps/>
        </w:rPr>
        <w:t>计算</w:t>
      </w:r>
      <w:r>
        <w:rPr>
          <w:rFonts w:eastAsia="黑体"/>
          <w:caps/>
        </w:rPr>
        <w:t>”“</w:t>
      </w:r>
      <w:r>
        <w:rPr>
          <w:rFonts w:eastAsia="黑体"/>
          <w:caps/>
        </w:rPr>
        <w:t>简答</w:t>
      </w:r>
      <w:r>
        <w:rPr>
          <w:rFonts w:eastAsia="黑体"/>
          <w:caps/>
        </w:rPr>
        <w:t>”“</w:t>
      </w:r>
      <w:r>
        <w:rPr>
          <w:rFonts w:eastAsia="黑体"/>
          <w:caps/>
        </w:rPr>
        <w:t>论证</w:t>
      </w:r>
      <w:r>
        <w:rPr>
          <w:rFonts w:eastAsia="黑体"/>
          <w:caps/>
        </w:rPr>
        <w:t>”</w:t>
      </w:r>
      <w:r>
        <w:rPr>
          <w:rFonts w:eastAsia="黑体"/>
          <w:caps/>
        </w:rPr>
        <w:t>的试题，</w:t>
      </w:r>
      <w:r>
        <w:rPr>
          <w:rFonts w:eastAsia="黑体"/>
        </w:rPr>
        <w:t>在列式计算、逻辑推理以及回答问题过程中，须给出必要的图示、文字说明、公式、演算等。</w:t>
      </w:r>
    </w:p>
    <w:p w14:paraId="35DA8FE2" w14:textId="77777777" w:rsidR="00D829E8" w:rsidRDefault="00D829E8" w:rsidP="00D829E8">
      <w:pPr>
        <w:adjustRightInd w:val="0"/>
        <w:snapToGrid w:val="0"/>
        <w:spacing w:line="300" w:lineRule="auto"/>
        <w:ind w:left="399" w:hangingChars="190" w:hanging="399"/>
        <w:jc w:val="center"/>
        <w:rPr>
          <w:rFonts w:eastAsia="黑体"/>
        </w:rPr>
      </w:pPr>
    </w:p>
    <w:p w14:paraId="1CCE91C4" w14:textId="77777777" w:rsidR="00D829E8" w:rsidRDefault="00D829E8" w:rsidP="00D829E8">
      <w:pPr>
        <w:adjustRightInd w:val="0"/>
        <w:snapToGrid w:val="0"/>
        <w:spacing w:line="300" w:lineRule="auto"/>
        <w:ind w:left="399" w:hangingChars="190" w:hanging="399"/>
        <w:jc w:val="center"/>
        <w:rPr>
          <w:rFonts w:eastAsia="黑体"/>
        </w:rPr>
      </w:pPr>
      <w:r>
        <w:rPr>
          <w:rFonts w:eastAsia="黑体"/>
        </w:rPr>
        <w:t>一、组成物质的分子</w:t>
      </w:r>
    </w:p>
    <w:p w14:paraId="3BBADCAD" w14:textId="77777777" w:rsidR="00D829E8" w:rsidRDefault="00D829E8" w:rsidP="00D829E8">
      <w:pPr>
        <w:autoSpaceDE w:val="0"/>
        <w:autoSpaceDN w:val="0"/>
        <w:adjustRightInd w:val="0"/>
        <w:spacing w:line="300" w:lineRule="auto"/>
        <w:ind w:firstLineChars="200" w:firstLine="420"/>
        <w:jc w:val="left"/>
        <w:rPr>
          <w:rFonts w:eastAsia="楷体"/>
        </w:rPr>
      </w:pPr>
      <w:r>
        <w:rPr>
          <w:rFonts w:eastAsia="楷体"/>
        </w:rPr>
        <w:t>物质是由分子组成的，人类无法直接观察分子的运动，通过分析各种宏观现象来获得分子运动和相互作用的信息。分子的运动也对应着能量的转化和守恒。</w:t>
      </w:r>
    </w:p>
    <w:p w14:paraId="0AB0B5D6" w14:textId="77777777" w:rsidR="00D829E8" w:rsidRDefault="00D829E8" w:rsidP="00D829E8">
      <w:pPr>
        <w:adjustRightInd w:val="0"/>
        <w:snapToGrid w:val="0"/>
        <w:spacing w:line="300" w:lineRule="auto"/>
        <w:ind w:left="315" w:hangingChars="150" w:hanging="315"/>
        <w:jc w:val="left"/>
        <w:rPr>
          <w:rFonts w:eastAsia="华文中宋"/>
        </w:rPr>
      </w:pPr>
      <w:r>
        <w:rPr>
          <w:rFonts w:eastAsia="华文中宋"/>
        </w:rPr>
        <w:t>1</w:t>
      </w:r>
      <w:r>
        <w:rPr>
          <w:rFonts w:eastAsia="华文中宋"/>
        </w:rPr>
        <w:t>．（多选）下列关于各种材料的说法正确的是</w:t>
      </w:r>
    </w:p>
    <w:p w14:paraId="383C962E" w14:textId="77777777" w:rsidR="00D829E8" w:rsidRDefault="00D829E8" w:rsidP="00D829E8">
      <w:pPr>
        <w:adjustRightInd w:val="0"/>
        <w:snapToGrid w:val="0"/>
        <w:spacing w:line="300" w:lineRule="auto"/>
        <w:ind w:leftChars="100" w:left="210"/>
        <w:jc w:val="left"/>
        <w:rPr>
          <w:rFonts w:eastAsia="华文中宋"/>
        </w:rPr>
      </w:pPr>
      <w:r>
        <w:rPr>
          <w:rFonts w:eastAsia="华文中宋"/>
        </w:rPr>
        <w:t>A</w:t>
      </w:r>
      <w:r>
        <w:rPr>
          <w:rFonts w:eastAsia="华文中宋"/>
        </w:rPr>
        <w:t>．液晶既有液体的流动性，又有光学性质的各向同性</w:t>
      </w:r>
    </w:p>
    <w:p w14:paraId="075A2879" w14:textId="77777777" w:rsidR="00D829E8" w:rsidRDefault="00D829E8" w:rsidP="00D829E8">
      <w:pPr>
        <w:adjustRightInd w:val="0"/>
        <w:snapToGrid w:val="0"/>
        <w:spacing w:line="300" w:lineRule="auto"/>
        <w:ind w:leftChars="100" w:left="315" w:hangingChars="50" w:hanging="105"/>
        <w:jc w:val="left"/>
        <w:rPr>
          <w:rFonts w:eastAsia="华文中宋"/>
        </w:rPr>
      </w:pPr>
      <w:r>
        <w:rPr>
          <w:rFonts w:eastAsia="华文中宋"/>
        </w:rPr>
        <w:t>B</w:t>
      </w:r>
      <w:r>
        <w:rPr>
          <w:rFonts w:eastAsia="华文中宋"/>
        </w:rPr>
        <w:t>．半导体材料的导电性能通常介于金属导体和绝缘体之间</w:t>
      </w:r>
    </w:p>
    <w:p w14:paraId="28CF618E" w14:textId="77777777" w:rsidR="00D829E8" w:rsidRDefault="00D829E8" w:rsidP="00D829E8">
      <w:pPr>
        <w:adjustRightInd w:val="0"/>
        <w:snapToGrid w:val="0"/>
        <w:spacing w:line="300" w:lineRule="auto"/>
        <w:ind w:leftChars="100" w:left="315" w:hangingChars="50" w:hanging="105"/>
        <w:jc w:val="left"/>
        <w:rPr>
          <w:rFonts w:eastAsia="华文中宋"/>
        </w:rPr>
      </w:pPr>
      <w:r>
        <w:rPr>
          <w:rFonts w:eastAsia="华文中宋"/>
        </w:rPr>
        <w:t>C</w:t>
      </w:r>
      <w:r>
        <w:rPr>
          <w:rFonts w:eastAsia="华文中宋"/>
        </w:rPr>
        <w:t>．物质的微粒小到纳米数量级，其性质会发生很多变化</w:t>
      </w:r>
    </w:p>
    <w:p w14:paraId="36DE55E2" w14:textId="77777777" w:rsidR="00D829E8" w:rsidRDefault="00D829E8" w:rsidP="00D829E8">
      <w:pPr>
        <w:adjustRightInd w:val="0"/>
        <w:snapToGrid w:val="0"/>
        <w:spacing w:line="300" w:lineRule="auto"/>
        <w:ind w:leftChars="100" w:left="315" w:hangingChars="50" w:hanging="105"/>
        <w:jc w:val="left"/>
        <w:rPr>
          <w:rFonts w:eastAsia="华文中宋"/>
        </w:rPr>
      </w:pPr>
      <w:r>
        <w:rPr>
          <w:rFonts w:eastAsia="华文中宋"/>
        </w:rPr>
        <w:t>D</w:t>
      </w:r>
      <w:r>
        <w:rPr>
          <w:rFonts w:eastAsia="华文中宋"/>
        </w:rPr>
        <w:t>．单晶体有固定的熔点，多晶体和非晶体没有固定的熔点</w:t>
      </w:r>
    </w:p>
    <w:p w14:paraId="0A919C04" w14:textId="77777777" w:rsidR="00D829E8" w:rsidRDefault="00D829E8" w:rsidP="00D829E8">
      <w:pPr>
        <w:adjustRightInd w:val="0"/>
        <w:snapToGrid w:val="0"/>
        <w:spacing w:line="300" w:lineRule="auto"/>
        <w:ind w:left="315" w:hangingChars="150" w:hanging="315"/>
        <w:jc w:val="left"/>
        <w:rPr>
          <w:rFonts w:eastAsia="华文中宋"/>
        </w:rPr>
      </w:pPr>
      <w:r>
        <w:rPr>
          <w:rFonts w:eastAsia="华文中宋"/>
        </w:rPr>
        <w:t>2</w:t>
      </w:r>
      <w:r>
        <w:rPr>
          <w:rFonts w:eastAsia="华文中宋"/>
        </w:rPr>
        <w:t>．密闭有空气的薄塑料瓶因降温而变扁，此过程中</w:t>
      </w:r>
    </w:p>
    <w:p w14:paraId="0F1B01EC" w14:textId="77777777" w:rsidR="00D829E8" w:rsidRDefault="00D829E8" w:rsidP="00D829E8">
      <w:pPr>
        <w:adjustRightInd w:val="0"/>
        <w:snapToGrid w:val="0"/>
        <w:spacing w:line="300" w:lineRule="auto"/>
        <w:ind w:leftChars="100" w:left="315" w:hangingChars="50" w:hanging="105"/>
        <w:jc w:val="left"/>
        <w:rPr>
          <w:rFonts w:eastAsia="华文中宋"/>
        </w:rPr>
      </w:pPr>
      <w:r>
        <w:rPr>
          <w:rFonts w:eastAsia="华文中宋"/>
        </w:rPr>
        <w:t>A</w:t>
      </w:r>
      <w:r>
        <w:rPr>
          <w:rFonts w:eastAsia="华文中宋"/>
        </w:rPr>
        <w:t>．瓶内空气分子的平均速率增大，气体对外界做正功</w:t>
      </w:r>
    </w:p>
    <w:p w14:paraId="1A25849E" w14:textId="77777777" w:rsidR="00D829E8" w:rsidRDefault="00D829E8" w:rsidP="00D829E8">
      <w:pPr>
        <w:adjustRightInd w:val="0"/>
        <w:snapToGrid w:val="0"/>
        <w:spacing w:line="300" w:lineRule="auto"/>
        <w:ind w:leftChars="100" w:left="315" w:hangingChars="50" w:hanging="105"/>
        <w:jc w:val="left"/>
        <w:rPr>
          <w:rFonts w:eastAsia="华文中宋"/>
        </w:rPr>
      </w:pPr>
      <w:r>
        <w:rPr>
          <w:rFonts w:eastAsia="华文中宋"/>
        </w:rPr>
        <w:t>B</w:t>
      </w:r>
      <w:r>
        <w:rPr>
          <w:rFonts w:eastAsia="华文中宋"/>
        </w:rPr>
        <w:t>．瓶内空气分子的平均速率减小，外界对气体做正功</w:t>
      </w:r>
    </w:p>
    <w:p w14:paraId="2C5D589F" w14:textId="77777777" w:rsidR="00D829E8" w:rsidRDefault="00D829E8" w:rsidP="00D829E8">
      <w:pPr>
        <w:adjustRightInd w:val="0"/>
        <w:snapToGrid w:val="0"/>
        <w:spacing w:line="300" w:lineRule="auto"/>
        <w:ind w:leftChars="100" w:left="315" w:hangingChars="50" w:hanging="105"/>
        <w:jc w:val="left"/>
        <w:rPr>
          <w:rFonts w:eastAsia="华文中宋"/>
        </w:rPr>
      </w:pPr>
      <w:r>
        <w:rPr>
          <w:rFonts w:eastAsia="华文中宋"/>
        </w:rPr>
        <w:t>C</w:t>
      </w:r>
      <w:r>
        <w:rPr>
          <w:rFonts w:eastAsia="华文中宋"/>
        </w:rPr>
        <w:t>．瓶内空气分子的平均速率不变，外界对气体不做功</w:t>
      </w:r>
    </w:p>
    <w:p w14:paraId="141DA095" w14:textId="77777777" w:rsidR="00D829E8" w:rsidRDefault="00D829E8" w:rsidP="00D829E8">
      <w:pPr>
        <w:adjustRightInd w:val="0"/>
        <w:snapToGrid w:val="0"/>
        <w:spacing w:line="300" w:lineRule="auto"/>
        <w:ind w:leftChars="100" w:left="315" w:hangingChars="50" w:hanging="105"/>
        <w:jc w:val="left"/>
        <w:rPr>
          <w:rFonts w:eastAsia="华文中宋"/>
        </w:rPr>
      </w:pPr>
      <w:r>
        <w:rPr>
          <w:rFonts w:eastAsia="华文中宋"/>
        </w:rPr>
        <w:t>D</w:t>
      </w:r>
      <w:r>
        <w:rPr>
          <w:rFonts w:eastAsia="华文中宋"/>
        </w:rPr>
        <w:t>．瓶内空气分子的平均速率减小，外界对气体做负功</w:t>
      </w:r>
    </w:p>
    <w:p w14:paraId="4FA63F48" w14:textId="77777777" w:rsidR="00D829E8" w:rsidRDefault="00D829E8" w:rsidP="00D829E8">
      <w:pPr>
        <w:adjustRightInd w:val="0"/>
        <w:snapToGrid w:val="0"/>
        <w:spacing w:line="300" w:lineRule="auto"/>
        <w:ind w:left="315" w:hangingChars="150" w:hanging="315"/>
        <w:jc w:val="left"/>
        <w:rPr>
          <w:rFonts w:eastAsia="华文中宋"/>
        </w:rPr>
      </w:pPr>
      <w:r>
        <w:rPr>
          <w:rFonts w:eastAsia="楷体"/>
          <w:noProof/>
        </w:rPr>
        <w:drawing>
          <wp:anchor distT="0" distB="0" distL="114300" distR="114300" simplePos="0" relativeHeight="251687936" behindDoc="0" locked="0" layoutInCell="1" allowOverlap="1" wp14:anchorId="7BC4EE2D" wp14:editId="77029E8B">
            <wp:simplePos x="0" y="0"/>
            <wp:positionH relativeFrom="column">
              <wp:posOffset>4705350</wp:posOffset>
            </wp:positionH>
            <wp:positionV relativeFrom="paragraph">
              <wp:posOffset>949960</wp:posOffset>
            </wp:positionV>
            <wp:extent cx="946150" cy="1239520"/>
            <wp:effectExtent l="0" t="0" r="6350" b="0"/>
            <wp:wrapSquare wrapText="bothSides"/>
            <wp:docPr id="8969438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943865" name="图片 1"/>
                    <pic:cNvPicPr>
                      <a:picLocks noChangeAspect="1" noChangeArrowheads="1"/>
                    </pic:cNvPicPr>
                  </pic:nvPicPr>
                  <pic:blipFill>
                    <a:blip r:embed="rId51">
                      <a:extLst>
                        <a:ext uri="{28A0092B-C50C-407E-A947-70E740481C1C}">
                          <a14:useLocalDpi xmlns:a14="http://schemas.microsoft.com/office/drawing/2010/main" val="0"/>
                        </a:ext>
                      </a:extLst>
                    </a:blip>
                    <a:stretch>
                      <a:fillRect/>
                    </a:stretch>
                  </pic:blipFill>
                  <pic:spPr>
                    <a:xfrm>
                      <a:off x="0" y="0"/>
                      <a:ext cx="946150" cy="1239520"/>
                    </a:xfrm>
                    <a:prstGeom prst="rect">
                      <a:avLst/>
                    </a:prstGeom>
                    <a:noFill/>
                    <a:ln>
                      <a:noFill/>
                    </a:ln>
                  </pic:spPr>
                </pic:pic>
              </a:graphicData>
            </a:graphic>
          </wp:anchor>
        </w:drawing>
      </w:r>
      <w:r>
        <w:rPr>
          <w:rFonts w:eastAsia="华文中宋"/>
        </w:rPr>
        <w:t>3</w:t>
      </w:r>
      <w:r>
        <w:rPr>
          <w:rFonts w:eastAsia="华文中宋"/>
        </w:rPr>
        <w:t>．利用海浪制作的发电机工作时气室内的活塞随海浪上升或下降，通过改变气室中空气的压强驱动进气阀门和出气阀门打开或关闭来推动出气口处的装置发电。气室中的空气可视为理想气体，理想气体的定义是</w:t>
      </w:r>
      <w:r>
        <w:rPr>
          <w:rFonts w:eastAsia="华文中宋"/>
        </w:rPr>
        <w:t>___________________________</w:t>
      </w:r>
      <w:r>
        <w:rPr>
          <w:rFonts w:eastAsia="华文中宋"/>
        </w:rPr>
        <w:t>。压缩过程中，两个阀门均关闭，气体刚被压缩时的温度为</w:t>
      </w:r>
      <w:r>
        <w:rPr>
          <w:rFonts w:eastAsia="华文中宋"/>
        </w:rPr>
        <w:t>27</w:t>
      </w:r>
      <w:r>
        <w:rPr>
          <w:rFonts w:ascii="Symbol" w:eastAsia="华文中宋" w:hAnsi="Symbol"/>
        </w:rPr>
        <w:sym w:font="Symbol" w:char="F0B0"/>
      </w:r>
      <w:r>
        <w:rPr>
          <w:rFonts w:eastAsia="华文中宋"/>
        </w:rPr>
        <w:t>C</w:t>
      </w:r>
      <w:r>
        <w:rPr>
          <w:rFonts w:eastAsia="华文中宋"/>
        </w:rPr>
        <w:t>，体积为</w:t>
      </w:r>
      <w:r>
        <w:rPr>
          <w:rFonts w:eastAsia="华文中宋"/>
        </w:rPr>
        <w:t>0.45m</w:t>
      </w:r>
      <w:r>
        <w:rPr>
          <w:rFonts w:eastAsia="华文中宋"/>
          <w:vertAlign w:val="superscript"/>
        </w:rPr>
        <w:t>3</w:t>
      </w:r>
      <w:r>
        <w:rPr>
          <w:rFonts w:eastAsia="华文中宋"/>
        </w:rPr>
        <w:t>，压强为</w:t>
      </w:r>
      <w:r>
        <w:rPr>
          <w:rFonts w:eastAsia="华文中宋"/>
        </w:rPr>
        <w:t>1</w:t>
      </w:r>
      <w:r>
        <w:rPr>
          <w:rFonts w:eastAsia="华文中宋"/>
        </w:rPr>
        <w:t>个标准大气压。已知阿伏加德罗常数</w:t>
      </w:r>
      <w:r>
        <w:rPr>
          <w:rFonts w:eastAsia="华文中宋"/>
          <w:i/>
          <w:iCs/>
        </w:rPr>
        <w:t>N</w:t>
      </w:r>
      <w:r>
        <w:rPr>
          <w:rFonts w:eastAsia="华文中宋"/>
          <w:vertAlign w:val="subscript"/>
        </w:rPr>
        <w:t>A</w:t>
      </w:r>
      <w:r>
        <w:rPr>
          <w:rFonts w:eastAsia="华文中宋"/>
        </w:rPr>
        <w:t>＝</w:t>
      </w:r>
      <w:r>
        <w:rPr>
          <w:rFonts w:eastAsia="华文中宋"/>
        </w:rPr>
        <w:t>6.02</w:t>
      </w:r>
      <w:r>
        <w:rPr>
          <w:rFonts w:ascii="Symbol" w:eastAsia="华文中宋" w:hAnsi="Symbol"/>
        </w:rPr>
        <w:sym w:font="Symbol" w:char="F0B4"/>
      </w:r>
      <w:r>
        <w:rPr>
          <w:rFonts w:eastAsia="华文中宋"/>
        </w:rPr>
        <w:t>10</w:t>
      </w:r>
      <w:r>
        <w:rPr>
          <w:rFonts w:eastAsia="华文中宋"/>
          <w:vertAlign w:val="superscript"/>
        </w:rPr>
        <w:t>23</w:t>
      </w:r>
      <w:r>
        <w:rPr>
          <w:rFonts w:eastAsia="华文中宋"/>
        </w:rPr>
        <w:t>mol</w:t>
      </w:r>
      <w:r>
        <w:rPr>
          <w:rFonts w:eastAsia="华文中宋"/>
          <w:vertAlign w:val="superscript"/>
        </w:rPr>
        <w:t>－</w:t>
      </w:r>
      <w:r>
        <w:rPr>
          <w:rFonts w:eastAsia="华文中宋"/>
          <w:vertAlign w:val="superscript"/>
        </w:rPr>
        <w:t>1</w:t>
      </w:r>
      <w:r>
        <w:rPr>
          <w:rFonts w:eastAsia="华文中宋"/>
        </w:rPr>
        <w:t>。估算此时气室中气体的分子数为</w:t>
      </w:r>
      <w:r>
        <w:rPr>
          <w:rFonts w:eastAsia="华文中宋"/>
        </w:rPr>
        <w:t>______________</w:t>
      </w:r>
      <w:r>
        <w:rPr>
          <w:rFonts w:eastAsia="华文中宋"/>
        </w:rPr>
        <w:t>（计算结果保留</w:t>
      </w:r>
      <w:r>
        <w:rPr>
          <w:rFonts w:eastAsia="华文中宋"/>
        </w:rPr>
        <w:t>2</w:t>
      </w:r>
      <w:r>
        <w:rPr>
          <w:rFonts w:eastAsia="华文中宋"/>
        </w:rPr>
        <w:t>位有效数字）。</w:t>
      </w:r>
    </w:p>
    <w:p w14:paraId="37D68E1D" w14:textId="77777777" w:rsidR="00D829E8" w:rsidRDefault="00D829E8" w:rsidP="00D829E8">
      <w:pPr>
        <w:adjustRightInd w:val="0"/>
        <w:snapToGrid w:val="0"/>
        <w:spacing w:line="300" w:lineRule="auto"/>
        <w:ind w:left="315" w:hangingChars="150" w:hanging="315"/>
        <w:jc w:val="left"/>
        <w:rPr>
          <w:rFonts w:eastAsia="华文中宋"/>
        </w:rPr>
      </w:pPr>
    </w:p>
    <w:p w14:paraId="3D16CA06" w14:textId="77777777" w:rsidR="00D829E8" w:rsidRDefault="00D829E8" w:rsidP="00D829E8">
      <w:pPr>
        <w:adjustRightInd w:val="0"/>
        <w:snapToGrid w:val="0"/>
        <w:spacing w:line="300" w:lineRule="auto"/>
        <w:ind w:left="399" w:hangingChars="190" w:hanging="399"/>
        <w:jc w:val="center"/>
        <w:rPr>
          <w:rFonts w:eastAsia="黑体"/>
        </w:rPr>
      </w:pPr>
      <w:r>
        <w:rPr>
          <w:rFonts w:eastAsia="黑体"/>
        </w:rPr>
        <w:t>二、测速</w:t>
      </w:r>
    </w:p>
    <w:p w14:paraId="2E5119B4" w14:textId="77777777" w:rsidR="00D829E8" w:rsidRDefault="00D829E8" w:rsidP="00D829E8">
      <w:pPr>
        <w:autoSpaceDE w:val="0"/>
        <w:autoSpaceDN w:val="0"/>
        <w:adjustRightInd w:val="0"/>
        <w:spacing w:line="300" w:lineRule="auto"/>
        <w:ind w:firstLineChars="200" w:firstLine="420"/>
        <w:jc w:val="left"/>
        <w:rPr>
          <w:rFonts w:eastAsia="楷体"/>
        </w:rPr>
      </w:pPr>
      <w:r>
        <w:rPr>
          <w:rFonts w:eastAsia="华文中宋"/>
          <w:noProof/>
        </w:rPr>
        <w:lastRenderedPageBreak/>
        <w:drawing>
          <wp:anchor distT="0" distB="0" distL="114300" distR="114300" simplePos="0" relativeHeight="251688960" behindDoc="0" locked="0" layoutInCell="1" allowOverlap="1" wp14:anchorId="02F0B5BC" wp14:editId="3A89444A">
            <wp:simplePos x="0" y="0"/>
            <wp:positionH relativeFrom="margin">
              <wp:posOffset>4048760</wp:posOffset>
            </wp:positionH>
            <wp:positionV relativeFrom="paragraph">
              <wp:posOffset>454025</wp:posOffset>
            </wp:positionV>
            <wp:extent cx="1225550" cy="992505"/>
            <wp:effectExtent l="0" t="0" r="0" b="0"/>
            <wp:wrapSquare wrapText="bothSides"/>
            <wp:docPr id="20647801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780161" name="图片 2"/>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a:xfrm>
                      <a:off x="0" y="0"/>
                      <a:ext cx="1225550" cy="992594"/>
                    </a:xfrm>
                    <a:prstGeom prst="rect">
                      <a:avLst/>
                    </a:prstGeom>
                    <a:noFill/>
                    <a:ln>
                      <a:noFill/>
                    </a:ln>
                  </pic:spPr>
                </pic:pic>
              </a:graphicData>
            </a:graphic>
          </wp:anchor>
        </w:drawing>
      </w:r>
      <w:r>
        <w:rPr>
          <w:rFonts w:eastAsia="楷体"/>
        </w:rPr>
        <w:t>现代科技发展提供了很多测量物体运动速度的方法。我们教材介绍的门式结构光电门传感器如图</w:t>
      </w:r>
      <w:r>
        <w:rPr>
          <w:rFonts w:eastAsia="楷体"/>
        </w:rPr>
        <w:t>1</w:t>
      </w:r>
      <w:r>
        <w:rPr>
          <w:rFonts w:eastAsia="楷体"/>
        </w:rPr>
        <w:t>所示，两臂上有</w:t>
      </w:r>
      <w:r>
        <w:rPr>
          <w:rFonts w:eastAsia="楷体"/>
          <w:i/>
          <w:iCs/>
        </w:rPr>
        <w:t>A</w:t>
      </w:r>
      <w:r>
        <w:rPr>
          <w:rFonts w:eastAsia="楷体"/>
        </w:rPr>
        <w:t>、</w:t>
      </w:r>
      <w:r>
        <w:rPr>
          <w:rFonts w:eastAsia="楷体"/>
          <w:i/>
          <w:iCs/>
        </w:rPr>
        <w:t>B</w:t>
      </w:r>
      <w:r>
        <w:rPr>
          <w:rFonts w:eastAsia="楷体"/>
        </w:rPr>
        <w:t>两孔，</w:t>
      </w:r>
      <w:r>
        <w:rPr>
          <w:rFonts w:eastAsia="楷体"/>
          <w:i/>
          <w:iCs/>
        </w:rPr>
        <w:t>A</w:t>
      </w:r>
      <w:r>
        <w:rPr>
          <w:rFonts w:eastAsia="楷体"/>
        </w:rPr>
        <w:t>孔内的发光管发射红外线，</w:t>
      </w:r>
      <w:r>
        <w:rPr>
          <w:rFonts w:eastAsia="楷体"/>
          <w:i/>
          <w:iCs/>
        </w:rPr>
        <w:t>B</w:t>
      </w:r>
      <w:r>
        <w:rPr>
          <w:rFonts w:eastAsia="楷体"/>
        </w:rPr>
        <w:t>孔内的光电管接收红外线。</w:t>
      </w:r>
    </w:p>
    <w:p w14:paraId="7853D9D7" w14:textId="77777777" w:rsidR="00D829E8" w:rsidRDefault="00D829E8" w:rsidP="00D829E8">
      <w:pPr>
        <w:adjustRightInd w:val="0"/>
        <w:snapToGrid w:val="0"/>
        <w:spacing w:line="300" w:lineRule="auto"/>
        <w:ind w:left="315" w:hangingChars="150" w:hanging="315"/>
        <w:jc w:val="left"/>
        <w:rPr>
          <w:rFonts w:eastAsia="华文中宋"/>
        </w:rPr>
      </w:pPr>
      <w:r>
        <w:rPr>
          <w:rFonts w:eastAsia="华文中宋"/>
        </w:rPr>
        <w:t>1</w:t>
      </w:r>
      <w:r>
        <w:rPr>
          <w:rFonts w:eastAsia="华文中宋"/>
        </w:rPr>
        <w:t>．如图</w:t>
      </w:r>
      <w:r>
        <w:rPr>
          <w:rFonts w:eastAsia="华文中宋"/>
        </w:rPr>
        <w:t>2</w:t>
      </w:r>
      <w:r>
        <w:rPr>
          <w:rFonts w:eastAsia="华文中宋"/>
        </w:rPr>
        <w:t>所示，为了测量物体运动的速度，在物体上安装挡光片。用光电门传感器测量运动物体经过光电门时的速度，需要测量的物理量有</w:t>
      </w:r>
      <w:r>
        <w:rPr>
          <w:rFonts w:eastAsia="华文中宋"/>
        </w:rPr>
        <w:t>________________</w:t>
      </w:r>
      <w:r>
        <w:rPr>
          <w:rFonts w:eastAsia="华文中宋"/>
        </w:rPr>
        <w:t>和</w:t>
      </w:r>
      <w:r>
        <w:rPr>
          <w:rFonts w:eastAsia="华文中宋"/>
        </w:rPr>
        <w:t>________________</w:t>
      </w:r>
      <w:r>
        <w:rPr>
          <w:rFonts w:eastAsia="华文中宋"/>
        </w:rPr>
        <w:t>。</w:t>
      </w:r>
    </w:p>
    <w:p w14:paraId="43D909F0" w14:textId="77777777" w:rsidR="00D829E8" w:rsidRDefault="00D829E8" w:rsidP="00D829E8">
      <w:pPr>
        <w:adjustRightInd w:val="0"/>
        <w:snapToGrid w:val="0"/>
        <w:spacing w:line="300" w:lineRule="auto"/>
        <w:ind w:left="315" w:hangingChars="150" w:hanging="315"/>
        <w:rPr>
          <w:rFonts w:eastAsia="华文中宋"/>
        </w:rPr>
      </w:pPr>
    </w:p>
    <w:p w14:paraId="785F0756" w14:textId="77777777" w:rsidR="00D829E8" w:rsidRDefault="00D829E8" w:rsidP="00D829E8">
      <w:pPr>
        <w:adjustRightInd w:val="0"/>
        <w:snapToGrid w:val="0"/>
        <w:spacing w:line="300" w:lineRule="auto"/>
        <w:ind w:left="315" w:hangingChars="150" w:hanging="315"/>
        <w:rPr>
          <w:rFonts w:eastAsia="华文中宋"/>
        </w:rPr>
      </w:pPr>
      <w:r>
        <w:rPr>
          <w:rFonts w:eastAsia="华文中宋"/>
          <w:noProof/>
        </w:rPr>
        <w:drawing>
          <wp:anchor distT="0" distB="0" distL="114300" distR="114300" simplePos="0" relativeHeight="251689984" behindDoc="0" locked="0" layoutInCell="1" allowOverlap="1" wp14:anchorId="19DC3C2F" wp14:editId="3F0DA639">
            <wp:simplePos x="0" y="0"/>
            <wp:positionH relativeFrom="margin">
              <wp:align>right</wp:align>
            </wp:positionH>
            <wp:positionV relativeFrom="paragraph">
              <wp:posOffset>179705</wp:posOffset>
            </wp:positionV>
            <wp:extent cx="1988185" cy="1244600"/>
            <wp:effectExtent l="0" t="0" r="0" b="0"/>
            <wp:wrapSquare wrapText="bothSides"/>
            <wp:docPr id="12666863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686329" name="图片 3"/>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a:xfrm>
                      <a:off x="0" y="0"/>
                      <a:ext cx="1988185" cy="1244600"/>
                    </a:xfrm>
                    <a:prstGeom prst="rect">
                      <a:avLst/>
                    </a:prstGeom>
                    <a:noFill/>
                    <a:ln>
                      <a:noFill/>
                    </a:ln>
                  </pic:spPr>
                </pic:pic>
              </a:graphicData>
            </a:graphic>
          </wp:anchor>
        </w:drawing>
      </w:r>
      <w:r>
        <w:rPr>
          <w:rFonts w:eastAsia="华文中宋"/>
        </w:rPr>
        <w:t>2</w:t>
      </w:r>
      <w:r>
        <w:rPr>
          <w:rFonts w:eastAsia="华文中宋"/>
        </w:rPr>
        <w:t>．光电门传感器是根据光电效应，利用光电转换元件将光信号转换成电信号的器件。如图</w:t>
      </w:r>
      <w:r>
        <w:rPr>
          <w:rFonts w:eastAsia="华文中宋"/>
        </w:rPr>
        <w:t>3</w:t>
      </w:r>
      <w:r>
        <w:rPr>
          <w:rFonts w:eastAsia="华文中宋"/>
        </w:rPr>
        <w:t>所示为某种金属在各种频率单色光照射下反向遏止电压</w:t>
      </w:r>
      <w:r>
        <w:rPr>
          <w:rFonts w:eastAsia="华文中宋"/>
          <w:i/>
          <w:iCs/>
        </w:rPr>
        <w:t>U</w:t>
      </w:r>
      <w:r>
        <w:rPr>
          <w:rFonts w:eastAsia="华文中宋"/>
          <w:vertAlign w:val="subscript"/>
        </w:rPr>
        <w:t>e</w:t>
      </w:r>
      <w:r>
        <w:rPr>
          <w:rFonts w:eastAsia="华文中宋"/>
        </w:rPr>
        <w:t>与入射光频率</w:t>
      </w:r>
      <w:r>
        <w:rPr>
          <w:rFonts w:eastAsia="华文中宋"/>
          <w:i/>
          <w:iCs/>
        </w:rPr>
        <w:t>ν</w:t>
      </w:r>
      <w:r>
        <w:rPr>
          <w:rFonts w:eastAsia="华文中宋"/>
        </w:rPr>
        <w:t>之间的关系。从图中数据可知该金属的极限频率为</w:t>
      </w:r>
      <w:r>
        <w:rPr>
          <w:rFonts w:eastAsia="华文中宋"/>
        </w:rPr>
        <w:t>_______Hz</w:t>
      </w:r>
      <w:r>
        <w:rPr>
          <w:rFonts w:eastAsia="华文中宋"/>
        </w:rPr>
        <w:t>（计算结果保留</w:t>
      </w:r>
      <w:r>
        <w:rPr>
          <w:rFonts w:eastAsia="华文中宋"/>
        </w:rPr>
        <w:t>2</w:t>
      </w:r>
      <w:r>
        <w:rPr>
          <w:rFonts w:eastAsia="华文中宋"/>
        </w:rPr>
        <w:t>位有效数字）。已知红外线的波长范围约在</w:t>
      </w:r>
      <w:r>
        <w:rPr>
          <w:rFonts w:eastAsia="华文中宋"/>
        </w:rPr>
        <w:t xml:space="preserve">7×10 </w:t>
      </w:r>
      <w:r>
        <w:rPr>
          <w:rFonts w:eastAsia="华文中宋"/>
          <w:vertAlign w:val="superscript"/>
        </w:rPr>
        <w:t>-7</w:t>
      </w:r>
      <w:r>
        <w:rPr>
          <w:rFonts w:eastAsia="华文中宋"/>
        </w:rPr>
        <w:t>～</w:t>
      </w:r>
      <w:r>
        <w:rPr>
          <w:rFonts w:eastAsia="华文中宋"/>
        </w:rPr>
        <w:t xml:space="preserve">1×10 </w:t>
      </w:r>
      <w:r>
        <w:rPr>
          <w:rFonts w:eastAsia="华文中宋"/>
          <w:vertAlign w:val="superscript"/>
        </w:rPr>
        <w:t xml:space="preserve">-3 </w:t>
      </w:r>
      <w:r>
        <w:rPr>
          <w:rFonts w:eastAsia="华文中宋"/>
        </w:rPr>
        <w:t>m</w:t>
      </w:r>
      <w:r>
        <w:rPr>
          <w:rFonts w:eastAsia="华文中宋"/>
        </w:rPr>
        <w:t>，用红外线照射该金属</w:t>
      </w:r>
      <w:r>
        <w:rPr>
          <w:rFonts w:eastAsia="华文中宋"/>
        </w:rPr>
        <w:t>_________</w:t>
      </w:r>
      <w:r>
        <w:rPr>
          <w:rFonts w:eastAsia="华文中宋"/>
        </w:rPr>
        <w:t>（选填</w:t>
      </w:r>
      <w:r>
        <w:rPr>
          <w:rFonts w:eastAsia="华文中宋"/>
        </w:rPr>
        <w:t>“</w:t>
      </w:r>
      <w:r>
        <w:rPr>
          <w:rFonts w:eastAsia="华文中宋"/>
        </w:rPr>
        <w:t>能</w:t>
      </w:r>
      <w:r>
        <w:rPr>
          <w:rFonts w:eastAsia="华文中宋"/>
        </w:rPr>
        <w:t>”</w:t>
      </w:r>
      <w:r>
        <w:rPr>
          <w:rFonts w:eastAsia="华文中宋"/>
        </w:rPr>
        <w:t>或</w:t>
      </w:r>
      <w:r>
        <w:rPr>
          <w:rFonts w:eastAsia="华文中宋"/>
        </w:rPr>
        <w:t>“</w:t>
      </w:r>
      <w:r>
        <w:rPr>
          <w:rFonts w:eastAsia="华文中宋"/>
        </w:rPr>
        <w:t>不能</w:t>
      </w:r>
      <w:r>
        <w:rPr>
          <w:rFonts w:eastAsia="华文中宋"/>
        </w:rPr>
        <w:t>”</w:t>
      </w:r>
      <w:r>
        <w:rPr>
          <w:rFonts w:eastAsia="华文中宋"/>
        </w:rPr>
        <w:t>）产生光电效应。（普朗克常量</w:t>
      </w:r>
      <w:r>
        <w:rPr>
          <w:rFonts w:eastAsia="华文中宋"/>
          <w:i/>
          <w:iCs/>
        </w:rPr>
        <w:t>h</w:t>
      </w:r>
      <w:r>
        <w:rPr>
          <w:rFonts w:eastAsia="华文中宋"/>
        </w:rPr>
        <w:t>=6.626×10</w:t>
      </w:r>
      <w:r>
        <w:rPr>
          <w:rFonts w:eastAsia="华文中宋"/>
          <w:vertAlign w:val="superscript"/>
        </w:rPr>
        <w:t>-34</w:t>
      </w:r>
      <w:r>
        <w:rPr>
          <w:rFonts w:eastAsia="华文中宋"/>
        </w:rPr>
        <w:t>J·s</w:t>
      </w:r>
      <w:r>
        <w:rPr>
          <w:rFonts w:eastAsia="华文中宋"/>
        </w:rPr>
        <w:t>，电子电量</w:t>
      </w:r>
      <w:r>
        <w:rPr>
          <w:rFonts w:eastAsia="华文中宋"/>
          <w:i/>
          <w:iCs/>
        </w:rPr>
        <w:t>e</w:t>
      </w:r>
      <w:r>
        <w:rPr>
          <w:rFonts w:eastAsia="华文中宋"/>
        </w:rPr>
        <w:t>=1.6×10</w:t>
      </w:r>
      <w:r>
        <w:rPr>
          <w:rFonts w:eastAsia="华文中宋"/>
          <w:vertAlign w:val="superscript"/>
        </w:rPr>
        <w:t>-19</w:t>
      </w:r>
      <w:r>
        <w:rPr>
          <w:rFonts w:eastAsia="华文中宋"/>
        </w:rPr>
        <w:t>C</w:t>
      </w:r>
      <w:r>
        <w:rPr>
          <w:rFonts w:eastAsia="华文中宋"/>
        </w:rPr>
        <w:t>）</w:t>
      </w:r>
    </w:p>
    <w:p w14:paraId="70A9758F" w14:textId="77777777" w:rsidR="00D829E8" w:rsidRDefault="00D829E8" w:rsidP="00D829E8">
      <w:pPr>
        <w:adjustRightInd w:val="0"/>
        <w:snapToGrid w:val="0"/>
        <w:spacing w:line="300" w:lineRule="auto"/>
        <w:ind w:left="315" w:hangingChars="150" w:hanging="315"/>
        <w:rPr>
          <w:rFonts w:eastAsia="华文中宋"/>
        </w:rPr>
      </w:pPr>
      <w:r>
        <w:rPr>
          <w:rFonts w:eastAsia="华文中宋"/>
        </w:rPr>
        <w:t>3</w:t>
      </w:r>
      <w:r>
        <w:rPr>
          <w:rFonts w:eastAsia="华文中宋"/>
        </w:rPr>
        <w:t>．图</w:t>
      </w:r>
      <w:r>
        <w:rPr>
          <w:rFonts w:eastAsia="华文中宋"/>
        </w:rPr>
        <w:t>4</w:t>
      </w:r>
      <w:r>
        <w:rPr>
          <w:rFonts w:eastAsia="华文中宋"/>
        </w:rPr>
        <w:t>（</w:t>
      </w:r>
      <w:r>
        <w:rPr>
          <w:rFonts w:eastAsia="华文中宋"/>
        </w:rPr>
        <w:t>a</w:t>
      </w:r>
      <w:r>
        <w:rPr>
          <w:rFonts w:eastAsia="华文中宋"/>
        </w:rPr>
        <w:t>）中磁铁安装在半径为</w:t>
      </w:r>
      <w:r>
        <w:rPr>
          <w:rFonts w:eastAsia="华文中宋"/>
          <w:i/>
          <w:iCs/>
        </w:rPr>
        <w:t>R</w:t>
      </w:r>
      <w:r>
        <w:rPr>
          <w:rFonts w:eastAsia="华文中宋"/>
        </w:rPr>
        <w:t>的自行车前轮上，磁铁到前轮圆心的距离为</w:t>
      </w:r>
      <w:r>
        <w:rPr>
          <w:rFonts w:eastAsia="华文中宋"/>
          <w:i/>
          <w:iCs/>
        </w:rPr>
        <w:t>r</w:t>
      </w:r>
      <w:r>
        <w:rPr>
          <w:rFonts w:eastAsia="华文中宋"/>
        </w:rPr>
        <w:t>。磁铁每次靠近霍尔传感器，传感器就输出一个电压信号到速度计上。</w:t>
      </w:r>
    </w:p>
    <w:p w14:paraId="300FF0F3" w14:textId="77777777" w:rsidR="00D829E8" w:rsidRDefault="00D829E8" w:rsidP="00D829E8">
      <w:pPr>
        <w:adjustRightInd w:val="0"/>
        <w:snapToGrid w:val="0"/>
        <w:spacing w:line="300" w:lineRule="auto"/>
        <w:ind w:left="424" w:hangingChars="202" w:hanging="424"/>
        <w:rPr>
          <w:rFonts w:eastAsia="华文中宋"/>
        </w:rPr>
      </w:pPr>
      <w:r>
        <w:rPr>
          <w:rFonts w:eastAsia="华文中宋"/>
        </w:rPr>
        <w:t>（</w:t>
      </w:r>
      <w:r>
        <w:rPr>
          <w:rFonts w:eastAsia="华文中宋"/>
        </w:rPr>
        <w:t>1</w:t>
      </w:r>
      <w:r>
        <w:rPr>
          <w:rFonts w:eastAsia="华文中宋"/>
        </w:rPr>
        <w:t>）测得连续</w:t>
      </w:r>
      <w:r>
        <w:rPr>
          <w:rFonts w:eastAsia="华文中宋"/>
        </w:rPr>
        <w:t>N</w:t>
      </w:r>
      <w:r>
        <w:rPr>
          <w:rFonts w:eastAsia="华文中宋"/>
        </w:rPr>
        <w:t>个电压信号的时间间隔为</w:t>
      </w:r>
      <w:r>
        <w:rPr>
          <w:rFonts w:eastAsia="华文中宋"/>
          <w:i/>
          <w:iCs/>
        </w:rPr>
        <w:t>t</w:t>
      </w:r>
      <w:r>
        <w:rPr>
          <w:rFonts w:eastAsia="华文中宋"/>
        </w:rPr>
        <w:t>，则在这段时间内自行车前进的平均速度</w:t>
      </w:r>
      <w:r>
        <w:rPr>
          <w:rFonts w:eastAsia="华文中宋"/>
          <w:i/>
          <w:iCs/>
        </w:rPr>
        <w:t>v</w:t>
      </w:r>
      <w:r>
        <w:rPr>
          <w:rFonts w:eastAsia="华文中宋"/>
        </w:rPr>
        <w:t>=_____________</w:t>
      </w:r>
      <w:r>
        <w:rPr>
          <w:rFonts w:eastAsia="华文中宋"/>
        </w:rPr>
        <w:t>。</w:t>
      </w:r>
    </w:p>
    <w:p w14:paraId="6E9B79CF" w14:textId="77777777" w:rsidR="00D829E8" w:rsidRDefault="00D829E8" w:rsidP="00D829E8">
      <w:pPr>
        <w:adjustRightInd w:val="0"/>
        <w:snapToGrid w:val="0"/>
        <w:spacing w:line="300" w:lineRule="auto"/>
        <w:ind w:left="424" w:hangingChars="202" w:hanging="424"/>
        <w:rPr>
          <w:rFonts w:eastAsia="华文中宋"/>
        </w:rPr>
      </w:pPr>
      <w:r>
        <w:rPr>
          <w:rFonts w:eastAsia="华文中宋"/>
        </w:rPr>
        <w:t>（</w:t>
      </w:r>
      <w:r>
        <w:rPr>
          <w:rFonts w:eastAsia="华文中宋"/>
        </w:rPr>
        <w:t>2</w:t>
      </w:r>
      <w:r>
        <w:rPr>
          <w:rFonts w:eastAsia="华文中宋"/>
        </w:rPr>
        <w:t>）自行车做匀变速直线运动，某段时间内测得电压信号强度</w:t>
      </w:r>
      <w:r>
        <w:rPr>
          <w:rFonts w:eastAsia="华文中宋"/>
          <w:i/>
          <w:iCs/>
        </w:rPr>
        <w:t>I</w:t>
      </w:r>
      <w:r>
        <w:rPr>
          <w:rFonts w:eastAsia="华文中宋"/>
        </w:rPr>
        <w:t>随时间</w:t>
      </w:r>
      <w:r>
        <w:rPr>
          <w:rFonts w:eastAsia="华文中宋"/>
          <w:i/>
          <w:iCs/>
        </w:rPr>
        <w:t>t</w:t>
      </w:r>
      <w:r>
        <w:rPr>
          <w:rFonts w:eastAsia="华文中宋"/>
        </w:rPr>
        <w:t>的变化如图</w:t>
      </w:r>
      <w:r>
        <w:rPr>
          <w:rFonts w:eastAsia="华文中宋"/>
        </w:rPr>
        <w:t>4</w:t>
      </w:r>
      <w:r>
        <w:rPr>
          <w:rFonts w:eastAsia="华文中宋"/>
        </w:rPr>
        <w:t>（</w:t>
      </w:r>
      <w:r>
        <w:rPr>
          <w:rFonts w:eastAsia="华文中宋"/>
        </w:rPr>
        <w:t>b</w:t>
      </w:r>
      <w:r>
        <w:rPr>
          <w:rFonts w:eastAsia="华文中宋"/>
        </w:rPr>
        <w:t>）所示，则自行车的加速度</w:t>
      </w:r>
      <w:r>
        <w:rPr>
          <w:rFonts w:eastAsia="华文中宋"/>
          <w:i/>
          <w:iCs/>
        </w:rPr>
        <w:t xml:space="preserve">a </w:t>
      </w:r>
      <w:r>
        <w:rPr>
          <w:rFonts w:eastAsia="华文中宋"/>
        </w:rPr>
        <w:t>=___________</w:t>
      </w:r>
      <w:r>
        <w:rPr>
          <w:rFonts w:eastAsia="华文中宋"/>
        </w:rPr>
        <w:t>（以车前进方向为正方向）。</w:t>
      </w:r>
    </w:p>
    <w:p w14:paraId="5D9CEABD" w14:textId="77777777" w:rsidR="00D829E8" w:rsidRDefault="00D829E8" w:rsidP="00D829E8">
      <w:pPr>
        <w:adjustRightInd w:val="0"/>
        <w:snapToGrid w:val="0"/>
        <w:spacing w:line="300" w:lineRule="auto"/>
        <w:ind w:left="424" w:hangingChars="202" w:hanging="424"/>
        <w:rPr>
          <w:rFonts w:eastAsia="华文中宋"/>
        </w:rPr>
      </w:pPr>
      <w:r>
        <w:rPr>
          <w:rFonts w:eastAsia="华文中宋"/>
        </w:rPr>
        <w:t>（</w:t>
      </w:r>
      <w:r>
        <w:rPr>
          <w:rFonts w:eastAsia="华文中宋"/>
        </w:rPr>
        <w:t>3</w:t>
      </w:r>
      <w:r>
        <w:rPr>
          <w:rFonts w:eastAsia="华文中宋"/>
        </w:rPr>
        <w:t>）如图</w:t>
      </w:r>
      <w:r>
        <w:rPr>
          <w:rFonts w:eastAsia="华文中宋"/>
        </w:rPr>
        <w:t>4</w:t>
      </w:r>
      <w:r>
        <w:rPr>
          <w:rFonts w:eastAsia="华文中宋"/>
        </w:rPr>
        <w:t>（</w:t>
      </w:r>
      <w:r>
        <w:rPr>
          <w:rFonts w:eastAsia="华文中宋"/>
        </w:rPr>
        <w:t>c</w:t>
      </w:r>
      <w:r>
        <w:rPr>
          <w:rFonts w:eastAsia="华文中宋"/>
        </w:rPr>
        <w:t>）所示，电流从上往下通过霍尔元件</w:t>
      </w:r>
      <w:r>
        <w:rPr>
          <w:rFonts w:eastAsia="华文中宋"/>
          <w:i/>
          <w:iCs/>
        </w:rPr>
        <w:t>A</w:t>
      </w:r>
      <w:r>
        <w:rPr>
          <w:rFonts w:eastAsia="华文中宋"/>
        </w:rPr>
        <w:t>（自由电荷为电子），当磁铁</w:t>
      </w:r>
      <w:r>
        <w:rPr>
          <w:rFonts w:eastAsia="华文中宋"/>
          <w:i/>
          <w:iCs/>
        </w:rPr>
        <w:t>C</w:t>
      </w:r>
      <w:r>
        <w:rPr>
          <w:rFonts w:eastAsia="华文中宋"/>
        </w:rPr>
        <w:t>沿图示方向运动经过霍尔元件附近时，会有图示方向的磁场穿过霍尔元件，在元件的左右两面间能检测到电势差</w:t>
      </w:r>
      <w:r>
        <w:rPr>
          <w:rFonts w:eastAsia="华文中宋"/>
          <w:i/>
          <w:iCs/>
        </w:rPr>
        <w:t>Ｕ</w:t>
      </w:r>
      <w:r>
        <w:rPr>
          <w:rFonts w:eastAsia="华文中宋"/>
          <w:i/>
          <w:iCs/>
          <w:vertAlign w:val="subscript"/>
        </w:rPr>
        <w:t>ab</w:t>
      </w:r>
      <w:r>
        <w:rPr>
          <w:rFonts w:eastAsia="华文中宋"/>
        </w:rPr>
        <w:t>。则磁铁经过霍尔元件的过程中（由空间磁场变化所激发的电场可忽略不计）</w:t>
      </w:r>
    </w:p>
    <w:p w14:paraId="67E64E44" w14:textId="77777777" w:rsidR="00D829E8" w:rsidRDefault="00D829E8" w:rsidP="00D829E8">
      <w:pPr>
        <w:adjustRightInd w:val="0"/>
        <w:snapToGrid w:val="0"/>
        <w:spacing w:line="300" w:lineRule="auto"/>
        <w:ind w:firstLineChars="200" w:firstLine="420"/>
        <w:rPr>
          <w:rFonts w:eastAsia="华文中宋"/>
        </w:rPr>
      </w:pPr>
      <w:r>
        <w:rPr>
          <w:rFonts w:eastAsia="华文中宋"/>
        </w:rPr>
        <w:t>A</w:t>
      </w:r>
      <w:r>
        <w:rPr>
          <w:rFonts w:eastAsia="华文中宋"/>
        </w:rPr>
        <w:t>．磁铁</w:t>
      </w:r>
      <w:r>
        <w:rPr>
          <w:rFonts w:eastAsia="华文中宋"/>
          <w:i/>
          <w:iCs/>
        </w:rPr>
        <w:t>C</w:t>
      </w:r>
      <w:r>
        <w:rPr>
          <w:rFonts w:eastAsia="华文中宋"/>
        </w:rPr>
        <w:t>的</w:t>
      </w:r>
      <w:r>
        <w:rPr>
          <w:rFonts w:eastAsia="华文中宋"/>
        </w:rPr>
        <w:t>N</w:t>
      </w:r>
      <w:r>
        <w:rPr>
          <w:rFonts w:eastAsia="华文中宋"/>
        </w:rPr>
        <w:t>极靠近元件且</w:t>
      </w:r>
      <w:r>
        <w:rPr>
          <w:rFonts w:eastAsia="华文中宋"/>
          <w:i/>
          <w:iCs/>
        </w:rPr>
        <w:t>Ｕ</w:t>
      </w:r>
      <w:r>
        <w:rPr>
          <w:rFonts w:eastAsia="华文中宋"/>
          <w:i/>
          <w:iCs/>
          <w:vertAlign w:val="subscript"/>
        </w:rPr>
        <w:t>ab</w:t>
      </w:r>
      <w:r>
        <w:rPr>
          <w:rFonts w:eastAsia="华文中宋"/>
        </w:rPr>
        <w:t>＞</w:t>
      </w:r>
      <w:r>
        <w:rPr>
          <w:rFonts w:eastAsia="华文中宋"/>
        </w:rPr>
        <w:t>0    B</w:t>
      </w:r>
      <w:r>
        <w:rPr>
          <w:rFonts w:eastAsia="华文中宋"/>
        </w:rPr>
        <w:t>．磁铁</w:t>
      </w:r>
      <w:r>
        <w:rPr>
          <w:rFonts w:eastAsia="华文中宋"/>
          <w:i/>
          <w:iCs/>
        </w:rPr>
        <w:t>C</w:t>
      </w:r>
      <w:r>
        <w:rPr>
          <w:rFonts w:eastAsia="华文中宋"/>
        </w:rPr>
        <w:t>的</w:t>
      </w:r>
      <w:r>
        <w:rPr>
          <w:rFonts w:eastAsia="华文中宋"/>
        </w:rPr>
        <w:t>S</w:t>
      </w:r>
      <w:r>
        <w:rPr>
          <w:rFonts w:eastAsia="华文中宋"/>
        </w:rPr>
        <w:t>极靠近元件且</w:t>
      </w:r>
      <w:r>
        <w:rPr>
          <w:rFonts w:eastAsia="华文中宋"/>
          <w:i/>
          <w:iCs/>
        </w:rPr>
        <w:t>Ｕ</w:t>
      </w:r>
      <w:r>
        <w:rPr>
          <w:rFonts w:eastAsia="华文中宋"/>
          <w:i/>
          <w:iCs/>
          <w:vertAlign w:val="subscript"/>
        </w:rPr>
        <w:t>ab</w:t>
      </w:r>
      <w:r>
        <w:rPr>
          <w:rFonts w:eastAsia="华文中宋"/>
        </w:rPr>
        <w:t>＞</w:t>
      </w:r>
      <w:r>
        <w:rPr>
          <w:rFonts w:eastAsia="华文中宋"/>
        </w:rPr>
        <w:t>0</w:t>
      </w:r>
    </w:p>
    <w:p w14:paraId="09557F57" w14:textId="77777777" w:rsidR="00D829E8" w:rsidRDefault="00D829E8" w:rsidP="00D829E8">
      <w:pPr>
        <w:adjustRightInd w:val="0"/>
        <w:snapToGrid w:val="0"/>
        <w:spacing w:line="300" w:lineRule="auto"/>
        <w:ind w:firstLineChars="200" w:firstLine="420"/>
        <w:rPr>
          <w:rFonts w:eastAsia="华文中宋"/>
        </w:rPr>
      </w:pPr>
      <w:r>
        <w:rPr>
          <w:rFonts w:eastAsia="华文中宋"/>
        </w:rPr>
        <w:t>C</w:t>
      </w:r>
      <w:r>
        <w:rPr>
          <w:rFonts w:eastAsia="华文中宋"/>
        </w:rPr>
        <w:t>．磁铁</w:t>
      </w:r>
      <w:r>
        <w:rPr>
          <w:rFonts w:eastAsia="华文中宋"/>
          <w:i/>
          <w:iCs/>
        </w:rPr>
        <w:t>C</w:t>
      </w:r>
      <w:r>
        <w:rPr>
          <w:rFonts w:eastAsia="华文中宋"/>
        </w:rPr>
        <w:t>的</w:t>
      </w:r>
      <w:r>
        <w:rPr>
          <w:rFonts w:eastAsia="华文中宋"/>
        </w:rPr>
        <w:t>N</w:t>
      </w:r>
      <w:r>
        <w:rPr>
          <w:rFonts w:eastAsia="华文中宋"/>
        </w:rPr>
        <w:t>极靠近元件且</w:t>
      </w:r>
      <w:r>
        <w:rPr>
          <w:rFonts w:eastAsia="华文中宋"/>
          <w:i/>
          <w:iCs/>
        </w:rPr>
        <w:t>Ｕ</w:t>
      </w:r>
      <w:r>
        <w:rPr>
          <w:rFonts w:eastAsia="华文中宋"/>
          <w:i/>
          <w:iCs/>
          <w:vertAlign w:val="subscript"/>
        </w:rPr>
        <w:t>ab</w:t>
      </w:r>
      <w:r>
        <w:rPr>
          <w:rFonts w:eastAsia="华文中宋"/>
        </w:rPr>
        <w:t>＜</w:t>
      </w:r>
      <w:r>
        <w:rPr>
          <w:rFonts w:eastAsia="华文中宋"/>
        </w:rPr>
        <w:t>0    D</w:t>
      </w:r>
      <w:r>
        <w:rPr>
          <w:rFonts w:eastAsia="华文中宋"/>
        </w:rPr>
        <w:t>．磁铁</w:t>
      </w:r>
      <w:r>
        <w:rPr>
          <w:rFonts w:eastAsia="华文中宋"/>
          <w:i/>
          <w:iCs/>
        </w:rPr>
        <w:t>C</w:t>
      </w:r>
      <w:r>
        <w:rPr>
          <w:rFonts w:eastAsia="华文中宋"/>
        </w:rPr>
        <w:t>的</w:t>
      </w:r>
      <w:r>
        <w:rPr>
          <w:rFonts w:eastAsia="华文中宋"/>
        </w:rPr>
        <w:t>S</w:t>
      </w:r>
      <w:r>
        <w:rPr>
          <w:rFonts w:eastAsia="华文中宋"/>
        </w:rPr>
        <w:t>极靠近元件且</w:t>
      </w:r>
      <w:r>
        <w:rPr>
          <w:rFonts w:eastAsia="华文中宋"/>
          <w:i/>
          <w:iCs/>
        </w:rPr>
        <w:t>Ｕ</w:t>
      </w:r>
      <w:r>
        <w:rPr>
          <w:rFonts w:eastAsia="华文中宋"/>
          <w:i/>
          <w:iCs/>
          <w:vertAlign w:val="subscript"/>
        </w:rPr>
        <w:t>ab</w:t>
      </w:r>
      <w:r>
        <w:rPr>
          <w:rFonts w:eastAsia="华文中宋"/>
        </w:rPr>
        <w:t>＜</w:t>
      </w:r>
      <w:r>
        <w:rPr>
          <w:rFonts w:eastAsia="华文中宋"/>
        </w:rPr>
        <w:t>0</w:t>
      </w:r>
    </w:p>
    <w:p w14:paraId="3002F104" w14:textId="77777777" w:rsidR="00D829E8" w:rsidRDefault="00D829E8" w:rsidP="00D829E8">
      <w:pPr>
        <w:adjustRightInd w:val="0"/>
        <w:snapToGrid w:val="0"/>
        <w:spacing w:line="300" w:lineRule="auto"/>
        <w:ind w:left="525" w:hangingChars="250" w:hanging="525"/>
        <w:rPr>
          <w:rFonts w:eastAsia="华文中宋"/>
        </w:rPr>
      </w:pPr>
      <w:r>
        <w:rPr>
          <w:rFonts w:eastAsia="华文中宋"/>
          <w:noProof/>
        </w:rPr>
        <w:drawing>
          <wp:inline distT="0" distB="0" distL="0" distR="0" wp14:anchorId="0C0EFA00" wp14:editId="359977D7">
            <wp:extent cx="5270500" cy="1708150"/>
            <wp:effectExtent l="0" t="0" r="6350" b="6350"/>
            <wp:docPr id="11881511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151153" name="图片 4"/>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a:xfrm>
                      <a:off x="0" y="0"/>
                      <a:ext cx="5270500" cy="1708150"/>
                    </a:xfrm>
                    <a:prstGeom prst="rect">
                      <a:avLst/>
                    </a:prstGeom>
                    <a:noFill/>
                    <a:ln>
                      <a:noFill/>
                    </a:ln>
                  </pic:spPr>
                </pic:pic>
              </a:graphicData>
            </a:graphic>
          </wp:inline>
        </w:drawing>
      </w:r>
    </w:p>
    <w:p w14:paraId="7BE4FA12" w14:textId="77777777" w:rsidR="00D829E8" w:rsidRDefault="00D829E8" w:rsidP="00D829E8">
      <w:pPr>
        <w:adjustRightInd w:val="0"/>
        <w:snapToGrid w:val="0"/>
        <w:spacing w:line="300" w:lineRule="auto"/>
        <w:ind w:left="315" w:hangingChars="150" w:hanging="315"/>
        <w:rPr>
          <w:rFonts w:eastAsia="华文中宋"/>
        </w:rPr>
      </w:pPr>
      <w:r>
        <w:rPr>
          <w:rFonts w:eastAsia="华文中宋"/>
        </w:rPr>
        <w:t>4</w:t>
      </w:r>
      <w:r>
        <w:rPr>
          <w:rFonts w:eastAsia="华文中宋"/>
        </w:rPr>
        <w:t>．用微波传感器测量飞行网球的速度，利用发送信号与接收信号的频率差，通过公式计算出物体运动的速度。当球远离传感器运动时，单位时间内测得的信号数和波长</w:t>
      </w:r>
    </w:p>
    <w:p w14:paraId="1A5A79A8" w14:textId="77777777" w:rsidR="00D829E8" w:rsidRDefault="00D829E8" w:rsidP="00D829E8">
      <w:pPr>
        <w:adjustRightInd w:val="0"/>
        <w:snapToGrid w:val="0"/>
        <w:spacing w:line="300" w:lineRule="auto"/>
        <w:ind w:leftChars="100" w:left="315" w:hangingChars="50" w:hanging="105"/>
        <w:rPr>
          <w:rFonts w:eastAsia="华文中宋"/>
        </w:rPr>
      </w:pPr>
      <w:r>
        <w:rPr>
          <w:rFonts w:eastAsia="华文中宋"/>
        </w:rPr>
        <w:lastRenderedPageBreak/>
        <w:t>A</w:t>
      </w:r>
      <w:r>
        <w:rPr>
          <w:rFonts w:eastAsia="华文中宋"/>
        </w:rPr>
        <w:t>．变多，变长</w:t>
      </w:r>
      <w:r>
        <w:rPr>
          <w:rFonts w:eastAsia="华文中宋"/>
        </w:rPr>
        <w:t xml:space="preserve">            B</w:t>
      </w:r>
      <w:r>
        <w:rPr>
          <w:rFonts w:eastAsia="华文中宋"/>
        </w:rPr>
        <w:t>．变多，变短</w:t>
      </w:r>
      <w:r>
        <w:rPr>
          <w:rFonts w:eastAsia="华文中宋"/>
        </w:rPr>
        <w:t xml:space="preserve">            </w:t>
      </w:r>
    </w:p>
    <w:p w14:paraId="1BF9D1EA" w14:textId="77777777" w:rsidR="00D829E8" w:rsidRDefault="00D829E8" w:rsidP="00D829E8">
      <w:pPr>
        <w:adjustRightInd w:val="0"/>
        <w:snapToGrid w:val="0"/>
        <w:spacing w:line="300" w:lineRule="auto"/>
        <w:ind w:leftChars="100" w:left="315" w:hangingChars="50" w:hanging="105"/>
        <w:rPr>
          <w:rFonts w:eastAsia="华文中宋"/>
        </w:rPr>
      </w:pPr>
      <w:r>
        <w:rPr>
          <w:rFonts w:eastAsia="华文中宋"/>
          <w:noProof/>
          <w:shd w:val="clear" w:color="auto" w:fill="FFFFFF"/>
        </w:rPr>
        <w:drawing>
          <wp:anchor distT="0" distB="0" distL="114300" distR="114300" simplePos="0" relativeHeight="251691008" behindDoc="0" locked="0" layoutInCell="1" allowOverlap="1" wp14:anchorId="5B974287" wp14:editId="09AE9C4C">
            <wp:simplePos x="0" y="0"/>
            <wp:positionH relativeFrom="margin">
              <wp:posOffset>4217035</wp:posOffset>
            </wp:positionH>
            <wp:positionV relativeFrom="paragraph">
              <wp:posOffset>87630</wp:posOffset>
            </wp:positionV>
            <wp:extent cx="1363980" cy="1479550"/>
            <wp:effectExtent l="0" t="0" r="7620" b="6350"/>
            <wp:wrapSquare wrapText="bothSides"/>
            <wp:docPr id="7475940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594080" name="图片 5"/>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a:xfrm>
                      <a:off x="0" y="0"/>
                      <a:ext cx="1363980" cy="1479550"/>
                    </a:xfrm>
                    <a:prstGeom prst="rect">
                      <a:avLst/>
                    </a:prstGeom>
                    <a:noFill/>
                    <a:ln>
                      <a:noFill/>
                    </a:ln>
                  </pic:spPr>
                </pic:pic>
              </a:graphicData>
            </a:graphic>
          </wp:anchor>
        </w:drawing>
      </w:r>
      <w:r>
        <w:rPr>
          <w:rFonts w:eastAsia="华文中宋"/>
        </w:rPr>
        <w:t>C</w:t>
      </w:r>
      <w:r>
        <w:rPr>
          <w:rFonts w:eastAsia="华文中宋"/>
        </w:rPr>
        <w:t>．变少，变短</w:t>
      </w:r>
      <w:r>
        <w:rPr>
          <w:rFonts w:eastAsia="华文中宋"/>
        </w:rPr>
        <w:t xml:space="preserve">            D</w:t>
      </w:r>
      <w:r>
        <w:rPr>
          <w:rFonts w:eastAsia="华文中宋"/>
        </w:rPr>
        <w:t>．变少，变长</w:t>
      </w:r>
    </w:p>
    <w:p w14:paraId="59F6B41B" w14:textId="77777777" w:rsidR="00D829E8" w:rsidRDefault="00D829E8" w:rsidP="00D829E8">
      <w:pPr>
        <w:adjustRightInd w:val="0"/>
        <w:snapToGrid w:val="0"/>
        <w:spacing w:line="300" w:lineRule="auto"/>
        <w:ind w:leftChars="100" w:left="315" w:hangingChars="50" w:hanging="105"/>
        <w:rPr>
          <w:rFonts w:eastAsia="华文中宋"/>
        </w:rPr>
      </w:pPr>
    </w:p>
    <w:p w14:paraId="68684F31" w14:textId="77777777" w:rsidR="00D829E8" w:rsidRDefault="00D829E8" w:rsidP="00D829E8">
      <w:pPr>
        <w:adjustRightInd w:val="0"/>
        <w:snapToGrid w:val="0"/>
        <w:spacing w:line="300" w:lineRule="auto"/>
        <w:ind w:left="399" w:hangingChars="190" w:hanging="399"/>
        <w:jc w:val="center"/>
        <w:rPr>
          <w:rFonts w:eastAsia="黑体"/>
        </w:rPr>
      </w:pPr>
      <w:r>
        <w:rPr>
          <w:rFonts w:eastAsia="黑体"/>
        </w:rPr>
        <w:t>三、原子内的各种粒子</w:t>
      </w:r>
    </w:p>
    <w:p w14:paraId="04B2ED69" w14:textId="77777777" w:rsidR="00D829E8" w:rsidRDefault="00D829E8" w:rsidP="00D829E8">
      <w:pPr>
        <w:autoSpaceDE w:val="0"/>
        <w:autoSpaceDN w:val="0"/>
        <w:adjustRightInd w:val="0"/>
        <w:spacing w:line="300" w:lineRule="auto"/>
        <w:ind w:firstLineChars="200" w:firstLine="420"/>
        <w:jc w:val="left"/>
        <w:rPr>
          <w:rFonts w:eastAsia="楷体"/>
        </w:rPr>
      </w:pPr>
      <w:r>
        <w:rPr>
          <w:rFonts w:eastAsia="楷体"/>
        </w:rPr>
        <w:t>阴极射线的研究和电子的发现揭开了人类探索物质微观结构的序幕，放射性射线的研究深入到原子核的内部。已知质子质量</w:t>
      </w:r>
      <w:r>
        <w:rPr>
          <w:rFonts w:eastAsia="楷体"/>
          <w:i/>
          <w:iCs/>
        </w:rPr>
        <w:t>m</w:t>
      </w:r>
      <w:r>
        <w:rPr>
          <w:rFonts w:eastAsia="楷体"/>
          <w:vertAlign w:val="subscript"/>
        </w:rPr>
        <w:t>p</w:t>
      </w:r>
      <w:r>
        <w:rPr>
          <w:rFonts w:eastAsia="楷体"/>
        </w:rPr>
        <w:t>=1.6726×10</w:t>
      </w:r>
      <w:r>
        <w:rPr>
          <w:rFonts w:eastAsia="楷体"/>
          <w:vertAlign w:val="superscript"/>
        </w:rPr>
        <w:t>-27</w:t>
      </w:r>
      <w:r>
        <w:rPr>
          <w:rFonts w:eastAsia="楷体"/>
        </w:rPr>
        <w:t>kg</w:t>
      </w:r>
      <w:r>
        <w:rPr>
          <w:rFonts w:eastAsia="楷体"/>
        </w:rPr>
        <w:t>，中子质量</w:t>
      </w:r>
      <w:r>
        <w:rPr>
          <w:rFonts w:eastAsia="楷体"/>
          <w:i/>
          <w:iCs/>
        </w:rPr>
        <w:t>m</w:t>
      </w:r>
      <w:r>
        <w:rPr>
          <w:rFonts w:eastAsia="楷体"/>
          <w:vertAlign w:val="subscript"/>
        </w:rPr>
        <w:t>n</w:t>
      </w:r>
      <w:r>
        <w:rPr>
          <w:rFonts w:eastAsia="楷体"/>
        </w:rPr>
        <w:t>=1.6749×10</w:t>
      </w:r>
      <w:r>
        <w:rPr>
          <w:rFonts w:eastAsia="楷体"/>
          <w:vertAlign w:val="superscript"/>
        </w:rPr>
        <w:t>-27</w:t>
      </w:r>
      <w:r>
        <w:rPr>
          <w:rFonts w:eastAsia="楷体"/>
        </w:rPr>
        <w:t>kg</w:t>
      </w:r>
      <w:r>
        <w:rPr>
          <w:rFonts w:eastAsia="楷体"/>
        </w:rPr>
        <w:t>。</w:t>
      </w:r>
    </w:p>
    <w:p w14:paraId="5F4A8A1E" w14:textId="77777777" w:rsidR="00D829E8" w:rsidRDefault="00D829E8" w:rsidP="00D829E8">
      <w:pPr>
        <w:adjustRightInd w:val="0"/>
        <w:snapToGrid w:val="0"/>
        <w:spacing w:line="300" w:lineRule="auto"/>
        <w:ind w:left="315" w:hangingChars="150" w:hanging="315"/>
        <w:jc w:val="left"/>
        <w:rPr>
          <w:rFonts w:eastAsia="华文中宋"/>
        </w:rPr>
      </w:pPr>
      <w:r>
        <w:rPr>
          <w:rFonts w:eastAsia="华文中宋"/>
          <w:shd w:val="clear" w:color="auto" w:fill="FFFFFF"/>
        </w:rPr>
        <w:t>1</w:t>
      </w:r>
      <w:r>
        <w:rPr>
          <w:rFonts w:eastAsia="华文中宋"/>
        </w:rPr>
        <w:t>．（不定项选择）如图，放射源发出未知射线，移开强磁场后计数器测得的数值保持不变，再将薄铝片移开，计数器的测得的数值大幅上升，则未知射线中包含</w:t>
      </w:r>
    </w:p>
    <w:p w14:paraId="49A18AD9" w14:textId="77777777" w:rsidR="00D829E8" w:rsidRDefault="00D829E8" w:rsidP="00D829E8">
      <w:pPr>
        <w:adjustRightInd w:val="0"/>
        <w:snapToGrid w:val="0"/>
        <w:spacing w:line="300" w:lineRule="auto"/>
        <w:ind w:leftChars="100" w:left="315" w:hangingChars="50" w:hanging="105"/>
        <w:rPr>
          <w:rFonts w:eastAsia="华文中宋"/>
        </w:rPr>
      </w:pPr>
      <w:r>
        <w:rPr>
          <w:rFonts w:eastAsia="华文中宋"/>
        </w:rPr>
        <w:t>A</w:t>
      </w:r>
      <w:r>
        <w:rPr>
          <w:rFonts w:eastAsia="华文中宋"/>
        </w:rPr>
        <w:t>．</w:t>
      </w:r>
      <w:r>
        <w:rPr>
          <w:rFonts w:eastAsia="华文中宋"/>
        </w:rPr>
        <w:t>α</w:t>
      </w:r>
      <w:r>
        <w:rPr>
          <w:rFonts w:eastAsia="华文中宋"/>
        </w:rPr>
        <w:t>射线</w:t>
      </w:r>
      <w:r>
        <w:rPr>
          <w:rFonts w:eastAsia="华文中宋"/>
        </w:rPr>
        <w:t xml:space="preserve">      B</w:t>
      </w:r>
      <w:r>
        <w:rPr>
          <w:rFonts w:eastAsia="华文中宋"/>
        </w:rPr>
        <w:t>．</w:t>
      </w:r>
      <w:r>
        <w:rPr>
          <w:rFonts w:eastAsia="华文中宋"/>
        </w:rPr>
        <w:t>β</w:t>
      </w:r>
      <w:r>
        <w:rPr>
          <w:rFonts w:eastAsia="华文中宋"/>
        </w:rPr>
        <w:t>射线</w:t>
      </w:r>
      <w:r>
        <w:rPr>
          <w:rFonts w:eastAsia="华文中宋"/>
        </w:rPr>
        <w:t xml:space="preserve">     C</w:t>
      </w:r>
      <w:r>
        <w:rPr>
          <w:rFonts w:eastAsia="华文中宋"/>
        </w:rPr>
        <w:t>．</w:t>
      </w:r>
      <w:r>
        <w:rPr>
          <w:rFonts w:eastAsia="华文中宋"/>
        </w:rPr>
        <w:t>γ</w:t>
      </w:r>
      <w:r>
        <w:rPr>
          <w:rFonts w:eastAsia="华文中宋"/>
        </w:rPr>
        <w:t>射线</w:t>
      </w:r>
      <w:r>
        <w:rPr>
          <w:rFonts w:eastAsia="华文中宋"/>
        </w:rPr>
        <w:t xml:space="preserve">       </w:t>
      </w:r>
    </w:p>
    <w:p w14:paraId="55587A87" w14:textId="77777777" w:rsidR="00D829E8" w:rsidRDefault="00D829E8" w:rsidP="00D829E8">
      <w:pPr>
        <w:adjustRightInd w:val="0"/>
        <w:snapToGrid w:val="0"/>
        <w:spacing w:line="300" w:lineRule="auto"/>
        <w:ind w:left="315" w:hangingChars="150" w:hanging="315"/>
        <w:jc w:val="left"/>
        <w:rPr>
          <w:rFonts w:eastAsia="华文中宋"/>
        </w:rPr>
      </w:pPr>
    </w:p>
    <w:p w14:paraId="3E6162C3" w14:textId="77777777" w:rsidR="00D829E8" w:rsidRDefault="00D829E8" w:rsidP="00D829E8">
      <w:pPr>
        <w:adjustRightInd w:val="0"/>
        <w:snapToGrid w:val="0"/>
        <w:spacing w:line="300" w:lineRule="auto"/>
        <w:ind w:left="315" w:hangingChars="150" w:hanging="315"/>
        <w:jc w:val="left"/>
        <w:rPr>
          <w:rFonts w:eastAsia="华文中宋"/>
        </w:rPr>
      </w:pPr>
      <w:r>
        <w:rPr>
          <w:rFonts w:eastAsia="华文中宋"/>
        </w:rPr>
        <w:t>2</w:t>
      </w:r>
      <w:r>
        <w:rPr>
          <w:rFonts w:eastAsia="华文中宋"/>
        </w:rPr>
        <w:t>．（多选）根据量子理论可以推断或解释的是</w:t>
      </w:r>
    </w:p>
    <w:p w14:paraId="3916A4E3" w14:textId="77777777" w:rsidR="00D829E8" w:rsidRDefault="00D829E8" w:rsidP="00D829E8">
      <w:pPr>
        <w:adjustRightInd w:val="0"/>
        <w:snapToGrid w:val="0"/>
        <w:spacing w:line="300" w:lineRule="auto"/>
        <w:ind w:leftChars="100" w:left="315" w:hangingChars="50" w:hanging="105"/>
        <w:jc w:val="left"/>
        <w:rPr>
          <w:rFonts w:eastAsia="华文中宋"/>
        </w:rPr>
      </w:pPr>
      <w:r>
        <w:rPr>
          <w:rFonts w:eastAsia="华文中宋"/>
        </w:rPr>
        <w:t>A</w:t>
      </w:r>
      <w:r>
        <w:rPr>
          <w:rFonts w:eastAsia="华文中宋"/>
        </w:rPr>
        <w:t>．实物粒子都具有波动性</w:t>
      </w:r>
    </w:p>
    <w:p w14:paraId="34C06E55" w14:textId="77777777" w:rsidR="00D829E8" w:rsidRDefault="00D829E8" w:rsidP="00D829E8">
      <w:pPr>
        <w:adjustRightInd w:val="0"/>
        <w:snapToGrid w:val="0"/>
        <w:spacing w:line="300" w:lineRule="auto"/>
        <w:ind w:leftChars="100" w:left="315" w:hangingChars="50" w:hanging="105"/>
        <w:jc w:val="left"/>
        <w:rPr>
          <w:rFonts w:eastAsia="华文中宋"/>
        </w:rPr>
      </w:pPr>
      <w:r>
        <w:rPr>
          <w:rFonts w:eastAsia="华文中宋"/>
        </w:rPr>
        <w:t>B</w:t>
      </w:r>
      <w:r>
        <w:rPr>
          <w:rFonts w:eastAsia="华文中宋"/>
        </w:rPr>
        <w:t>．光电子的最大初动能与入射光的强度无关</w:t>
      </w:r>
    </w:p>
    <w:p w14:paraId="555592DC" w14:textId="77777777" w:rsidR="00D829E8" w:rsidRDefault="00D829E8" w:rsidP="00D829E8">
      <w:pPr>
        <w:adjustRightInd w:val="0"/>
        <w:snapToGrid w:val="0"/>
        <w:spacing w:line="300" w:lineRule="auto"/>
        <w:ind w:leftChars="100" w:left="315" w:hangingChars="50" w:hanging="105"/>
        <w:jc w:val="left"/>
        <w:rPr>
          <w:rFonts w:eastAsia="华文中宋"/>
        </w:rPr>
      </w:pPr>
      <w:r>
        <w:rPr>
          <w:rFonts w:eastAsia="华文中宋"/>
        </w:rPr>
        <w:t>C</w:t>
      </w:r>
      <w:r>
        <w:rPr>
          <w:rFonts w:eastAsia="华文中宋"/>
        </w:rPr>
        <w:t>．电子绕原子核旋转对外辐射电磁波，能量会越来越少</w:t>
      </w:r>
    </w:p>
    <w:p w14:paraId="4EEFF5E9" w14:textId="77777777" w:rsidR="00D829E8" w:rsidRDefault="00D829E8" w:rsidP="00D829E8">
      <w:pPr>
        <w:adjustRightInd w:val="0"/>
        <w:snapToGrid w:val="0"/>
        <w:spacing w:line="300" w:lineRule="auto"/>
        <w:ind w:leftChars="100" w:left="315" w:hangingChars="50" w:hanging="105"/>
        <w:jc w:val="left"/>
        <w:rPr>
          <w:rFonts w:eastAsia="华文中宋"/>
        </w:rPr>
      </w:pPr>
      <w:r>
        <w:rPr>
          <w:rFonts w:eastAsia="华文中宋"/>
        </w:rPr>
        <w:t>D</w:t>
      </w:r>
      <w:r>
        <w:rPr>
          <w:rFonts w:eastAsia="华文中宋"/>
        </w:rPr>
        <w:t>．经物质散射的光除了传播方向发生变化，频率也会发生变化</w:t>
      </w:r>
    </w:p>
    <w:p w14:paraId="66B9CC60" w14:textId="77777777" w:rsidR="00D829E8" w:rsidRDefault="00D829E8" w:rsidP="00D829E8">
      <w:pPr>
        <w:adjustRightInd w:val="0"/>
        <w:snapToGrid w:val="0"/>
        <w:spacing w:line="300" w:lineRule="auto"/>
        <w:ind w:left="315" w:hangingChars="150" w:hanging="315"/>
        <w:rPr>
          <w:rFonts w:eastAsia="华文中宋"/>
        </w:rPr>
      </w:pPr>
    </w:p>
    <w:p w14:paraId="00E26BD3" w14:textId="77777777" w:rsidR="00D829E8" w:rsidRDefault="00D829E8" w:rsidP="00D829E8">
      <w:pPr>
        <w:adjustRightInd w:val="0"/>
        <w:snapToGrid w:val="0"/>
        <w:spacing w:line="300" w:lineRule="auto"/>
        <w:ind w:left="315" w:hangingChars="150" w:hanging="315"/>
        <w:rPr>
          <w:rFonts w:eastAsia="华文中宋"/>
        </w:rPr>
      </w:pPr>
      <w:r>
        <w:rPr>
          <w:rFonts w:eastAsia="华文中宋"/>
        </w:rPr>
        <w:t>3</w:t>
      </w:r>
      <w:r>
        <w:rPr>
          <w:rFonts w:eastAsia="华文中宋"/>
        </w:rPr>
        <w:t>．某原子从能级</w:t>
      </w:r>
      <w:r>
        <w:rPr>
          <w:rFonts w:eastAsia="华文中宋"/>
        </w:rPr>
        <w:t>A</w:t>
      </w:r>
      <w:r>
        <w:rPr>
          <w:rFonts w:eastAsia="华文中宋"/>
        </w:rPr>
        <w:t>跃迁到能级</w:t>
      </w:r>
      <w:r>
        <w:rPr>
          <w:rFonts w:eastAsia="华文中宋"/>
        </w:rPr>
        <w:t>B</w:t>
      </w:r>
      <w:r>
        <w:rPr>
          <w:rFonts w:eastAsia="华文中宋"/>
        </w:rPr>
        <w:t>时辐射出波长为</w:t>
      </w:r>
      <w:r>
        <w:rPr>
          <w:rFonts w:eastAsia="华文中宋"/>
          <w:i/>
          <w:iCs/>
        </w:rPr>
        <w:t>λ</w:t>
      </w:r>
      <w:r>
        <w:rPr>
          <w:rFonts w:eastAsia="华文中宋"/>
          <w:vertAlign w:val="subscript"/>
        </w:rPr>
        <w:t>1</w:t>
      </w:r>
      <w:r>
        <w:rPr>
          <w:rFonts w:eastAsia="华文中宋"/>
        </w:rPr>
        <w:t>的光子，从能级</w:t>
      </w:r>
      <w:r>
        <w:rPr>
          <w:rFonts w:eastAsia="华文中宋"/>
        </w:rPr>
        <w:t>A</w:t>
      </w:r>
      <w:r>
        <w:rPr>
          <w:rFonts w:eastAsia="华文中宋"/>
        </w:rPr>
        <w:t>跃迁到能级</w:t>
      </w:r>
      <w:r>
        <w:rPr>
          <w:rFonts w:eastAsia="华文中宋"/>
        </w:rPr>
        <w:t>C</w:t>
      </w:r>
      <w:r>
        <w:rPr>
          <w:rFonts w:eastAsia="华文中宋"/>
        </w:rPr>
        <w:t>时辐射出波长为</w:t>
      </w:r>
      <w:r>
        <w:rPr>
          <w:rFonts w:eastAsia="华文中宋"/>
          <w:i/>
          <w:iCs/>
        </w:rPr>
        <w:t>λ</w:t>
      </w:r>
      <w:r>
        <w:rPr>
          <w:rFonts w:eastAsia="华文中宋"/>
          <w:vertAlign w:val="subscript"/>
        </w:rPr>
        <w:t>2</w:t>
      </w:r>
      <w:r>
        <w:rPr>
          <w:rFonts w:eastAsia="华文中宋"/>
        </w:rPr>
        <w:t>的光子，且</w:t>
      </w:r>
      <w:r>
        <w:rPr>
          <w:rFonts w:eastAsia="华文中宋"/>
          <w:i/>
          <w:iCs/>
        </w:rPr>
        <w:t>λ</w:t>
      </w:r>
      <w:r>
        <w:rPr>
          <w:rFonts w:eastAsia="华文中宋"/>
          <w:vertAlign w:val="subscript"/>
        </w:rPr>
        <w:t>1</w:t>
      </w:r>
      <w:r>
        <w:rPr>
          <w:rFonts w:eastAsia="华文中宋"/>
        </w:rPr>
        <w:t>＜</w:t>
      </w:r>
      <w:r>
        <w:rPr>
          <w:rFonts w:eastAsia="华文中宋"/>
          <w:i/>
          <w:iCs/>
        </w:rPr>
        <w:t>λ</w:t>
      </w:r>
      <w:r>
        <w:rPr>
          <w:rFonts w:eastAsia="华文中宋"/>
          <w:vertAlign w:val="subscript"/>
        </w:rPr>
        <w:t>2</w:t>
      </w:r>
      <w:r>
        <w:rPr>
          <w:rFonts w:eastAsia="华文中宋"/>
        </w:rPr>
        <w:t>，则该原子从能级</w:t>
      </w:r>
      <w:r>
        <w:rPr>
          <w:rFonts w:eastAsia="华文中宋"/>
        </w:rPr>
        <w:t>B</w:t>
      </w:r>
      <w:r>
        <w:rPr>
          <w:rFonts w:eastAsia="华文中宋"/>
        </w:rPr>
        <w:t>跃迁到能级</w:t>
      </w:r>
      <w:r>
        <w:rPr>
          <w:rFonts w:eastAsia="华文中宋"/>
        </w:rPr>
        <w:t>C</w:t>
      </w:r>
      <w:r>
        <w:rPr>
          <w:rFonts w:eastAsia="华文中宋"/>
        </w:rPr>
        <w:t>将</w:t>
      </w:r>
      <w:r>
        <w:rPr>
          <w:rFonts w:eastAsia="华文中宋"/>
        </w:rPr>
        <w:t>____________</w:t>
      </w:r>
      <w:r>
        <w:rPr>
          <w:rFonts w:eastAsia="华文中宋"/>
        </w:rPr>
        <w:t>（选填</w:t>
      </w:r>
      <w:r>
        <w:rPr>
          <w:rFonts w:eastAsia="华文中宋"/>
        </w:rPr>
        <w:t>“</w:t>
      </w:r>
      <w:r>
        <w:rPr>
          <w:rFonts w:eastAsia="华文中宋"/>
        </w:rPr>
        <w:t>吸收</w:t>
      </w:r>
      <w:r>
        <w:rPr>
          <w:rFonts w:eastAsia="华文中宋"/>
        </w:rPr>
        <w:t>”</w:t>
      </w:r>
      <w:r>
        <w:rPr>
          <w:rFonts w:eastAsia="华文中宋"/>
        </w:rPr>
        <w:t>或</w:t>
      </w:r>
      <w:r>
        <w:rPr>
          <w:rFonts w:eastAsia="华文中宋"/>
        </w:rPr>
        <w:t>“</w:t>
      </w:r>
      <w:r>
        <w:rPr>
          <w:rFonts w:eastAsia="华文中宋"/>
        </w:rPr>
        <w:t>发射</w:t>
      </w:r>
      <w:r>
        <w:rPr>
          <w:rFonts w:eastAsia="华文中宋"/>
        </w:rPr>
        <w:t>”</w:t>
      </w:r>
      <w:r>
        <w:rPr>
          <w:rFonts w:eastAsia="华文中宋"/>
        </w:rPr>
        <w:t>）光子，光子的波长为</w:t>
      </w:r>
      <w:r>
        <w:rPr>
          <w:rFonts w:eastAsia="华文中宋"/>
        </w:rPr>
        <w:t>_____________</w:t>
      </w:r>
      <w:r>
        <w:rPr>
          <w:rFonts w:eastAsia="华文中宋"/>
        </w:rPr>
        <w:t>。</w:t>
      </w:r>
    </w:p>
    <w:p w14:paraId="094F352E" w14:textId="77777777" w:rsidR="00D829E8" w:rsidRDefault="00D829E8" w:rsidP="00D829E8">
      <w:pPr>
        <w:adjustRightInd w:val="0"/>
        <w:snapToGrid w:val="0"/>
        <w:spacing w:line="300" w:lineRule="auto"/>
        <w:ind w:left="315" w:hangingChars="150" w:hanging="315"/>
        <w:rPr>
          <w:rFonts w:eastAsia="华文中宋"/>
        </w:rPr>
      </w:pPr>
    </w:p>
    <w:p w14:paraId="3EB7C9AE" w14:textId="77777777" w:rsidR="00D829E8" w:rsidRDefault="00D829E8" w:rsidP="00D829E8">
      <w:pPr>
        <w:adjustRightInd w:val="0"/>
        <w:snapToGrid w:val="0"/>
        <w:spacing w:line="300" w:lineRule="auto"/>
        <w:ind w:left="315" w:hangingChars="150" w:hanging="315"/>
        <w:rPr>
          <w:rFonts w:eastAsia="华文中宋"/>
        </w:rPr>
      </w:pPr>
      <w:r>
        <w:rPr>
          <w:rFonts w:eastAsia="华文中宋"/>
        </w:rPr>
        <w:t>4</w:t>
      </w:r>
      <w:r>
        <w:rPr>
          <w:rFonts w:eastAsia="华文中宋"/>
        </w:rPr>
        <w:t>．电子显微镜可观测的分子线度为电子的德布罗意波长的</w:t>
      </w:r>
      <w:r>
        <w:rPr>
          <w:rFonts w:eastAsia="华文中宋"/>
          <w:i/>
          <w:iCs/>
        </w:rPr>
        <w:t>n</w:t>
      </w:r>
      <w:r>
        <w:rPr>
          <w:rFonts w:eastAsia="华文中宋"/>
        </w:rPr>
        <w:t>倍（</w:t>
      </w:r>
      <w:r>
        <w:rPr>
          <w:rFonts w:eastAsia="华文中宋"/>
          <w:i/>
          <w:iCs/>
        </w:rPr>
        <w:t>n</w:t>
      </w:r>
      <w:r>
        <w:rPr>
          <w:rFonts w:eastAsia="华文中宋"/>
        </w:rPr>
        <w:t>＞</w:t>
      </w:r>
      <w:r>
        <w:rPr>
          <w:rFonts w:eastAsia="华文中宋"/>
        </w:rPr>
        <w:t>1</w:t>
      </w:r>
      <w:r>
        <w:rPr>
          <w:rFonts w:eastAsia="华文中宋"/>
        </w:rPr>
        <w:t>）。已知普朗克常量为</w:t>
      </w:r>
      <w:r>
        <w:rPr>
          <w:rFonts w:eastAsia="华文中宋"/>
          <w:i/>
          <w:iCs/>
        </w:rPr>
        <w:t>h</w:t>
      </w:r>
      <w:r>
        <w:rPr>
          <w:rFonts w:eastAsia="楷体"/>
        </w:rPr>
        <w:t>。</w:t>
      </w:r>
      <w:r>
        <w:rPr>
          <w:rFonts w:eastAsia="华文中宋"/>
        </w:rPr>
        <w:t>能观测到线度为</w:t>
      </w:r>
      <w:r>
        <w:rPr>
          <w:rFonts w:eastAsia="华文中宋"/>
          <w:i/>
          <w:iCs/>
        </w:rPr>
        <w:t>d</w:t>
      </w:r>
      <w:r>
        <w:rPr>
          <w:rFonts w:eastAsia="华文中宋"/>
        </w:rPr>
        <w:t>的分子的电子动量为</w:t>
      </w:r>
      <w:r>
        <w:rPr>
          <w:rFonts w:eastAsia="华文中宋"/>
        </w:rPr>
        <w:t>_____________</w:t>
      </w:r>
      <w:r>
        <w:rPr>
          <w:rFonts w:eastAsia="华文中宋"/>
        </w:rPr>
        <w:t>。</w:t>
      </w:r>
    </w:p>
    <w:p w14:paraId="2BC0DE62" w14:textId="77777777" w:rsidR="00D829E8" w:rsidRDefault="00D829E8" w:rsidP="00D829E8">
      <w:pPr>
        <w:adjustRightInd w:val="0"/>
        <w:snapToGrid w:val="0"/>
        <w:spacing w:line="300" w:lineRule="auto"/>
        <w:ind w:left="315" w:hangingChars="150" w:hanging="315"/>
        <w:rPr>
          <w:rFonts w:eastAsia="华文中宋"/>
        </w:rPr>
      </w:pPr>
    </w:p>
    <w:p w14:paraId="21202062" w14:textId="77777777" w:rsidR="00D829E8" w:rsidRDefault="00D829E8" w:rsidP="00D829E8">
      <w:pPr>
        <w:adjustRightInd w:val="0"/>
        <w:snapToGrid w:val="0"/>
        <w:spacing w:line="300" w:lineRule="auto"/>
        <w:ind w:left="315" w:hangingChars="150" w:hanging="315"/>
        <w:rPr>
          <w:rFonts w:eastAsia="华文中宋"/>
        </w:rPr>
      </w:pPr>
      <w:r>
        <w:rPr>
          <w:rFonts w:eastAsia="华文中宋"/>
        </w:rPr>
        <w:t>5</w:t>
      </w:r>
      <w:r>
        <w:rPr>
          <w:rFonts w:eastAsia="华文中宋"/>
        </w:rPr>
        <w:t>．已知</w:t>
      </w:r>
      <w:r>
        <w:rPr>
          <w:rFonts w:eastAsia="华文中宋"/>
        </w:rPr>
        <w:t>α</w:t>
      </w:r>
      <w:r>
        <w:rPr>
          <w:rFonts w:eastAsia="华文中宋"/>
        </w:rPr>
        <w:t>粒子的结合能为</w:t>
      </w:r>
      <w:r>
        <w:rPr>
          <w:rFonts w:eastAsia="华文中宋"/>
        </w:rPr>
        <w:t>4.347</w:t>
      </w:r>
      <w:r>
        <w:rPr>
          <w:rFonts w:eastAsia="楷体"/>
        </w:rPr>
        <w:t>×10</w:t>
      </w:r>
      <w:r>
        <w:rPr>
          <w:rFonts w:eastAsia="楷体"/>
          <w:vertAlign w:val="superscript"/>
        </w:rPr>
        <w:t>-12</w:t>
      </w:r>
      <w:r>
        <w:rPr>
          <w:rFonts w:eastAsia="楷体"/>
        </w:rPr>
        <w:t>J</w:t>
      </w:r>
      <w:r>
        <w:rPr>
          <w:rFonts w:eastAsia="楷体"/>
        </w:rPr>
        <w:t>，</w:t>
      </w:r>
      <w:r>
        <w:rPr>
          <w:rFonts w:eastAsia="华文中宋"/>
        </w:rPr>
        <w:t>则</w:t>
      </w:r>
      <w:r>
        <w:rPr>
          <w:rFonts w:eastAsia="华文中宋"/>
        </w:rPr>
        <w:t>α</w:t>
      </w:r>
      <w:r>
        <w:rPr>
          <w:rFonts w:eastAsia="华文中宋"/>
        </w:rPr>
        <w:t>粒子的质量约为</w:t>
      </w:r>
    </w:p>
    <w:p w14:paraId="68870DB7" w14:textId="77777777" w:rsidR="00D829E8" w:rsidRDefault="00D829E8" w:rsidP="00D829E8">
      <w:pPr>
        <w:adjustRightInd w:val="0"/>
        <w:snapToGrid w:val="0"/>
        <w:spacing w:line="300" w:lineRule="auto"/>
        <w:ind w:leftChars="100" w:left="315" w:hangingChars="50" w:hanging="105"/>
        <w:rPr>
          <w:rFonts w:eastAsia="华文中宋"/>
        </w:rPr>
      </w:pPr>
      <w:r>
        <w:rPr>
          <w:rFonts w:eastAsia="华文中宋"/>
        </w:rPr>
        <w:t>A</w:t>
      </w:r>
      <w:r>
        <w:rPr>
          <w:rFonts w:eastAsia="华文中宋"/>
        </w:rPr>
        <w:t>．</w:t>
      </w:r>
      <w:r>
        <w:rPr>
          <w:rFonts w:eastAsia="华文中宋"/>
        </w:rPr>
        <w:t>6</w:t>
      </w:r>
      <w:r>
        <w:rPr>
          <w:rFonts w:eastAsia="楷体"/>
        </w:rPr>
        <w:t>.647×10</w:t>
      </w:r>
      <w:r>
        <w:rPr>
          <w:rFonts w:eastAsia="楷体"/>
          <w:vertAlign w:val="superscript"/>
        </w:rPr>
        <w:t>-27</w:t>
      </w:r>
      <w:r>
        <w:rPr>
          <w:rFonts w:eastAsia="楷体"/>
        </w:rPr>
        <w:t>kg</w:t>
      </w:r>
      <w:r>
        <w:rPr>
          <w:rFonts w:eastAsia="华文中宋"/>
        </w:rPr>
        <w:t xml:space="preserve">      B</w:t>
      </w:r>
      <w:r>
        <w:rPr>
          <w:rFonts w:eastAsia="华文中宋"/>
        </w:rPr>
        <w:t>．</w:t>
      </w:r>
      <w:r>
        <w:rPr>
          <w:rFonts w:eastAsia="华文中宋"/>
        </w:rPr>
        <w:t>6.695</w:t>
      </w:r>
      <w:r>
        <w:rPr>
          <w:rFonts w:eastAsia="楷体"/>
        </w:rPr>
        <w:t>×10</w:t>
      </w:r>
      <w:r>
        <w:rPr>
          <w:rFonts w:eastAsia="楷体"/>
          <w:vertAlign w:val="superscript"/>
        </w:rPr>
        <w:t>-27</w:t>
      </w:r>
      <w:r>
        <w:rPr>
          <w:rFonts w:eastAsia="楷体"/>
        </w:rPr>
        <w:t>kg</w:t>
      </w:r>
      <w:r>
        <w:rPr>
          <w:rFonts w:eastAsia="华文中宋"/>
        </w:rPr>
        <w:t xml:space="preserve">       C</w:t>
      </w:r>
      <w:r>
        <w:rPr>
          <w:rFonts w:eastAsia="华文中宋"/>
        </w:rPr>
        <w:t>．</w:t>
      </w:r>
      <w:r>
        <w:rPr>
          <w:rFonts w:eastAsia="华文中宋"/>
        </w:rPr>
        <w:t>6.743</w:t>
      </w:r>
      <w:r>
        <w:rPr>
          <w:rFonts w:eastAsia="楷体"/>
        </w:rPr>
        <w:t>×10</w:t>
      </w:r>
      <w:r>
        <w:rPr>
          <w:rFonts w:eastAsia="楷体"/>
          <w:vertAlign w:val="superscript"/>
        </w:rPr>
        <w:t>-27</w:t>
      </w:r>
      <w:r>
        <w:rPr>
          <w:rFonts w:eastAsia="楷体"/>
        </w:rPr>
        <w:t xml:space="preserve">kg </w:t>
      </w:r>
    </w:p>
    <w:p w14:paraId="20261593" w14:textId="77777777" w:rsidR="00D829E8" w:rsidRDefault="00D829E8" w:rsidP="00D829E8">
      <w:pPr>
        <w:adjustRightInd w:val="0"/>
        <w:snapToGrid w:val="0"/>
        <w:spacing w:line="300" w:lineRule="auto"/>
        <w:ind w:left="315" w:hangingChars="150" w:hanging="315"/>
        <w:rPr>
          <w:rFonts w:eastAsia="华文中宋"/>
        </w:rPr>
      </w:pPr>
    </w:p>
    <w:p w14:paraId="7016780C" w14:textId="77777777" w:rsidR="00D829E8" w:rsidRDefault="00D829E8" w:rsidP="00D829E8">
      <w:pPr>
        <w:adjustRightInd w:val="0"/>
        <w:snapToGrid w:val="0"/>
        <w:spacing w:line="300" w:lineRule="auto"/>
        <w:ind w:left="315" w:hangingChars="150" w:hanging="315"/>
        <w:rPr>
          <w:rFonts w:eastAsia="华文中宋"/>
        </w:rPr>
      </w:pPr>
      <w:r>
        <w:rPr>
          <w:rFonts w:eastAsia="华文中宋"/>
        </w:rPr>
        <w:t>6</w:t>
      </w:r>
      <w:r>
        <w:rPr>
          <w:rFonts w:eastAsia="华文中宋"/>
        </w:rPr>
        <w:t>．（计算）在磁感应强度大小为</w:t>
      </w:r>
      <w:r>
        <w:rPr>
          <w:rFonts w:eastAsia="华文中宋"/>
          <w:i/>
          <w:iCs/>
        </w:rPr>
        <w:t>B</w:t>
      </w:r>
      <w:r>
        <w:rPr>
          <w:rFonts w:eastAsia="华文中宋"/>
        </w:rPr>
        <w:t>的匀强磁场中，一个静止的</w:t>
      </w:r>
      <w:bookmarkStart w:id="7" w:name="_Hlk160906560"/>
      <w:r>
        <w:rPr>
          <w:rFonts w:eastAsia="华文中宋"/>
        </w:rPr>
        <w:t>原子序数为</w:t>
      </w:r>
      <w:r>
        <w:rPr>
          <w:rFonts w:eastAsia="华文中宋"/>
          <w:i/>
          <w:iCs/>
        </w:rPr>
        <w:t>Z</w:t>
      </w:r>
      <w:r>
        <w:rPr>
          <w:rFonts w:eastAsia="华文中宋"/>
        </w:rPr>
        <w:t>的放射性原子核</w:t>
      </w:r>
      <w:r>
        <w:rPr>
          <w:rFonts w:eastAsia="华文中宋"/>
        </w:rPr>
        <w:t>X</w:t>
      </w:r>
      <w:r>
        <w:rPr>
          <w:rFonts w:eastAsia="华文中宋"/>
        </w:rPr>
        <w:t>发生了一次</w:t>
      </w:r>
      <w:r>
        <w:rPr>
          <w:rFonts w:eastAsia="华文中宋"/>
        </w:rPr>
        <w:t>α</w:t>
      </w:r>
      <w:r>
        <w:rPr>
          <w:rFonts w:eastAsia="华文中宋"/>
        </w:rPr>
        <w:t>衰变</w:t>
      </w:r>
      <w:bookmarkEnd w:id="7"/>
      <w:r>
        <w:rPr>
          <w:rFonts w:eastAsia="华文中宋"/>
        </w:rPr>
        <w:t>。放射出的</w:t>
      </w:r>
      <w:r>
        <w:rPr>
          <w:rFonts w:eastAsia="华文中宋"/>
        </w:rPr>
        <w:t>α</w:t>
      </w:r>
      <w:r>
        <w:rPr>
          <w:rFonts w:eastAsia="华文中宋"/>
        </w:rPr>
        <w:t>粒子在与磁场垂直的平面内做半径为</w:t>
      </w:r>
      <w:r>
        <w:rPr>
          <w:rFonts w:eastAsia="华文中宋"/>
          <w:i/>
          <w:iCs/>
        </w:rPr>
        <w:t>R</w:t>
      </w:r>
      <w:r>
        <w:rPr>
          <w:rFonts w:eastAsia="华文中宋"/>
          <w:vertAlign w:val="subscript"/>
        </w:rPr>
        <w:t>α</w:t>
      </w:r>
      <w:r>
        <w:rPr>
          <w:rFonts w:eastAsia="华文中宋"/>
        </w:rPr>
        <w:t>的圆周运动。设</w:t>
      </w:r>
      <w:r>
        <w:rPr>
          <w:rFonts w:eastAsia="华文中宋"/>
        </w:rPr>
        <w:t>α</w:t>
      </w:r>
      <w:r>
        <w:rPr>
          <w:rFonts w:eastAsia="华文中宋"/>
        </w:rPr>
        <w:t>粒子的质量为</w:t>
      </w:r>
      <w:r>
        <w:rPr>
          <w:rFonts w:eastAsia="华文中宋"/>
          <w:i/>
          <w:iCs/>
        </w:rPr>
        <w:t>m</w:t>
      </w:r>
      <w:r>
        <w:rPr>
          <w:rFonts w:eastAsia="华文中宋"/>
          <w:vertAlign w:val="subscript"/>
        </w:rPr>
        <w:t>α</w:t>
      </w:r>
      <w:r>
        <w:rPr>
          <w:rFonts w:eastAsia="华文中宋"/>
        </w:rPr>
        <w:t>，产生的新核</w:t>
      </w:r>
      <w:r>
        <w:rPr>
          <w:rFonts w:eastAsia="华文中宋"/>
        </w:rPr>
        <w:t>Y</w:t>
      </w:r>
      <w:r>
        <w:rPr>
          <w:rFonts w:eastAsia="华文中宋"/>
        </w:rPr>
        <w:t>的质量为</w:t>
      </w:r>
      <w:r>
        <w:rPr>
          <w:rFonts w:eastAsia="华文中宋"/>
          <w:i/>
          <w:iCs/>
        </w:rPr>
        <w:t>M</w:t>
      </w:r>
      <w:r>
        <w:rPr>
          <w:rFonts w:eastAsia="华文中宋"/>
        </w:rPr>
        <w:t>。电子电量为</w:t>
      </w:r>
      <w:r>
        <w:rPr>
          <w:rFonts w:eastAsia="华文中宋"/>
          <w:i/>
          <w:iCs/>
        </w:rPr>
        <w:t>e</w:t>
      </w:r>
      <w:r>
        <w:rPr>
          <w:rFonts w:eastAsia="华文中宋"/>
        </w:rPr>
        <w:t>。求：</w:t>
      </w:r>
    </w:p>
    <w:p w14:paraId="290867C9" w14:textId="77777777" w:rsidR="00D829E8" w:rsidRDefault="00D829E8" w:rsidP="00D829E8">
      <w:pPr>
        <w:adjustRightInd w:val="0"/>
        <w:snapToGrid w:val="0"/>
        <w:spacing w:line="300" w:lineRule="auto"/>
        <w:rPr>
          <w:rFonts w:eastAsia="华文中宋"/>
        </w:rPr>
      </w:pPr>
      <w:r>
        <w:rPr>
          <w:rFonts w:eastAsia="华文中宋"/>
        </w:rPr>
        <w:t>（</w:t>
      </w:r>
      <w:r>
        <w:rPr>
          <w:rFonts w:eastAsia="华文中宋"/>
        </w:rPr>
        <w:t>1</w:t>
      </w:r>
      <w:r>
        <w:rPr>
          <w:rFonts w:eastAsia="华文中宋"/>
        </w:rPr>
        <w:t>）新核</w:t>
      </w:r>
      <w:r>
        <w:rPr>
          <w:rFonts w:eastAsia="华文中宋"/>
        </w:rPr>
        <w:t>Y</w:t>
      </w:r>
      <w:r>
        <w:rPr>
          <w:rFonts w:eastAsia="华文中宋"/>
        </w:rPr>
        <w:t>在磁场中做圆周运动的半径</w:t>
      </w:r>
      <w:r>
        <w:rPr>
          <w:rFonts w:eastAsia="华文中宋"/>
          <w:i/>
          <w:iCs/>
        </w:rPr>
        <w:t>R</w:t>
      </w:r>
      <w:r>
        <w:rPr>
          <w:rFonts w:eastAsia="华文中宋"/>
          <w:vertAlign w:val="subscript"/>
        </w:rPr>
        <w:t>Y</w:t>
      </w:r>
      <w:r>
        <w:rPr>
          <w:rFonts w:eastAsia="华文中宋"/>
        </w:rPr>
        <w:t>；</w:t>
      </w:r>
    </w:p>
    <w:p w14:paraId="42825493" w14:textId="77777777" w:rsidR="00D829E8" w:rsidRDefault="00D829E8" w:rsidP="00D829E8">
      <w:pPr>
        <w:adjustRightInd w:val="0"/>
        <w:snapToGrid w:val="0"/>
        <w:spacing w:line="300" w:lineRule="auto"/>
        <w:rPr>
          <w:rFonts w:eastAsia="华文中宋"/>
        </w:rPr>
      </w:pPr>
      <w:r>
        <w:rPr>
          <w:rFonts w:eastAsia="华文中宋"/>
        </w:rPr>
        <w:t>（</w:t>
      </w:r>
      <w:r>
        <w:rPr>
          <w:rFonts w:eastAsia="华文中宋"/>
        </w:rPr>
        <w:t>2</w:t>
      </w:r>
      <w:r>
        <w:rPr>
          <w:rFonts w:eastAsia="华文中宋"/>
        </w:rPr>
        <w:t>）新核</w:t>
      </w:r>
      <w:r>
        <w:rPr>
          <w:rFonts w:eastAsia="华文中宋"/>
        </w:rPr>
        <w:t>Y</w:t>
      </w:r>
      <w:r>
        <w:rPr>
          <w:rFonts w:eastAsia="华文中宋"/>
        </w:rPr>
        <w:t>获得的动能</w:t>
      </w:r>
      <w:r>
        <w:rPr>
          <w:rFonts w:eastAsia="华文中宋"/>
          <w:i/>
          <w:iCs/>
        </w:rPr>
        <w:t>E</w:t>
      </w:r>
      <w:r>
        <w:rPr>
          <w:rFonts w:eastAsia="华文中宋"/>
          <w:vertAlign w:val="subscript"/>
        </w:rPr>
        <w:t>k</w:t>
      </w:r>
      <w:r>
        <w:rPr>
          <w:rFonts w:eastAsia="华文中宋"/>
        </w:rPr>
        <w:t>。</w:t>
      </w:r>
    </w:p>
    <w:p w14:paraId="1CF35AFB" w14:textId="77777777" w:rsidR="00D829E8" w:rsidRDefault="00D829E8" w:rsidP="00D829E8">
      <w:pPr>
        <w:adjustRightInd w:val="0"/>
        <w:snapToGrid w:val="0"/>
        <w:spacing w:line="300" w:lineRule="auto"/>
        <w:ind w:left="315" w:hangingChars="150" w:hanging="315"/>
        <w:rPr>
          <w:rFonts w:eastAsia="华文中宋"/>
          <w:color w:val="FF0000"/>
        </w:rPr>
      </w:pPr>
    </w:p>
    <w:p w14:paraId="3EF5FEEA" w14:textId="77777777" w:rsidR="00D829E8" w:rsidRDefault="00D829E8" w:rsidP="00D829E8">
      <w:pPr>
        <w:adjustRightInd w:val="0"/>
        <w:snapToGrid w:val="0"/>
        <w:spacing w:line="300" w:lineRule="auto"/>
        <w:ind w:left="315" w:hangingChars="150" w:hanging="315"/>
        <w:rPr>
          <w:rFonts w:eastAsia="华文中宋"/>
          <w:color w:val="FF0000"/>
        </w:rPr>
      </w:pPr>
    </w:p>
    <w:p w14:paraId="7E412587" w14:textId="77777777" w:rsidR="00D829E8" w:rsidRDefault="00D829E8" w:rsidP="00D829E8">
      <w:pPr>
        <w:adjustRightInd w:val="0"/>
        <w:snapToGrid w:val="0"/>
        <w:spacing w:line="300" w:lineRule="auto"/>
        <w:ind w:left="315" w:hangingChars="150" w:hanging="315"/>
        <w:rPr>
          <w:rFonts w:eastAsia="华文中宋"/>
          <w:color w:val="FF0000"/>
        </w:rPr>
      </w:pPr>
    </w:p>
    <w:p w14:paraId="2449BA09" w14:textId="77777777" w:rsidR="00D829E8" w:rsidRDefault="00D829E8" w:rsidP="00D829E8">
      <w:pPr>
        <w:adjustRightInd w:val="0"/>
        <w:snapToGrid w:val="0"/>
        <w:spacing w:line="300" w:lineRule="auto"/>
        <w:ind w:left="315" w:hangingChars="150" w:hanging="315"/>
        <w:rPr>
          <w:rFonts w:eastAsia="华文中宋"/>
          <w:color w:val="FF0000"/>
        </w:rPr>
      </w:pPr>
    </w:p>
    <w:p w14:paraId="3B72A6D7" w14:textId="77777777" w:rsidR="00D829E8" w:rsidRDefault="00D829E8" w:rsidP="00D829E8">
      <w:pPr>
        <w:adjustRightInd w:val="0"/>
        <w:snapToGrid w:val="0"/>
        <w:spacing w:line="300" w:lineRule="auto"/>
        <w:ind w:left="315" w:hangingChars="150" w:hanging="315"/>
        <w:rPr>
          <w:rFonts w:eastAsia="华文中宋"/>
          <w:color w:val="FF0000"/>
        </w:rPr>
      </w:pPr>
    </w:p>
    <w:p w14:paraId="38774918" w14:textId="77777777" w:rsidR="00D829E8" w:rsidRDefault="00D829E8" w:rsidP="00D829E8">
      <w:pPr>
        <w:adjustRightInd w:val="0"/>
        <w:snapToGrid w:val="0"/>
        <w:spacing w:line="300" w:lineRule="auto"/>
        <w:ind w:left="315" w:hangingChars="150" w:hanging="315"/>
        <w:rPr>
          <w:rFonts w:eastAsia="华文中宋"/>
          <w:color w:val="FF0000"/>
        </w:rPr>
      </w:pPr>
    </w:p>
    <w:p w14:paraId="533BE008" w14:textId="77777777" w:rsidR="00D829E8" w:rsidRDefault="00D829E8" w:rsidP="00D829E8">
      <w:pPr>
        <w:adjustRightInd w:val="0"/>
        <w:snapToGrid w:val="0"/>
        <w:spacing w:line="300" w:lineRule="auto"/>
        <w:ind w:left="315" w:hangingChars="150" w:hanging="315"/>
        <w:rPr>
          <w:rFonts w:eastAsia="华文中宋"/>
          <w:color w:val="FF0000"/>
        </w:rPr>
      </w:pPr>
    </w:p>
    <w:p w14:paraId="3B0E633B" w14:textId="77777777" w:rsidR="00D829E8" w:rsidRDefault="00D829E8" w:rsidP="00D829E8">
      <w:pPr>
        <w:adjustRightInd w:val="0"/>
        <w:snapToGrid w:val="0"/>
        <w:spacing w:line="300" w:lineRule="auto"/>
        <w:ind w:left="315" w:hangingChars="150" w:hanging="315"/>
        <w:rPr>
          <w:rFonts w:eastAsia="华文中宋"/>
          <w:color w:val="FF0000"/>
        </w:rPr>
      </w:pPr>
    </w:p>
    <w:p w14:paraId="32019D7C" w14:textId="77777777" w:rsidR="00D829E8" w:rsidRDefault="00D829E8" w:rsidP="00D829E8">
      <w:pPr>
        <w:adjustRightInd w:val="0"/>
        <w:snapToGrid w:val="0"/>
        <w:spacing w:line="300" w:lineRule="auto"/>
        <w:ind w:left="315" w:hangingChars="150" w:hanging="315"/>
        <w:rPr>
          <w:rFonts w:eastAsia="华文中宋"/>
          <w:color w:val="FF0000"/>
        </w:rPr>
      </w:pPr>
    </w:p>
    <w:p w14:paraId="030369BA" w14:textId="77777777" w:rsidR="00D829E8" w:rsidRDefault="00D829E8" w:rsidP="00D829E8">
      <w:pPr>
        <w:adjustRightInd w:val="0"/>
        <w:snapToGrid w:val="0"/>
        <w:spacing w:line="300" w:lineRule="auto"/>
        <w:ind w:left="315" w:hangingChars="150" w:hanging="315"/>
        <w:jc w:val="center"/>
        <w:rPr>
          <w:rFonts w:eastAsia="黑体"/>
        </w:rPr>
      </w:pPr>
      <w:bookmarkStart w:id="8" w:name="_Hlk160910356"/>
      <w:r>
        <w:rPr>
          <w:rFonts w:eastAsia="黑体"/>
          <w:noProof/>
        </w:rPr>
        <w:drawing>
          <wp:anchor distT="0" distB="0" distL="114300" distR="114300" simplePos="0" relativeHeight="251692032" behindDoc="0" locked="0" layoutInCell="1" allowOverlap="1" wp14:anchorId="35C12215" wp14:editId="0AAEBCF2">
            <wp:simplePos x="0" y="0"/>
            <wp:positionH relativeFrom="margin">
              <wp:align>right</wp:align>
            </wp:positionH>
            <wp:positionV relativeFrom="paragraph">
              <wp:posOffset>85725</wp:posOffset>
            </wp:positionV>
            <wp:extent cx="1625600" cy="1202055"/>
            <wp:effectExtent l="0" t="0" r="0" b="0"/>
            <wp:wrapSquare wrapText="bothSides"/>
            <wp:docPr id="208007715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077154" name="图片 6"/>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a:xfrm>
                      <a:off x="0" y="0"/>
                      <a:ext cx="1625600" cy="1202055"/>
                    </a:xfrm>
                    <a:prstGeom prst="rect">
                      <a:avLst/>
                    </a:prstGeom>
                    <a:noFill/>
                    <a:ln>
                      <a:noFill/>
                    </a:ln>
                  </pic:spPr>
                </pic:pic>
              </a:graphicData>
            </a:graphic>
          </wp:anchor>
        </w:drawing>
      </w:r>
      <w:r>
        <w:rPr>
          <w:rFonts w:eastAsia="黑体"/>
        </w:rPr>
        <w:t>四、电磁波</w:t>
      </w:r>
    </w:p>
    <w:bookmarkEnd w:id="8"/>
    <w:p w14:paraId="34FBC995" w14:textId="77777777" w:rsidR="00D829E8" w:rsidRDefault="00D829E8" w:rsidP="00D829E8">
      <w:pPr>
        <w:autoSpaceDE w:val="0"/>
        <w:autoSpaceDN w:val="0"/>
        <w:adjustRightInd w:val="0"/>
        <w:spacing w:line="300" w:lineRule="auto"/>
        <w:ind w:firstLineChars="200" w:firstLine="420"/>
        <w:jc w:val="left"/>
        <w:rPr>
          <w:rFonts w:eastAsia="华文中宋"/>
        </w:rPr>
      </w:pPr>
      <w:r>
        <w:rPr>
          <w:rFonts w:eastAsia="楷体"/>
        </w:rPr>
        <w:t>我们生活在浩瀚的电磁波的海洋里，光也是一种电磁波。如图</w:t>
      </w:r>
      <w:r>
        <w:rPr>
          <w:rFonts w:eastAsia="楷体"/>
        </w:rPr>
        <w:t>1</w:t>
      </w:r>
      <w:r>
        <w:rPr>
          <w:rFonts w:eastAsia="楷体"/>
        </w:rPr>
        <w:t>所示为能产生无线电波的振荡电路。振荡电路的频率</w:t>
      </w:r>
      <w:r>
        <w:rPr>
          <w:position w:val="-28"/>
        </w:rPr>
        <w:object w:dxaOrig="1100" w:dyaOrig="580" w14:anchorId="194FA763">
          <v:shape id="_x0000_i1039" type="#_x0000_t75" style="width:55.05pt;height:29.05pt" o:ole="">
            <v:imagedata r:id="rId57" o:title=""/>
          </v:shape>
          <o:OLEObject Type="Embed" ProgID="Equation.DSMT4" ShapeID="_x0000_i1039" DrawAspect="Content" ObjectID="_1775627857" r:id="rId58"/>
        </w:object>
      </w:r>
      <w:r>
        <w:rPr>
          <w:rFonts w:eastAsia="楷体"/>
        </w:rPr>
        <w:t>，其中</w:t>
      </w:r>
      <w:r>
        <w:rPr>
          <w:rFonts w:eastAsia="楷体"/>
          <w:i/>
          <w:iCs/>
        </w:rPr>
        <w:t>L</w:t>
      </w:r>
      <w:r>
        <w:rPr>
          <w:rFonts w:eastAsia="楷体"/>
        </w:rPr>
        <w:t>为电感（单位：</w:t>
      </w:r>
      <w:r>
        <w:rPr>
          <w:rFonts w:eastAsia="楷体"/>
        </w:rPr>
        <w:t>H</w:t>
      </w:r>
      <w:r>
        <w:rPr>
          <w:rFonts w:eastAsia="楷体"/>
        </w:rPr>
        <w:t>），</w:t>
      </w:r>
      <w:r>
        <w:rPr>
          <w:rFonts w:eastAsia="楷体"/>
          <w:i/>
          <w:iCs/>
        </w:rPr>
        <w:t>C</w:t>
      </w:r>
      <w:r>
        <w:rPr>
          <w:rFonts w:eastAsia="楷体"/>
        </w:rPr>
        <w:t>为电容（单位：</w:t>
      </w:r>
      <w:r>
        <w:rPr>
          <w:rFonts w:eastAsia="楷体"/>
        </w:rPr>
        <w:t>F</w:t>
      </w:r>
      <w:r>
        <w:rPr>
          <w:rFonts w:eastAsia="楷体"/>
        </w:rPr>
        <w:t>）。</w:t>
      </w:r>
    </w:p>
    <w:p w14:paraId="3A7117C6" w14:textId="77777777" w:rsidR="00D829E8" w:rsidRDefault="00D829E8" w:rsidP="00D829E8">
      <w:pPr>
        <w:autoSpaceDE w:val="0"/>
        <w:autoSpaceDN w:val="0"/>
        <w:adjustRightInd w:val="0"/>
        <w:spacing w:line="300" w:lineRule="auto"/>
        <w:jc w:val="left"/>
        <w:rPr>
          <w:rFonts w:eastAsia="华文中宋"/>
        </w:rPr>
      </w:pPr>
      <w:r>
        <w:rPr>
          <w:rFonts w:eastAsia="华文中宋"/>
        </w:rPr>
        <w:t>1</w:t>
      </w:r>
      <w:r>
        <w:rPr>
          <w:rFonts w:eastAsia="华文中宋"/>
        </w:rPr>
        <w:t>．下列用国际单位制的基本单位表示的关系式中正确的是</w:t>
      </w:r>
    </w:p>
    <w:p w14:paraId="1FA9CBB7" w14:textId="77777777" w:rsidR="00D829E8" w:rsidRDefault="00D829E8" w:rsidP="00D829E8">
      <w:pPr>
        <w:adjustRightInd w:val="0"/>
        <w:snapToGrid w:val="0"/>
        <w:spacing w:line="300" w:lineRule="auto"/>
        <w:ind w:leftChars="100" w:left="315" w:hangingChars="50" w:hanging="105"/>
        <w:rPr>
          <w:rFonts w:eastAsia="华文中宋"/>
        </w:rPr>
      </w:pPr>
      <w:r>
        <w:rPr>
          <w:rFonts w:eastAsia="华文中宋"/>
        </w:rPr>
        <w:t>A</w:t>
      </w:r>
      <w:r>
        <w:rPr>
          <w:rFonts w:eastAsia="华文中宋"/>
        </w:rPr>
        <w:t>．</w:t>
      </w:r>
      <w:r>
        <w:rPr>
          <w:rFonts w:eastAsia="华文中宋"/>
        </w:rPr>
        <w:t>1H=1kg·m</w:t>
      </w:r>
      <w:r>
        <w:rPr>
          <w:rFonts w:eastAsia="华文中宋"/>
          <w:vertAlign w:val="superscript"/>
        </w:rPr>
        <w:t>2</w:t>
      </w:r>
      <w:r>
        <w:rPr>
          <w:rFonts w:eastAsia="华文中宋"/>
        </w:rPr>
        <w:t>/(A</w:t>
      </w:r>
      <w:r>
        <w:rPr>
          <w:rFonts w:eastAsia="华文中宋"/>
          <w:vertAlign w:val="superscript"/>
        </w:rPr>
        <w:t>2</w:t>
      </w:r>
      <w:r>
        <w:rPr>
          <w:rFonts w:eastAsia="华文中宋"/>
        </w:rPr>
        <w:t>·s</w:t>
      </w:r>
      <w:r>
        <w:rPr>
          <w:rFonts w:eastAsia="华文中宋"/>
          <w:vertAlign w:val="superscript"/>
        </w:rPr>
        <w:t>2</w:t>
      </w:r>
      <w:r>
        <w:rPr>
          <w:rFonts w:eastAsia="华文中宋"/>
        </w:rPr>
        <w:t>)   B</w:t>
      </w:r>
      <w:r>
        <w:rPr>
          <w:rFonts w:eastAsia="华文中宋"/>
        </w:rPr>
        <w:t>．</w:t>
      </w:r>
      <w:r>
        <w:rPr>
          <w:rFonts w:eastAsia="华文中宋"/>
        </w:rPr>
        <w:t>1H=1V·s/A   C</w:t>
      </w:r>
      <w:r>
        <w:rPr>
          <w:rFonts w:eastAsia="华文中宋"/>
        </w:rPr>
        <w:t>．</w:t>
      </w:r>
      <w:r>
        <w:rPr>
          <w:rFonts w:eastAsia="华文中宋"/>
        </w:rPr>
        <w:t>1F=1A</w:t>
      </w:r>
      <w:r>
        <w:rPr>
          <w:rFonts w:eastAsia="华文中宋"/>
          <w:vertAlign w:val="superscript"/>
        </w:rPr>
        <w:t>2</w:t>
      </w:r>
      <w:r>
        <w:rPr>
          <w:rFonts w:eastAsia="华文中宋"/>
        </w:rPr>
        <w:t>·s</w:t>
      </w:r>
      <w:r>
        <w:rPr>
          <w:rFonts w:eastAsia="华文中宋"/>
          <w:vertAlign w:val="superscript"/>
        </w:rPr>
        <w:t>2</w:t>
      </w:r>
      <w:r>
        <w:rPr>
          <w:rFonts w:eastAsia="华文中宋"/>
        </w:rPr>
        <w:t>/(kg·m</w:t>
      </w:r>
      <w:r>
        <w:rPr>
          <w:rFonts w:eastAsia="华文中宋"/>
          <w:vertAlign w:val="superscript"/>
        </w:rPr>
        <w:t>2</w:t>
      </w:r>
      <w:r>
        <w:rPr>
          <w:rFonts w:eastAsia="华文中宋"/>
        </w:rPr>
        <w:t>)   D</w:t>
      </w:r>
      <w:r>
        <w:rPr>
          <w:rFonts w:eastAsia="华文中宋"/>
        </w:rPr>
        <w:t>．</w:t>
      </w:r>
      <w:r>
        <w:rPr>
          <w:rFonts w:eastAsia="华文中宋"/>
        </w:rPr>
        <w:t>1F=1A·s/V</w:t>
      </w:r>
    </w:p>
    <w:p w14:paraId="4FF8FB94" w14:textId="77777777" w:rsidR="00D829E8" w:rsidRDefault="00D829E8" w:rsidP="00D829E8">
      <w:pPr>
        <w:adjustRightInd w:val="0"/>
        <w:snapToGrid w:val="0"/>
        <w:spacing w:line="300" w:lineRule="auto"/>
        <w:ind w:left="315" w:hangingChars="150" w:hanging="315"/>
        <w:rPr>
          <w:rFonts w:eastAsia="华文中宋"/>
        </w:rPr>
      </w:pPr>
    </w:p>
    <w:p w14:paraId="1DD83D47" w14:textId="77777777" w:rsidR="00D829E8" w:rsidRDefault="00D829E8" w:rsidP="00D829E8">
      <w:pPr>
        <w:adjustRightInd w:val="0"/>
        <w:snapToGrid w:val="0"/>
        <w:spacing w:line="300" w:lineRule="auto"/>
        <w:ind w:left="315" w:hangingChars="150" w:hanging="315"/>
        <w:rPr>
          <w:rFonts w:eastAsia="华文中宋"/>
        </w:rPr>
      </w:pPr>
      <w:r>
        <w:rPr>
          <w:rFonts w:eastAsia="华文中宋"/>
        </w:rPr>
        <w:t>2</w:t>
      </w:r>
      <w:r>
        <w:rPr>
          <w:rFonts w:eastAsia="华文中宋"/>
        </w:rPr>
        <w:t>．（</w:t>
      </w:r>
      <w:r>
        <w:rPr>
          <w:rFonts w:eastAsia="华文中宋"/>
        </w:rPr>
        <w:t>1</w:t>
      </w:r>
      <w:r>
        <w:rPr>
          <w:rFonts w:eastAsia="华文中宋"/>
        </w:rPr>
        <w:t>）将图</w:t>
      </w:r>
      <w:r>
        <w:rPr>
          <w:rFonts w:eastAsia="华文中宋"/>
        </w:rPr>
        <w:t>2</w:t>
      </w:r>
      <w:r>
        <w:rPr>
          <w:rFonts w:eastAsia="华文中宋"/>
        </w:rPr>
        <w:t>中</w:t>
      </w:r>
      <w:r>
        <w:rPr>
          <w:rFonts w:eastAsia="华文中宋"/>
        </w:rPr>
        <w:t>4</w:t>
      </w:r>
      <w:r>
        <w:rPr>
          <w:rFonts w:eastAsia="华文中宋"/>
        </w:rPr>
        <w:t>幅图排序，下列排序能正确反映一个完整的振荡周期的是</w:t>
      </w:r>
    </w:p>
    <w:p w14:paraId="0BB37E79" w14:textId="77777777" w:rsidR="00D829E8" w:rsidRDefault="00D829E8" w:rsidP="00D829E8">
      <w:pPr>
        <w:adjustRightInd w:val="0"/>
        <w:snapToGrid w:val="0"/>
        <w:spacing w:line="300" w:lineRule="auto"/>
        <w:ind w:left="315" w:hangingChars="150" w:hanging="315"/>
        <w:rPr>
          <w:rFonts w:eastAsia="华文中宋"/>
        </w:rPr>
      </w:pPr>
      <w:r>
        <w:rPr>
          <w:rFonts w:eastAsia="华文中宋"/>
          <w:noProof/>
        </w:rPr>
        <w:drawing>
          <wp:inline distT="0" distB="0" distL="0" distR="0" wp14:anchorId="74BA8DFA" wp14:editId="33E5950D">
            <wp:extent cx="5124450" cy="1456690"/>
            <wp:effectExtent l="0" t="0" r="0" b="0"/>
            <wp:docPr id="20573589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358921" name="图片 7"/>
                    <pic:cNvPicPr>
                      <a:picLocks noChangeAspect="1" noChangeArrowheads="1"/>
                    </pic:cNvPicPr>
                  </pic:nvPicPr>
                  <pic:blipFill>
                    <a:blip r:embed="rId59">
                      <a:extLst>
                        <a:ext uri="{28A0092B-C50C-407E-A947-70E740481C1C}">
                          <a14:useLocalDpi xmlns:a14="http://schemas.microsoft.com/office/drawing/2010/main" val="0"/>
                        </a:ext>
                      </a:extLst>
                    </a:blip>
                    <a:stretch>
                      <a:fillRect/>
                    </a:stretch>
                  </pic:blipFill>
                  <pic:spPr>
                    <a:xfrm>
                      <a:off x="0" y="0"/>
                      <a:ext cx="5135443" cy="1460199"/>
                    </a:xfrm>
                    <a:prstGeom prst="rect">
                      <a:avLst/>
                    </a:prstGeom>
                    <a:noFill/>
                    <a:ln>
                      <a:noFill/>
                    </a:ln>
                  </pic:spPr>
                </pic:pic>
              </a:graphicData>
            </a:graphic>
          </wp:inline>
        </w:drawing>
      </w:r>
    </w:p>
    <w:p w14:paraId="0007ABD9" w14:textId="77777777" w:rsidR="00D829E8" w:rsidRDefault="00D829E8" w:rsidP="00D829E8">
      <w:pPr>
        <w:adjustRightInd w:val="0"/>
        <w:snapToGrid w:val="0"/>
        <w:spacing w:line="300" w:lineRule="auto"/>
        <w:ind w:leftChars="100" w:left="315" w:hangingChars="50" w:hanging="105"/>
        <w:rPr>
          <w:rFonts w:eastAsia="华文中宋"/>
        </w:rPr>
      </w:pPr>
      <w:r>
        <w:rPr>
          <w:rFonts w:eastAsia="华文中宋"/>
        </w:rPr>
        <w:t>A</w:t>
      </w:r>
      <w:r>
        <w:rPr>
          <w:rFonts w:eastAsia="华文中宋"/>
        </w:rPr>
        <w:t>．</w:t>
      </w:r>
      <w:r>
        <w:fldChar w:fldCharType="begin"/>
      </w:r>
      <w:r>
        <w:instrText xml:space="preserve"> = 4 \* GB3 </w:instrText>
      </w:r>
      <w:r>
        <w:fldChar w:fldCharType="separate"/>
      </w:r>
      <w:r>
        <w:rPr>
          <w:rFonts w:ascii="宋体" w:hAnsi="宋体" w:cs="宋体" w:hint="eastAsia"/>
        </w:rPr>
        <w:t>④</w:t>
      </w:r>
      <w:r>
        <w:fldChar w:fldCharType="end"/>
      </w:r>
      <w:r>
        <w:fldChar w:fldCharType="begin"/>
      </w:r>
      <w:r>
        <w:instrText xml:space="preserve"> = 1 \* GB3 </w:instrText>
      </w:r>
      <w:r>
        <w:fldChar w:fldCharType="separate"/>
      </w:r>
      <w:r>
        <w:rPr>
          <w:rFonts w:ascii="宋体" w:hAnsi="宋体" w:cs="宋体" w:hint="eastAsia"/>
        </w:rPr>
        <w:t>①</w:t>
      </w:r>
      <w:r>
        <w:fldChar w:fldCharType="end"/>
      </w:r>
      <w:r>
        <w:fldChar w:fldCharType="begin"/>
      </w:r>
      <w:r>
        <w:instrText xml:space="preserve"> = 2 \* GB3 </w:instrText>
      </w:r>
      <w:r>
        <w:fldChar w:fldCharType="separate"/>
      </w:r>
      <w:r>
        <w:rPr>
          <w:rFonts w:ascii="宋体" w:hAnsi="宋体" w:cs="宋体" w:hint="eastAsia"/>
        </w:rPr>
        <w:t>②</w:t>
      </w:r>
      <w:r>
        <w:fldChar w:fldCharType="end"/>
      </w:r>
      <w:r>
        <w:fldChar w:fldCharType="begin"/>
      </w:r>
      <w:r>
        <w:instrText xml:space="preserve"> = 3 \* GB3 </w:instrText>
      </w:r>
      <w:r>
        <w:fldChar w:fldCharType="separate"/>
      </w:r>
      <w:r>
        <w:rPr>
          <w:rFonts w:ascii="宋体" w:hAnsi="宋体" w:cs="宋体" w:hint="eastAsia"/>
        </w:rPr>
        <w:t>③</w:t>
      </w:r>
      <w:r>
        <w:fldChar w:fldCharType="end"/>
      </w:r>
      <w:r>
        <w:t xml:space="preserve">      </w:t>
      </w:r>
      <w:r>
        <w:rPr>
          <w:rFonts w:eastAsia="华文中宋"/>
        </w:rPr>
        <w:t>B</w:t>
      </w:r>
      <w:r>
        <w:rPr>
          <w:rFonts w:eastAsia="华文中宋"/>
        </w:rPr>
        <w:t>．</w:t>
      </w:r>
      <w:r>
        <w:fldChar w:fldCharType="begin"/>
      </w:r>
      <w:r>
        <w:instrText xml:space="preserve"> = 2 \* GB3 </w:instrText>
      </w:r>
      <w:r>
        <w:fldChar w:fldCharType="separate"/>
      </w:r>
      <w:r>
        <w:rPr>
          <w:rFonts w:ascii="宋体" w:hAnsi="宋体" w:cs="宋体" w:hint="eastAsia"/>
        </w:rPr>
        <w:t>②</w:t>
      </w:r>
      <w:r>
        <w:fldChar w:fldCharType="end"/>
      </w:r>
      <w:r>
        <w:fldChar w:fldCharType="begin"/>
      </w:r>
      <w:r>
        <w:instrText xml:space="preserve"> = 3 \* GB3 </w:instrText>
      </w:r>
      <w:r>
        <w:fldChar w:fldCharType="separate"/>
      </w:r>
      <w:r>
        <w:rPr>
          <w:rFonts w:ascii="宋体" w:hAnsi="宋体" w:cs="宋体" w:hint="eastAsia"/>
        </w:rPr>
        <w:t>③</w:t>
      </w:r>
      <w:r>
        <w:fldChar w:fldCharType="end"/>
      </w:r>
      <w:r>
        <w:fldChar w:fldCharType="begin"/>
      </w:r>
      <w:r>
        <w:instrText xml:space="preserve"> = 1 \* GB3 </w:instrText>
      </w:r>
      <w:r>
        <w:fldChar w:fldCharType="separate"/>
      </w:r>
      <w:r>
        <w:rPr>
          <w:rFonts w:ascii="宋体" w:hAnsi="宋体" w:cs="宋体" w:hint="eastAsia"/>
        </w:rPr>
        <w:t>①</w:t>
      </w:r>
      <w:r>
        <w:fldChar w:fldCharType="end"/>
      </w:r>
      <w:r>
        <w:fldChar w:fldCharType="begin"/>
      </w:r>
      <w:r>
        <w:instrText xml:space="preserve"> = 4 \* GB3 </w:instrText>
      </w:r>
      <w:r>
        <w:fldChar w:fldCharType="separate"/>
      </w:r>
      <w:r>
        <w:rPr>
          <w:rFonts w:ascii="宋体" w:hAnsi="宋体" w:cs="宋体" w:hint="eastAsia"/>
        </w:rPr>
        <w:t>④</w:t>
      </w:r>
      <w:r>
        <w:fldChar w:fldCharType="end"/>
      </w:r>
      <w:r>
        <w:t xml:space="preserve">      </w:t>
      </w:r>
      <w:r>
        <w:rPr>
          <w:rFonts w:eastAsia="华文中宋"/>
        </w:rPr>
        <w:t>C</w:t>
      </w:r>
      <w:r>
        <w:rPr>
          <w:rFonts w:eastAsia="华文中宋"/>
        </w:rPr>
        <w:t>．</w:t>
      </w:r>
      <w:r>
        <w:fldChar w:fldCharType="begin"/>
      </w:r>
      <w:r>
        <w:instrText xml:space="preserve"> = 1 \* GB3 </w:instrText>
      </w:r>
      <w:r>
        <w:fldChar w:fldCharType="separate"/>
      </w:r>
      <w:r>
        <w:rPr>
          <w:rFonts w:ascii="宋体" w:hAnsi="宋体" w:cs="宋体" w:hint="eastAsia"/>
        </w:rPr>
        <w:t>①</w:t>
      </w:r>
      <w:r>
        <w:fldChar w:fldCharType="end"/>
      </w:r>
      <w:r>
        <w:fldChar w:fldCharType="begin"/>
      </w:r>
      <w:r>
        <w:instrText xml:space="preserve"> = 3 \* GB3 </w:instrText>
      </w:r>
      <w:r>
        <w:fldChar w:fldCharType="separate"/>
      </w:r>
      <w:r>
        <w:rPr>
          <w:rFonts w:ascii="宋体" w:hAnsi="宋体" w:cs="宋体" w:hint="eastAsia"/>
        </w:rPr>
        <w:t>③</w:t>
      </w:r>
      <w:r>
        <w:fldChar w:fldCharType="end"/>
      </w:r>
      <w:r>
        <w:fldChar w:fldCharType="begin"/>
      </w:r>
      <w:r>
        <w:instrText xml:space="preserve"> = 4 \* GB3 </w:instrText>
      </w:r>
      <w:r>
        <w:fldChar w:fldCharType="separate"/>
      </w:r>
      <w:r>
        <w:rPr>
          <w:rFonts w:ascii="宋体" w:hAnsi="宋体" w:cs="宋体" w:hint="eastAsia"/>
        </w:rPr>
        <w:t>④</w:t>
      </w:r>
      <w:r>
        <w:fldChar w:fldCharType="end"/>
      </w:r>
      <w:r>
        <w:fldChar w:fldCharType="begin"/>
      </w:r>
      <w:r>
        <w:instrText xml:space="preserve"> = 2 \* GB3 </w:instrText>
      </w:r>
      <w:r>
        <w:fldChar w:fldCharType="separate"/>
      </w:r>
      <w:r>
        <w:rPr>
          <w:rFonts w:ascii="宋体" w:hAnsi="宋体" w:cs="宋体" w:hint="eastAsia"/>
        </w:rPr>
        <w:t>②</w:t>
      </w:r>
      <w:r>
        <w:fldChar w:fldCharType="end"/>
      </w:r>
      <w:r>
        <w:t xml:space="preserve">      </w:t>
      </w:r>
      <w:r>
        <w:rPr>
          <w:rFonts w:eastAsia="华文中宋"/>
        </w:rPr>
        <w:t>D</w:t>
      </w:r>
      <w:r>
        <w:rPr>
          <w:rFonts w:eastAsia="华文中宋"/>
        </w:rPr>
        <w:t>．</w:t>
      </w:r>
      <w:r>
        <w:fldChar w:fldCharType="begin"/>
      </w:r>
      <w:r>
        <w:instrText xml:space="preserve"> = 3 \* GB3 </w:instrText>
      </w:r>
      <w:r>
        <w:fldChar w:fldCharType="separate"/>
      </w:r>
      <w:r>
        <w:rPr>
          <w:rFonts w:ascii="宋体" w:hAnsi="宋体" w:cs="宋体" w:hint="eastAsia"/>
        </w:rPr>
        <w:t>③</w:t>
      </w:r>
      <w:r>
        <w:fldChar w:fldCharType="end"/>
      </w:r>
      <w:r>
        <w:fldChar w:fldCharType="begin"/>
      </w:r>
      <w:r>
        <w:instrText xml:space="preserve"> = 2 \* GB3 </w:instrText>
      </w:r>
      <w:r>
        <w:fldChar w:fldCharType="separate"/>
      </w:r>
      <w:r>
        <w:rPr>
          <w:rFonts w:ascii="宋体" w:hAnsi="宋体" w:cs="宋体" w:hint="eastAsia"/>
        </w:rPr>
        <w:t>②</w:t>
      </w:r>
      <w:r>
        <w:fldChar w:fldCharType="end"/>
      </w:r>
      <w:r>
        <w:fldChar w:fldCharType="begin"/>
      </w:r>
      <w:r>
        <w:instrText xml:space="preserve"> = 4 \* GB3 </w:instrText>
      </w:r>
      <w:r>
        <w:fldChar w:fldCharType="separate"/>
      </w:r>
      <w:r>
        <w:rPr>
          <w:rFonts w:ascii="宋体" w:hAnsi="宋体" w:cs="宋体" w:hint="eastAsia"/>
        </w:rPr>
        <w:t>④</w:t>
      </w:r>
      <w:r>
        <w:fldChar w:fldCharType="end"/>
      </w:r>
      <w:r>
        <w:fldChar w:fldCharType="begin"/>
      </w:r>
      <w:r>
        <w:instrText xml:space="preserve"> = 1 \* GB3 </w:instrText>
      </w:r>
      <w:r>
        <w:fldChar w:fldCharType="separate"/>
      </w:r>
      <w:r>
        <w:rPr>
          <w:rFonts w:ascii="宋体" w:hAnsi="宋体" w:cs="宋体" w:hint="eastAsia"/>
        </w:rPr>
        <w:t>①</w:t>
      </w:r>
      <w:r>
        <w:fldChar w:fldCharType="end"/>
      </w:r>
    </w:p>
    <w:p w14:paraId="415846AD" w14:textId="77777777" w:rsidR="00D829E8" w:rsidRDefault="00D829E8" w:rsidP="00D829E8">
      <w:pPr>
        <w:adjustRightInd w:val="0"/>
        <w:snapToGrid w:val="0"/>
        <w:spacing w:line="300" w:lineRule="auto"/>
        <w:ind w:left="315" w:hangingChars="150" w:hanging="315"/>
        <w:rPr>
          <w:rFonts w:eastAsia="华文中宋"/>
        </w:rPr>
      </w:pPr>
      <w:r>
        <w:rPr>
          <w:rFonts w:eastAsia="华文中宋"/>
          <w:noProof/>
        </w:rPr>
        <w:drawing>
          <wp:anchor distT="0" distB="0" distL="114300" distR="114300" simplePos="0" relativeHeight="251693056" behindDoc="0" locked="0" layoutInCell="1" allowOverlap="1" wp14:anchorId="0993D67D" wp14:editId="6C933F44">
            <wp:simplePos x="0" y="0"/>
            <wp:positionH relativeFrom="margin">
              <wp:align>right</wp:align>
            </wp:positionH>
            <wp:positionV relativeFrom="paragraph">
              <wp:posOffset>34925</wp:posOffset>
            </wp:positionV>
            <wp:extent cx="1654810" cy="1041400"/>
            <wp:effectExtent l="0" t="0" r="2540" b="6350"/>
            <wp:wrapSquare wrapText="bothSides"/>
            <wp:docPr id="4587814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78149" name="图片 8"/>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a:xfrm>
                      <a:off x="0" y="0"/>
                      <a:ext cx="1654810" cy="1041400"/>
                    </a:xfrm>
                    <a:prstGeom prst="rect">
                      <a:avLst/>
                    </a:prstGeom>
                    <a:noFill/>
                    <a:ln>
                      <a:noFill/>
                    </a:ln>
                  </pic:spPr>
                </pic:pic>
              </a:graphicData>
            </a:graphic>
          </wp:anchor>
        </w:drawing>
      </w:r>
      <w:r>
        <w:rPr>
          <w:rFonts w:eastAsia="华文中宋"/>
        </w:rPr>
        <w:t>（</w:t>
      </w:r>
      <w:r>
        <w:rPr>
          <w:rFonts w:eastAsia="华文中宋"/>
        </w:rPr>
        <w:t>2</w:t>
      </w:r>
      <w:r>
        <w:rPr>
          <w:rFonts w:eastAsia="华文中宋"/>
        </w:rPr>
        <w:t>）图</w:t>
      </w:r>
      <w:r>
        <w:rPr>
          <w:rFonts w:eastAsia="华文中宋"/>
        </w:rPr>
        <w:t>1</w:t>
      </w:r>
      <w:r>
        <w:rPr>
          <w:rFonts w:eastAsia="华文中宋"/>
        </w:rPr>
        <w:t>中的电流传感器在某段时间内记录的电流随时间变化图像如图</w:t>
      </w:r>
      <w:r>
        <w:rPr>
          <w:rFonts w:eastAsia="华文中宋"/>
        </w:rPr>
        <w:t>3</w:t>
      </w:r>
      <w:r>
        <w:rPr>
          <w:rFonts w:eastAsia="华文中宋"/>
        </w:rPr>
        <w:t>所示。由图线可知</w:t>
      </w:r>
    </w:p>
    <w:p w14:paraId="729C2014" w14:textId="77777777" w:rsidR="00D829E8" w:rsidRDefault="00D829E8" w:rsidP="00D829E8">
      <w:pPr>
        <w:adjustRightInd w:val="0"/>
        <w:snapToGrid w:val="0"/>
        <w:spacing w:line="300" w:lineRule="auto"/>
        <w:ind w:leftChars="100" w:left="315" w:hangingChars="50" w:hanging="105"/>
        <w:rPr>
          <w:rFonts w:eastAsia="华文中宋"/>
        </w:rPr>
      </w:pPr>
      <w:r>
        <w:rPr>
          <w:rFonts w:eastAsia="华文中宋"/>
        </w:rPr>
        <w:t>A</w:t>
      </w:r>
      <w:r>
        <w:rPr>
          <w:rFonts w:eastAsia="华文中宋"/>
        </w:rPr>
        <w:t>．在</w:t>
      </w:r>
      <w:r>
        <w:rPr>
          <w:rFonts w:eastAsia="华文中宋"/>
          <w:i/>
        </w:rPr>
        <w:t>t</w:t>
      </w:r>
      <w:r>
        <w:rPr>
          <w:rFonts w:eastAsia="华文中宋"/>
          <w:vertAlign w:val="subscript"/>
        </w:rPr>
        <w:t>2</w:t>
      </w:r>
      <w:r>
        <w:rPr>
          <w:rFonts w:eastAsia="华文中宋"/>
        </w:rPr>
        <w:t>时刻振荡电路中的磁场能最大</w:t>
      </w:r>
    </w:p>
    <w:p w14:paraId="6A87A6CF" w14:textId="77777777" w:rsidR="00D829E8" w:rsidRDefault="00D829E8" w:rsidP="00D829E8">
      <w:pPr>
        <w:adjustRightInd w:val="0"/>
        <w:snapToGrid w:val="0"/>
        <w:spacing w:line="300" w:lineRule="auto"/>
        <w:ind w:leftChars="100" w:left="315" w:hangingChars="50" w:hanging="105"/>
        <w:rPr>
          <w:rFonts w:eastAsia="华文中宋"/>
        </w:rPr>
      </w:pPr>
      <w:r>
        <w:rPr>
          <w:rFonts w:eastAsia="华文中宋"/>
        </w:rPr>
        <w:t>B</w:t>
      </w:r>
      <w:r>
        <w:rPr>
          <w:rFonts w:eastAsia="华文中宋"/>
        </w:rPr>
        <w:t>．在</w:t>
      </w:r>
      <w:r>
        <w:rPr>
          <w:rFonts w:eastAsia="华文中宋"/>
          <w:i/>
        </w:rPr>
        <w:t>t</w:t>
      </w:r>
      <w:r>
        <w:rPr>
          <w:rFonts w:eastAsia="华文中宋"/>
          <w:vertAlign w:val="subscript"/>
        </w:rPr>
        <w:t>3</w:t>
      </w:r>
      <w:r>
        <w:rPr>
          <w:rFonts w:eastAsia="华文中宋"/>
        </w:rPr>
        <w:t>时刻振荡电路中的电场能最大</w:t>
      </w:r>
    </w:p>
    <w:p w14:paraId="711743AA" w14:textId="77777777" w:rsidR="00D829E8" w:rsidRDefault="00D829E8" w:rsidP="00D829E8">
      <w:pPr>
        <w:adjustRightInd w:val="0"/>
        <w:snapToGrid w:val="0"/>
        <w:spacing w:line="300" w:lineRule="auto"/>
        <w:ind w:leftChars="100" w:left="315" w:hangingChars="50" w:hanging="105"/>
        <w:rPr>
          <w:rFonts w:eastAsia="华文中宋"/>
        </w:rPr>
      </w:pPr>
      <w:r>
        <w:rPr>
          <w:rFonts w:eastAsia="华文中宋"/>
        </w:rPr>
        <w:t>C</w:t>
      </w:r>
      <w:r>
        <w:rPr>
          <w:rFonts w:eastAsia="华文中宋"/>
        </w:rPr>
        <w:t>．</w:t>
      </w:r>
      <w:r>
        <w:rPr>
          <w:rFonts w:eastAsia="华文中宋"/>
          <w:i/>
          <w:iCs/>
        </w:rPr>
        <w:t>t</w:t>
      </w:r>
      <w:r>
        <w:rPr>
          <w:rFonts w:eastAsia="华文中宋"/>
          <w:vertAlign w:val="subscript"/>
        </w:rPr>
        <w:t>1</w:t>
      </w:r>
      <w:r>
        <w:rPr>
          <w:rFonts w:eastAsia="华文中宋"/>
        </w:rPr>
        <w:t>～</w:t>
      </w:r>
      <w:r>
        <w:rPr>
          <w:rFonts w:eastAsia="华文中宋"/>
          <w:i/>
        </w:rPr>
        <w:t>t</w:t>
      </w:r>
      <w:r>
        <w:rPr>
          <w:rFonts w:eastAsia="华文中宋"/>
          <w:vertAlign w:val="subscript"/>
        </w:rPr>
        <w:t>2</w:t>
      </w:r>
      <w:r>
        <w:rPr>
          <w:rFonts w:eastAsia="华文中宋"/>
        </w:rPr>
        <w:t>时间内电容器极板上的电荷量不断减小</w:t>
      </w:r>
    </w:p>
    <w:p w14:paraId="248BC340" w14:textId="77777777" w:rsidR="00D829E8" w:rsidRDefault="00D829E8" w:rsidP="00D829E8">
      <w:pPr>
        <w:adjustRightInd w:val="0"/>
        <w:snapToGrid w:val="0"/>
        <w:spacing w:line="300" w:lineRule="auto"/>
        <w:ind w:leftChars="100" w:left="315" w:hangingChars="50" w:hanging="105"/>
        <w:rPr>
          <w:rFonts w:eastAsia="华文中宋"/>
        </w:rPr>
      </w:pPr>
      <w:r>
        <w:rPr>
          <w:rFonts w:eastAsia="华文中宋"/>
        </w:rPr>
        <w:t>D</w:t>
      </w:r>
      <w:r>
        <w:rPr>
          <w:rFonts w:eastAsia="华文中宋"/>
        </w:rPr>
        <w:t>．</w:t>
      </w:r>
      <w:r>
        <w:rPr>
          <w:rFonts w:eastAsia="华文中宋"/>
          <w:i/>
          <w:iCs/>
        </w:rPr>
        <w:t>t</w:t>
      </w:r>
      <w:r>
        <w:rPr>
          <w:rFonts w:eastAsia="华文中宋"/>
          <w:vertAlign w:val="subscript"/>
        </w:rPr>
        <w:t>3</w:t>
      </w:r>
      <w:r>
        <w:rPr>
          <w:rFonts w:eastAsia="华文中宋"/>
        </w:rPr>
        <w:t>～</w:t>
      </w:r>
      <w:r>
        <w:rPr>
          <w:rFonts w:eastAsia="华文中宋"/>
          <w:i/>
        </w:rPr>
        <w:t>t</w:t>
      </w:r>
      <w:r>
        <w:rPr>
          <w:rFonts w:eastAsia="华文中宋"/>
          <w:vertAlign w:val="subscript"/>
        </w:rPr>
        <w:t>4</w:t>
      </w:r>
      <w:r>
        <w:rPr>
          <w:rFonts w:eastAsia="华文中宋"/>
        </w:rPr>
        <w:t>时间内电感器的自感作用使回路中电流继续保持原方向</w:t>
      </w:r>
    </w:p>
    <w:p w14:paraId="20CE36B5" w14:textId="77777777" w:rsidR="00D829E8" w:rsidRDefault="00D829E8" w:rsidP="00D829E8">
      <w:pPr>
        <w:adjustRightInd w:val="0"/>
        <w:snapToGrid w:val="0"/>
        <w:spacing w:line="300" w:lineRule="auto"/>
        <w:ind w:left="315" w:hangingChars="150" w:hanging="315"/>
        <w:rPr>
          <w:rFonts w:eastAsia="华文中宋"/>
        </w:rPr>
      </w:pPr>
      <w:r>
        <w:rPr>
          <w:rFonts w:eastAsia="华文中宋"/>
          <w:noProof/>
        </w:rPr>
        <w:drawing>
          <wp:anchor distT="0" distB="0" distL="114300" distR="114300" simplePos="0" relativeHeight="251694080" behindDoc="0" locked="0" layoutInCell="1" allowOverlap="1" wp14:anchorId="7315FC9C" wp14:editId="67EF0C1C">
            <wp:simplePos x="0" y="0"/>
            <wp:positionH relativeFrom="margin">
              <wp:align>right</wp:align>
            </wp:positionH>
            <wp:positionV relativeFrom="paragraph">
              <wp:posOffset>85725</wp:posOffset>
            </wp:positionV>
            <wp:extent cx="1682750" cy="1136650"/>
            <wp:effectExtent l="0" t="0" r="0" b="6350"/>
            <wp:wrapSquare wrapText="bothSides"/>
            <wp:docPr id="12121274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27497" name="图片 9"/>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a:xfrm>
                      <a:off x="0" y="0"/>
                      <a:ext cx="1682750" cy="1136650"/>
                    </a:xfrm>
                    <a:prstGeom prst="rect">
                      <a:avLst/>
                    </a:prstGeom>
                    <a:noFill/>
                    <a:ln>
                      <a:noFill/>
                    </a:ln>
                  </pic:spPr>
                </pic:pic>
              </a:graphicData>
            </a:graphic>
          </wp:anchor>
        </w:drawing>
      </w:r>
    </w:p>
    <w:p w14:paraId="22158A08" w14:textId="77777777" w:rsidR="00D829E8" w:rsidRDefault="00D829E8" w:rsidP="00D829E8">
      <w:pPr>
        <w:adjustRightInd w:val="0"/>
        <w:snapToGrid w:val="0"/>
        <w:spacing w:line="300" w:lineRule="auto"/>
        <w:ind w:left="283" w:hangingChars="135" w:hanging="283"/>
        <w:rPr>
          <w:rFonts w:eastAsia="华文中宋"/>
        </w:rPr>
      </w:pPr>
      <w:r>
        <w:rPr>
          <w:rFonts w:eastAsia="华文中宋"/>
        </w:rPr>
        <w:t>3</w:t>
      </w:r>
      <w:r>
        <w:rPr>
          <w:rFonts w:eastAsia="华文中宋"/>
        </w:rPr>
        <w:t>．如图</w:t>
      </w:r>
      <w:r>
        <w:rPr>
          <w:rFonts w:eastAsia="华文中宋"/>
        </w:rPr>
        <w:t>4</w:t>
      </w:r>
      <w:r>
        <w:rPr>
          <w:rFonts w:eastAsia="华文中宋"/>
        </w:rPr>
        <w:t>所示，发射器和接收器置于同一直线上，发射器发出一束偏振光，在接收器的前端加装一偏振片，若接收器按图示方向沿轴线转动一周，能观察到</w:t>
      </w:r>
      <w:r>
        <w:rPr>
          <w:rFonts w:eastAsia="华文中宋"/>
        </w:rPr>
        <w:t>______</w:t>
      </w:r>
      <w:r>
        <w:rPr>
          <w:rFonts w:eastAsia="华文中宋"/>
        </w:rPr>
        <w:t>次光线变暗过程。</w:t>
      </w:r>
    </w:p>
    <w:p w14:paraId="2F5D2B4D" w14:textId="77777777" w:rsidR="00D829E8" w:rsidRDefault="00D829E8" w:rsidP="00D829E8">
      <w:pPr>
        <w:adjustRightInd w:val="0"/>
        <w:snapToGrid w:val="0"/>
        <w:spacing w:line="300" w:lineRule="auto"/>
        <w:ind w:left="315" w:hangingChars="150" w:hanging="315"/>
        <w:rPr>
          <w:rFonts w:eastAsia="华文中宋"/>
        </w:rPr>
      </w:pPr>
    </w:p>
    <w:p w14:paraId="2452ED02" w14:textId="77777777" w:rsidR="00D829E8" w:rsidRDefault="00D829E8" w:rsidP="00D829E8">
      <w:pPr>
        <w:adjustRightInd w:val="0"/>
        <w:snapToGrid w:val="0"/>
        <w:spacing w:line="300" w:lineRule="auto"/>
        <w:ind w:left="315" w:hangingChars="150" w:hanging="315"/>
        <w:rPr>
          <w:rFonts w:eastAsia="华文中宋"/>
        </w:rPr>
      </w:pPr>
      <w:r>
        <w:rPr>
          <w:rFonts w:eastAsia="华文中宋"/>
          <w:noProof/>
        </w:rPr>
        <w:lastRenderedPageBreak/>
        <w:drawing>
          <wp:anchor distT="0" distB="0" distL="114300" distR="114300" simplePos="0" relativeHeight="251695104" behindDoc="0" locked="0" layoutInCell="1" allowOverlap="1" wp14:anchorId="772B139B" wp14:editId="58B08A7A">
            <wp:simplePos x="0" y="0"/>
            <wp:positionH relativeFrom="margin">
              <wp:posOffset>3679825</wp:posOffset>
            </wp:positionH>
            <wp:positionV relativeFrom="paragraph">
              <wp:posOffset>243840</wp:posOffset>
            </wp:positionV>
            <wp:extent cx="1832610" cy="1346200"/>
            <wp:effectExtent l="0" t="0" r="0" b="6350"/>
            <wp:wrapSquare wrapText="bothSides"/>
            <wp:docPr id="53874196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741962" name="图片 10"/>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a:xfrm>
                      <a:off x="0" y="0"/>
                      <a:ext cx="1832610" cy="1346200"/>
                    </a:xfrm>
                    <a:prstGeom prst="rect">
                      <a:avLst/>
                    </a:prstGeom>
                    <a:noFill/>
                    <a:ln>
                      <a:noFill/>
                    </a:ln>
                  </pic:spPr>
                </pic:pic>
              </a:graphicData>
            </a:graphic>
          </wp:anchor>
        </w:drawing>
      </w:r>
      <w:r>
        <w:rPr>
          <w:rFonts w:eastAsia="华文中宋"/>
        </w:rPr>
        <w:t>4</w:t>
      </w:r>
      <w:r>
        <w:rPr>
          <w:rFonts w:eastAsia="华文中宋"/>
        </w:rPr>
        <w:t>．如图</w:t>
      </w:r>
      <w:r>
        <w:rPr>
          <w:rFonts w:eastAsia="华文中宋"/>
        </w:rPr>
        <w:t>5</w:t>
      </w:r>
      <w:r>
        <w:rPr>
          <w:rFonts w:eastAsia="华文中宋"/>
        </w:rPr>
        <w:t>所示，图中阴影部分</w:t>
      </w:r>
      <w:r>
        <w:rPr>
          <w:rFonts w:eastAsia="华文中宋"/>
        </w:rPr>
        <w:t>ABCD</w:t>
      </w:r>
      <w:r>
        <w:rPr>
          <w:rFonts w:eastAsia="华文中宋"/>
        </w:rPr>
        <w:t>为一透明材料做的柱形光学元件的横截面，该材料的折射率</w:t>
      </w:r>
      <w:r>
        <w:rPr>
          <w:rFonts w:eastAsia="华文中宋"/>
          <w:i/>
          <w:iCs/>
        </w:rPr>
        <w:t>n</w:t>
      </w:r>
      <w:r>
        <w:rPr>
          <w:rFonts w:eastAsia="华文中宋"/>
        </w:rPr>
        <w:t>=</w:t>
      </w:r>
      <w:r>
        <w:rPr>
          <w:position w:val="-24"/>
        </w:rPr>
        <w:object w:dxaOrig="220" w:dyaOrig="620" w14:anchorId="1FD52D8D">
          <v:shape id="_x0000_i1040" type="#_x0000_t75" style="width:10.9pt;height:30.85pt" o:ole="">
            <v:imagedata r:id="rId63" o:title=""/>
          </v:shape>
          <o:OLEObject Type="Embed" ProgID="Equation.DSMT4" ShapeID="_x0000_i1040" DrawAspect="Content" ObjectID="_1775627858" r:id="rId64"/>
        </w:object>
      </w:r>
      <w:r>
        <w:rPr>
          <w:rFonts w:eastAsia="华文中宋"/>
        </w:rPr>
        <w:t>。</w:t>
      </w:r>
      <w:r>
        <w:rPr>
          <w:position w:val="-4"/>
        </w:rPr>
        <w:object w:dxaOrig="420" w:dyaOrig="320" w14:anchorId="5041309F">
          <v:shape id="_x0000_i1041" type="#_x0000_t75" style="width:21.2pt;height:15.75pt" o:ole="">
            <v:imagedata r:id="rId65" o:title=""/>
          </v:shape>
          <o:OLEObject Type="Embed" ProgID="Equation.DSMT4" ShapeID="_x0000_i1041" DrawAspect="Content" ObjectID="_1775627859" r:id="rId66"/>
        </w:object>
      </w:r>
      <w:r>
        <w:rPr>
          <w:rFonts w:eastAsia="华文中宋"/>
        </w:rPr>
        <w:t>为一半径</w:t>
      </w:r>
      <w:r>
        <w:rPr>
          <w:rFonts w:eastAsia="华文中宋"/>
          <w:i/>
          <w:iCs/>
        </w:rPr>
        <w:t>R</w:t>
      </w:r>
      <w:r>
        <w:rPr>
          <w:rFonts w:eastAsia="华文中宋"/>
        </w:rPr>
        <w:t>=10cm</w:t>
      </w:r>
      <w:r>
        <w:rPr>
          <w:rFonts w:eastAsia="华文中宋"/>
        </w:rPr>
        <w:t>的半圆弧，在半圆弧的圆心</w:t>
      </w:r>
      <w:r>
        <w:rPr>
          <w:rFonts w:eastAsia="华文中宋"/>
          <w:i/>
          <w:iCs/>
        </w:rPr>
        <w:t>O</w:t>
      </w:r>
      <w:r>
        <w:rPr>
          <w:rFonts w:eastAsia="华文中宋"/>
        </w:rPr>
        <w:t>处有一点光源，从该点光源射入半圆弧</w:t>
      </w:r>
      <w:r>
        <w:rPr>
          <w:position w:val="-4"/>
        </w:rPr>
        <w:object w:dxaOrig="420" w:dyaOrig="320" w14:anchorId="6FF318A7">
          <v:shape id="_x0000_i1042" type="#_x0000_t75" style="width:21.2pt;height:15.75pt" o:ole="">
            <v:imagedata r:id="rId65" o:title=""/>
          </v:shape>
          <o:OLEObject Type="Embed" ProgID="Equation.DSMT4" ShapeID="_x0000_i1042" DrawAspect="Content" ObjectID="_1775627860" r:id="rId67"/>
        </w:object>
      </w:r>
      <w:r>
        <w:rPr>
          <w:rFonts w:eastAsia="华文中宋"/>
        </w:rPr>
        <w:t>的光中有一部分不能从</w:t>
      </w:r>
      <w:r>
        <w:rPr>
          <w:rFonts w:eastAsia="华文中宋"/>
          <w:i/>
          <w:iCs/>
        </w:rPr>
        <w:t>AB</w:t>
      </w:r>
      <w:r>
        <w:rPr>
          <w:rFonts w:eastAsia="华文中宋"/>
        </w:rPr>
        <w:t>、</w:t>
      </w:r>
      <w:r>
        <w:rPr>
          <w:rFonts w:eastAsia="华文中宋"/>
          <w:i/>
          <w:iCs/>
        </w:rPr>
        <w:t>BC</w:t>
      </w:r>
      <w:r>
        <w:rPr>
          <w:rFonts w:eastAsia="华文中宋"/>
        </w:rPr>
        <w:t>、</w:t>
      </w:r>
      <w:r>
        <w:rPr>
          <w:rFonts w:eastAsia="华文中宋"/>
          <w:i/>
          <w:iCs/>
        </w:rPr>
        <w:t>CD</w:t>
      </w:r>
      <w:r>
        <w:rPr>
          <w:rFonts w:eastAsia="华文中宋"/>
        </w:rPr>
        <w:t>边直接射出，则能从这三个边射出光的边长之和为</w:t>
      </w:r>
      <w:r>
        <w:rPr>
          <w:rFonts w:eastAsia="华文中宋"/>
        </w:rPr>
        <w:t>____________cm</w:t>
      </w:r>
      <w:r>
        <w:rPr>
          <w:rFonts w:eastAsia="华文中宋"/>
        </w:rPr>
        <w:t>（只考虑首次从半圆弧直接射向</w:t>
      </w:r>
      <w:r>
        <w:rPr>
          <w:rFonts w:eastAsia="华文中宋"/>
          <w:i/>
          <w:iCs/>
        </w:rPr>
        <w:t>AB</w:t>
      </w:r>
      <w:r>
        <w:rPr>
          <w:rFonts w:eastAsia="华文中宋"/>
        </w:rPr>
        <w:t>、</w:t>
      </w:r>
      <w:r>
        <w:rPr>
          <w:rFonts w:eastAsia="华文中宋"/>
          <w:i/>
          <w:iCs/>
        </w:rPr>
        <w:t>BC</w:t>
      </w:r>
      <w:r>
        <w:rPr>
          <w:rFonts w:eastAsia="华文中宋"/>
        </w:rPr>
        <w:t>、</w:t>
      </w:r>
      <w:r>
        <w:rPr>
          <w:rFonts w:eastAsia="华文中宋"/>
          <w:i/>
          <w:iCs/>
        </w:rPr>
        <w:t>CD</w:t>
      </w:r>
      <w:r>
        <w:rPr>
          <w:rFonts w:eastAsia="华文中宋"/>
        </w:rPr>
        <w:t>边的光线）。</w:t>
      </w:r>
    </w:p>
    <w:p w14:paraId="1C5B3CDF" w14:textId="77777777" w:rsidR="00D829E8" w:rsidRDefault="00D829E8" w:rsidP="00D829E8">
      <w:pPr>
        <w:adjustRightInd w:val="0"/>
        <w:snapToGrid w:val="0"/>
        <w:spacing w:line="300" w:lineRule="auto"/>
        <w:ind w:left="399" w:hangingChars="190" w:hanging="399"/>
        <w:jc w:val="center"/>
        <w:rPr>
          <w:rFonts w:eastAsia="黑体"/>
        </w:rPr>
      </w:pPr>
    </w:p>
    <w:p w14:paraId="733AF400" w14:textId="77777777" w:rsidR="00D829E8" w:rsidRDefault="00D829E8" w:rsidP="00D829E8">
      <w:pPr>
        <w:adjustRightInd w:val="0"/>
        <w:snapToGrid w:val="0"/>
        <w:spacing w:line="300" w:lineRule="auto"/>
        <w:ind w:left="399" w:hangingChars="190" w:hanging="399"/>
        <w:jc w:val="center"/>
        <w:rPr>
          <w:rFonts w:eastAsia="黑体"/>
        </w:rPr>
      </w:pPr>
      <w:r>
        <w:rPr>
          <w:rFonts w:eastAsia="黑体"/>
        </w:rPr>
        <w:t>五、电磁场中的运动</w:t>
      </w:r>
    </w:p>
    <w:p w14:paraId="37AF9EA9" w14:textId="77777777" w:rsidR="00D829E8" w:rsidRDefault="00D829E8" w:rsidP="00D829E8">
      <w:pPr>
        <w:autoSpaceDE w:val="0"/>
        <w:autoSpaceDN w:val="0"/>
        <w:adjustRightInd w:val="0"/>
        <w:spacing w:line="300" w:lineRule="auto"/>
        <w:ind w:firstLineChars="200" w:firstLine="420"/>
        <w:jc w:val="left"/>
        <w:rPr>
          <w:rFonts w:eastAsia="楷体"/>
        </w:rPr>
      </w:pPr>
      <w:r>
        <w:rPr>
          <w:rFonts w:eastAsia="楷体"/>
        </w:rPr>
        <w:t>不论是常见的电池还是发电机，其内部原理都与带电物体在电场、磁场中的运动息息相关。</w:t>
      </w:r>
    </w:p>
    <w:p w14:paraId="67667A35" w14:textId="77777777" w:rsidR="00D829E8" w:rsidRDefault="00D829E8" w:rsidP="00D829E8">
      <w:pPr>
        <w:adjustRightInd w:val="0"/>
        <w:snapToGrid w:val="0"/>
        <w:spacing w:line="300" w:lineRule="auto"/>
        <w:ind w:left="315" w:hangingChars="150" w:hanging="315"/>
        <w:jc w:val="left"/>
        <w:rPr>
          <w:rFonts w:eastAsia="华文中宋"/>
        </w:rPr>
      </w:pPr>
      <w:r>
        <w:rPr>
          <w:rFonts w:eastAsia="华文中宋"/>
        </w:rPr>
        <w:t>1</w:t>
      </w:r>
      <w:r>
        <w:rPr>
          <w:rFonts w:eastAsia="华文中宋"/>
        </w:rPr>
        <w:t>．利用果蔬发电是科技界不断研究的一项新技术。某学生研究小组将铜片和锌片磨光后分别平行插入番茄和土豆制成果蔬电池进行实验探究。实验电路如图</w:t>
      </w:r>
      <w:r>
        <w:rPr>
          <w:rFonts w:eastAsia="华文中宋"/>
        </w:rPr>
        <w:t>1</w:t>
      </w:r>
      <w:r>
        <w:rPr>
          <w:rFonts w:eastAsia="华文中宋"/>
        </w:rPr>
        <w:t>所示。</w:t>
      </w:r>
    </w:p>
    <w:p w14:paraId="616B21A9" w14:textId="77777777" w:rsidR="00D829E8" w:rsidRDefault="00D829E8" w:rsidP="00D829E8">
      <w:pPr>
        <w:adjustRightInd w:val="0"/>
        <w:snapToGrid w:val="0"/>
        <w:spacing w:line="300" w:lineRule="auto"/>
        <w:ind w:leftChars="1" w:left="424" w:hangingChars="201" w:hanging="422"/>
        <w:jc w:val="left"/>
        <w:rPr>
          <w:rFonts w:eastAsia="华文中宋"/>
        </w:rPr>
      </w:pPr>
      <w:r>
        <w:rPr>
          <w:rFonts w:eastAsia="华文中宋"/>
          <w:noProof/>
        </w:rPr>
        <w:drawing>
          <wp:inline distT="0" distB="0" distL="0" distR="0" wp14:anchorId="63230BE2" wp14:editId="528BCDA5">
            <wp:extent cx="4749800" cy="1258570"/>
            <wp:effectExtent l="0" t="0" r="0" b="0"/>
            <wp:docPr id="29493538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35382" name="图片 11"/>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a:xfrm>
                      <a:off x="0" y="0"/>
                      <a:ext cx="4759073" cy="1261441"/>
                    </a:xfrm>
                    <a:prstGeom prst="rect">
                      <a:avLst/>
                    </a:prstGeom>
                    <a:noFill/>
                    <a:ln>
                      <a:noFill/>
                    </a:ln>
                  </pic:spPr>
                </pic:pic>
              </a:graphicData>
            </a:graphic>
          </wp:inline>
        </w:drawing>
      </w:r>
    </w:p>
    <w:p w14:paraId="65F74B80" w14:textId="77777777" w:rsidR="00D829E8" w:rsidRDefault="00D829E8" w:rsidP="00D829E8">
      <w:pPr>
        <w:adjustRightInd w:val="0"/>
        <w:snapToGrid w:val="0"/>
        <w:spacing w:line="300" w:lineRule="auto"/>
        <w:ind w:leftChars="1" w:left="424" w:hangingChars="201" w:hanging="422"/>
        <w:jc w:val="left"/>
        <w:rPr>
          <w:rFonts w:eastAsia="华文中宋"/>
        </w:rPr>
      </w:pPr>
    </w:p>
    <w:p w14:paraId="5B18580C" w14:textId="77777777" w:rsidR="00D829E8" w:rsidRDefault="00D829E8" w:rsidP="00D829E8">
      <w:pPr>
        <w:adjustRightInd w:val="0"/>
        <w:snapToGrid w:val="0"/>
        <w:spacing w:line="300" w:lineRule="auto"/>
        <w:ind w:leftChars="1" w:left="424" w:hangingChars="201" w:hanging="422"/>
        <w:jc w:val="left"/>
        <w:rPr>
          <w:rFonts w:eastAsia="华文中宋"/>
        </w:rPr>
      </w:pPr>
      <w:r>
        <w:rPr>
          <w:rFonts w:eastAsia="华文中宋"/>
        </w:rPr>
        <w:t>（</w:t>
      </w:r>
      <w:r>
        <w:rPr>
          <w:rFonts w:eastAsia="华文中宋"/>
        </w:rPr>
        <w:t>1</w:t>
      </w:r>
      <w:r>
        <w:rPr>
          <w:rFonts w:eastAsia="华文中宋"/>
        </w:rPr>
        <w:t>）经采集和计算得到的电池参数见表中数据，则</w:t>
      </w:r>
    </w:p>
    <w:p w14:paraId="4FF6A970" w14:textId="77777777" w:rsidR="00D829E8" w:rsidRDefault="00D829E8" w:rsidP="00D829E8">
      <w:pPr>
        <w:adjustRightInd w:val="0"/>
        <w:snapToGrid w:val="0"/>
        <w:spacing w:line="300" w:lineRule="auto"/>
        <w:ind w:leftChars="100" w:left="567" w:hangingChars="170" w:hanging="357"/>
        <w:jc w:val="left"/>
        <w:rPr>
          <w:rFonts w:eastAsia="华文中宋"/>
        </w:rPr>
      </w:pPr>
      <w:r>
        <w:rPr>
          <w:rFonts w:eastAsia="华文中宋"/>
        </w:rPr>
        <w:t>A</w:t>
      </w:r>
      <w:r>
        <w:rPr>
          <w:rFonts w:eastAsia="华文中宋"/>
        </w:rPr>
        <w:t>．实验中电阻箱的取值应远小于果蔬电池的内阻</w:t>
      </w:r>
    </w:p>
    <w:p w14:paraId="44CF08CD" w14:textId="77777777" w:rsidR="00D829E8" w:rsidRDefault="00D829E8" w:rsidP="00D829E8">
      <w:pPr>
        <w:adjustRightInd w:val="0"/>
        <w:snapToGrid w:val="0"/>
        <w:spacing w:line="300" w:lineRule="auto"/>
        <w:ind w:leftChars="100" w:left="567" w:hangingChars="170" w:hanging="357"/>
        <w:jc w:val="left"/>
        <w:rPr>
          <w:rFonts w:eastAsia="华文中宋"/>
        </w:rPr>
      </w:pPr>
      <w:r>
        <w:rPr>
          <w:rFonts w:eastAsia="华文中宋"/>
        </w:rPr>
        <w:t>B</w:t>
      </w:r>
      <w:r>
        <w:rPr>
          <w:rFonts w:eastAsia="华文中宋"/>
        </w:rPr>
        <w:t>．电键断开时，电压传感器的读数就是电动势值</w:t>
      </w:r>
    </w:p>
    <w:p w14:paraId="55917584" w14:textId="77777777" w:rsidR="00D829E8" w:rsidRDefault="00D829E8" w:rsidP="00D829E8">
      <w:pPr>
        <w:adjustRightInd w:val="0"/>
        <w:snapToGrid w:val="0"/>
        <w:spacing w:line="300" w:lineRule="auto"/>
        <w:ind w:leftChars="100" w:left="315" w:hangingChars="50" w:hanging="105"/>
        <w:jc w:val="left"/>
        <w:rPr>
          <w:rFonts w:eastAsia="华文中宋"/>
        </w:rPr>
      </w:pPr>
      <w:r>
        <w:rPr>
          <w:rFonts w:eastAsia="华文中宋"/>
        </w:rPr>
        <w:t>C</w:t>
      </w:r>
      <w:r>
        <w:rPr>
          <w:rFonts w:eastAsia="华文中宋"/>
        </w:rPr>
        <w:t>．若电阻箱阻值不断增大，电压传感器的读数将趋近一个常数</w:t>
      </w:r>
    </w:p>
    <w:p w14:paraId="48562903" w14:textId="77777777" w:rsidR="00D829E8" w:rsidRDefault="00D829E8" w:rsidP="00D829E8">
      <w:pPr>
        <w:adjustRightInd w:val="0"/>
        <w:snapToGrid w:val="0"/>
        <w:spacing w:line="300" w:lineRule="auto"/>
        <w:ind w:leftChars="100" w:left="315" w:hangingChars="50" w:hanging="105"/>
        <w:jc w:val="left"/>
        <w:rPr>
          <w:rFonts w:eastAsia="华文中宋"/>
        </w:rPr>
      </w:pPr>
      <w:r>
        <w:rPr>
          <w:rFonts w:eastAsia="华文中宋"/>
        </w:rPr>
        <w:t>D</w:t>
      </w:r>
      <w:r>
        <w:rPr>
          <w:rFonts w:eastAsia="华文中宋"/>
        </w:rPr>
        <w:t>．番茄电池把</w:t>
      </w:r>
      <w:r>
        <w:rPr>
          <w:rFonts w:eastAsia="华文中宋"/>
        </w:rPr>
        <w:t>1C</w:t>
      </w:r>
      <w:r>
        <w:rPr>
          <w:rFonts w:eastAsia="华文中宋"/>
        </w:rPr>
        <w:t>正电荷在电源内部从负极搬运到正极所做的功大于土豆电池所做的功</w:t>
      </w:r>
    </w:p>
    <w:p w14:paraId="2C702CAF" w14:textId="77777777" w:rsidR="00D829E8" w:rsidRDefault="00D829E8" w:rsidP="00D829E8">
      <w:pPr>
        <w:tabs>
          <w:tab w:val="left" w:pos="709"/>
        </w:tabs>
        <w:adjustRightInd w:val="0"/>
        <w:snapToGrid w:val="0"/>
        <w:spacing w:line="300" w:lineRule="auto"/>
        <w:ind w:left="422" w:hangingChars="201" w:hanging="422"/>
        <w:jc w:val="left"/>
        <w:rPr>
          <w:rFonts w:eastAsia="华文中宋"/>
        </w:rPr>
      </w:pPr>
      <w:r>
        <w:rPr>
          <w:rFonts w:eastAsia="华文中宋"/>
          <w:noProof/>
        </w:rPr>
        <w:drawing>
          <wp:anchor distT="0" distB="0" distL="114300" distR="114300" simplePos="0" relativeHeight="251696128" behindDoc="0" locked="0" layoutInCell="1" allowOverlap="1" wp14:anchorId="585D0609" wp14:editId="07BD5147">
            <wp:simplePos x="0" y="0"/>
            <wp:positionH relativeFrom="column">
              <wp:posOffset>3810000</wp:posOffset>
            </wp:positionH>
            <wp:positionV relativeFrom="paragraph">
              <wp:posOffset>100330</wp:posOffset>
            </wp:positionV>
            <wp:extent cx="1418590" cy="1092200"/>
            <wp:effectExtent l="0" t="0" r="0" b="0"/>
            <wp:wrapSquare wrapText="bothSides"/>
            <wp:docPr id="7141870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87023" name="图片 12"/>
                    <pic:cNvPicPr>
                      <a:picLocks noChangeAspect="1" noChangeArrowheads="1"/>
                    </pic:cNvPicPr>
                  </pic:nvPicPr>
                  <pic:blipFill>
                    <a:blip r:embed="rId69">
                      <a:extLst>
                        <a:ext uri="{28A0092B-C50C-407E-A947-70E740481C1C}">
                          <a14:useLocalDpi xmlns:a14="http://schemas.microsoft.com/office/drawing/2010/main" val="0"/>
                        </a:ext>
                      </a:extLst>
                    </a:blip>
                    <a:stretch>
                      <a:fillRect/>
                    </a:stretch>
                  </pic:blipFill>
                  <pic:spPr>
                    <a:xfrm>
                      <a:off x="0" y="0"/>
                      <a:ext cx="1418590" cy="1092200"/>
                    </a:xfrm>
                    <a:prstGeom prst="rect">
                      <a:avLst/>
                    </a:prstGeom>
                    <a:noFill/>
                    <a:ln>
                      <a:noFill/>
                    </a:ln>
                  </pic:spPr>
                </pic:pic>
              </a:graphicData>
            </a:graphic>
          </wp:anchor>
        </w:drawing>
      </w:r>
    </w:p>
    <w:p w14:paraId="666F122F" w14:textId="77777777" w:rsidR="00D829E8" w:rsidRDefault="00D829E8" w:rsidP="00D829E8">
      <w:pPr>
        <w:tabs>
          <w:tab w:val="left" w:pos="709"/>
        </w:tabs>
        <w:adjustRightInd w:val="0"/>
        <w:snapToGrid w:val="0"/>
        <w:spacing w:line="300" w:lineRule="auto"/>
        <w:ind w:left="422" w:hangingChars="201" w:hanging="422"/>
        <w:jc w:val="left"/>
        <w:rPr>
          <w:rFonts w:eastAsia="华文中宋"/>
        </w:rPr>
      </w:pPr>
      <w:r>
        <w:rPr>
          <w:rFonts w:eastAsia="华文中宋"/>
        </w:rPr>
        <w:t>（</w:t>
      </w:r>
      <w:r>
        <w:rPr>
          <w:rFonts w:eastAsia="华文中宋"/>
        </w:rPr>
        <w:t>2</w:t>
      </w:r>
      <w:r>
        <w:rPr>
          <w:rFonts w:eastAsia="华文中宋"/>
        </w:rPr>
        <w:t>）实验过程中多次改变电阻箱阻值</w:t>
      </w:r>
      <w:r>
        <w:rPr>
          <w:rFonts w:eastAsia="华文中宋"/>
          <w:i/>
          <w:iCs/>
        </w:rPr>
        <w:t>R</w:t>
      </w:r>
      <w:r>
        <w:rPr>
          <w:rFonts w:eastAsia="华文中宋"/>
        </w:rPr>
        <w:t>、测量对应的电流值</w:t>
      </w:r>
      <w:r>
        <w:rPr>
          <w:rFonts w:eastAsia="华文中宋"/>
          <w:i/>
          <w:iCs/>
        </w:rPr>
        <w:t>I</w:t>
      </w:r>
      <w:r>
        <w:rPr>
          <w:rFonts w:eastAsia="华文中宋"/>
        </w:rPr>
        <w:t>并分别绘制出番茄电池和土豆电池的</w:t>
      </w:r>
      <w:r>
        <w:rPr>
          <w:rFonts w:eastAsia="华文中宋"/>
          <w:i/>
          <w:iCs/>
        </w:rPr>
        <w:t>R</w:t>
      </w:r>
      <w:r>
        <w:rPr>
          <w:rFonts w:eastAsia="华文中宋"/>
          <w:i/>
        </w:rPr>
        <w:t>-</w:t>
      </w:r>
      <w:r>
        <w:rPr>
          <w:rFonts w:eastAsia="华文中宋"/>
          <w:i/>
          <w:iCs/>
        </w:rPr>
        <w:t xml:space="preserve">I </w:t>
      </w:r>
      <w:r>
        <w:rPr>
          <w:rFonts w:eastAsia="华文中宋"/>
          <w:vertAlign w:val="superscript"/>
        </w:rPr>
        <w:t>-1</w:t>
      </w:r>
      <w:r>
        <w:rPr>
          <w:rFonts w:eastAsia="华文中宋"/>
        </w:rPr>
        <w:t>关系图线，如图</w:t>
      </w:r>
      <w:r>
        <w:rPr>
          <w:rFonts w:eastAsia="华文中宋"/>
        </w:rPr>
        <w:t>2</w:t>
      </w:r>
      <w:r>
        <w:rPr>
          <w:rFonts w:eastAsia="华文中宋"/>
        </w:rPr>
        <w:t>所示，其中对应土豆电池的</w:t>
      </w:r>
      <w:r>
        <w:rPr>
          <w:rFonts w:eastAsia="华文中宋"/>
          <w:i/>
          <w:iCs/>
        </w:rPr>
        <w:t>R</w:t>
      </w:r>
      <w:r>
        <w:rPr>
          <w:rFonts w:eastAsia="华文中宋"/>
          <w:i/>
        </w:rPr>
        <w:t>-</w:t>
      </w:r>
      <w:r>
        <w:rPr>
          <w:rFonts w:eastAsia="华文中宋"/>
          <w:i/>
          <w:iCs/>
        </w:rPr>
        <w:t xml:space="preserve">I </w:t>
      </w:r>
      <w:r>
        <w:rPr>
          <w:rFonts w:eastAsia="华文中宋"/>
          <w:vertAlign w:val="superscript"/>
        </w:rPr>
        <w:t>-1</w:t>
      </w:r>
      <w:r>
        <w:rPr>
          <w:rFonts w:eastAsia="华文中宋"/>
        </w:rPr>
        <w:t>关系的图线为</w:t>
      </w:r>
    </w:p>
    <w:p w14:paraId="4E198265" w14:textId="77777777" w:rsidR="00D829E8" w:rsidRDefault="00D829E8" w:rsidP="00D829E8">
      <w:pPr>
        <w:adjustRightInd w:val="0"/>
        <w:snapToGrid w:val="0"/>
        <w:spacing w:line="300" w:lineRule="auto"/>
        <w:ind w:firstLineChars="200" w:firstLine="420"/>
        <w:jc w:val="left"/>
        <w:rPr>
          <w:rFonts w:eastAsia="华文中宋"/>
        </w:rPr>
      </w:pPr>
      <w:r>
        <w:rPr>
          <w:rFonts w:eastAsia="华文中宋"/>
        </w:rPr>
        <w:t>A</w:t>
      </w:r>
      <w:r>
        <w:rPr>
          <w:rFonts w:eastAsia="华文中宋"/>
        </w:rPr>
        <w:t>．</w:t>
      </w:r>
      <w:r>
        <w:rPr>
          <w:rFonts w:eastAsia="华文中宋"/>
        </w:rPr>
        <w:fldChar w:fldCharType="begin"/>
      </w:r>
      <w:r>
        <w:rPr>
          <w:rFonts w:eastAsia="华文中宋"/>
        </w:rPr>
        <w:instrText xml:space="preserve"> = 1 \* GB3 </w:instrText>
      </w:r>
      <w:r>
        <w:rPr>
          <w:rFonts w:eastAsia="华文中宋"/>
        </w:rPr>
        <w:fldChar w:fldCharType="separate"/>
      </w:r>
      <w:r>
        <w:rPr>
          <w:rFonts w:ascii="宋体" w:hAnsi="宋体" w:cs="宋体" w:hint="eastAsia"/>
        </w:rPr>
        <w:t>①</w:t>
      </w:r>
      <w:r>
        <w:rPr>
          <w:rFonts w:eastAsia="华文中宋"/>
        </w:rPr>
        <w:fldChar w:fldCharType="end"/>
      </w:r>
      <w:r>
        <w:rPr>
          <w:rFonts w:eastAsia="华文中宋"/>
        </w:rPr>
        <w:t xml:space="preserve">         B</w:t>
      </w:r>
      <w:r>
        <w:rPr>
          <w:rFonts w:eastAsia="华文中宋"/>
        </w:rPr>
        <w:t>．</w:t>
      </w:r>
      <w:r>
        <w:rPr>
          <w:rFonts w:eastAsia="华文中宋"/>
        </w:rPr>
        <w:fldChar w:fldCharType="begin"/>
      </w:r>
      <w:r>
        <w:rPr>
          <w:rFonts w:eastAsia="华文中宋"/>
        </w:rPr>
        <w:instrText xml:space="preserve"> = 2 \* GB3 </w:instrText>
      </w:r>
      <w:r>
        <w:rPr>
          <w:rFonts w:eastAsia="华文中宋"/>
        </w:rPr>
        <w:fldChar w:fldCharType="separate"/>
      </w:r>
      <w:r>
        <w:rPr>
          <w:rFonts w:ascii="宋体" w:hAnsi="宋体" w:cs="宋体" w:hint="eastAsia"/>
        </w:rPr>
        <w:t>②</w:t>
      </w:r>
      <w:r>
        <w:rPr>
          <w:rFonts w:eastAsia="华文中宋"/>
        </w:rPr>
        <w:fldChar w:fldCharType="end"/>
      </w:r>
    </w:p>
    <w:p w14:paraId="43AC370E" w14:textId="77777777" w:rsidR="00D829E8" w:rsidRDefault="00D829E8" w:rsidP="00D829E8">
      <w:pPr>
        <w:adjustRightInd w:val="0"/>
        <w:snapToGrid w:val="0"/>
        <w:spacing w:line="300" w:lineRule="auto"/>
        <w:ind w:left="315" w:hangingChars="150" w:hanging="315"/>
        <w:jc w:val="left"/>
        <w:rPr>
          <w:rFonts w:eastAsia="华文中宋"/>
        </w:rPr>
      </w:pPr>
    </w:p>
    <w:p w14:paraId="40C8F02C" w14:textId="77777777" w:rsidR="00D829E8" w:rsidRDefault="00D829E8" w:rsidP="00D829E8">
      <w:pPr>
        <w:adjustRightInd w:val="0"/>
        <w:snapToGrid w:val="0"/>
        <w:spacing w:line="300" w:lineRule="auto"/>
        <w:ind w:left="315" w:hangingChars="150" w:hanging="315"/>
        <w:jc w:val="left"/>
        <w:rPr>
          <w:rFonts w:eastAsia="华文中宋"/>
        </w:rPr>
      </w:pPr>
    </w:p>
    <w:p w14:paraId="77B2AAE3" w14:textId="77777777" w:rsidR="00D829E8" w:rsidRDefault="00D829E8" w:rsidP="00D829E8">
      <w:pPr>
        <w:adjustRightInd w:val="0"/>
        <w:snapToGrid w:val="0"/>
        <w:spacing w:line="300" w:lineRule="auto"/>
        <w:ind w:left="315" w:hangingChars="150" w:hanging="315"/>
        <w:jc w:val="left"/>
        <w:rPr>
          <w:rFonts w:eastAsia="华文中宋"/>
        </w:rPr>
      </w:pPr>
      <w:r>
        <w:rPr>
          <w:rFonts w:eastAsia="华文中宋"/>
          <w:noProof/>
        </w:rPr>
        <w:drawing>
          <wp:anchor distT="0" distB="0" distL="114300" distR="114300" simplePos="0" relativeHeight="251697152" behindDoc="0" locked="0" layoutInCell="1" allowOverlap="1" wp14:anchorId="15CA03C0" wp14:editId="04E3B3F0">
            <wp:simplePos x="0" y="0"/>
            <wp:positionH relativeFrom="margin">
              <wp:align>right</wp:align>
            </wp:positionH>
            <wp:positionV relativeFrom="paragraph">
              <wp:posOffset>88265</wp:posOffset>
            </wp:positionV>
            <wp:extent cx="2635250" cy="1292225"/>
            <wp:effectExtent l="0" t="0" r="0" b="3810"/>
            <wp:wrapSquare wrapText="bothSides"/>
            <wp:docPr id="198919838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198381" name="图片 13"/>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a:xfrm>
                      <a:off x="0" y="0"/>
                      <a:ext cx="2635250" cy="1292188"/>
                    </a:xfrm>
                    <a:prstGeom prst="rect">
                      <a:avLst/>
                    </a:prstGeom>
                    <a:noFill/>
                    <a:ln>
                      <a:noFill/>
                    </a:ln>
                  </pic:spPr>
                </pic:pic>
              </a:graphicData>
            </a:graphic>
          </wp:anchor>
        </w:drawing>
      </w:r>
      <w:r>
        <w:rPr>
          <w:rFonts w:eastAsia="华文中宋"/>
        </w:rPr>
        <w:t>2</w:t>
      </w:r>
      <w:r>
        <w:rPr>
          <w:rFonts w:eastAsia="华文中宋"/>
        </w:rPr>
        <w:t>．（计算）如图</w:t>
      </w:r>
      <w:r>
        <w:rPr>
          <w:rFonts w:eastAsia="华文中宋"/>
        </w:rPr>
        <w:t>3</w:t>
      </w:r>
      <w:r>
        <w:rPr>
          <w:rFonts w:eastAsia="华文中宋"/>
        </w:rPr>
        <w:t>所示，在竖直平面内有一半径为</w:t>
      </w:r>
      <w:r>
        <w:rPr>
          <w:rFonts w:eastAsia="华文中宋"/>
          <w:i/>
          <w:iCs/>
        </w:rPr>
        <w:t>R</w:t>
      </w:r>
      <w:r>
        <w:rPr>
          <w:rFonts w:eastAsia="华文中宋"/>
        </w:rPr>
        <w:t>的圆形导线框，导线框内有一垂直导线框向内的匀强磁场，磁感应强度</w:t>
      </w:r>
      <w:r>
        <w:rPr>
          <w:rFonts w:eastAsia="华文中宋"/>
          <w:i/>
          <w:iCs/>
        </w:rPr>
        <w:t>B</w:t>
      </w:r>
      <w:r>
        <w:rPr>
          <w:rFonts w:eastAsia="华文中宋"/>
        </w:rPr>
        <w:t>随时间</w:t>
      </w:r>
      <w:r>
        <w:rPr>
          <w:rFonts w:eastAsia="华文中宋"/>
          <w:i/>
          <w:iCs/>
        </w:rPr>
        <w:t>t</w:t>
      </w:r>
      <w:r>
        <w:rPr>
          <w:rFonts w:eastAsia="华文中宋"/>
        </w:rPr>
        <w:t>均匀增大。导线框的右端通过导线连接一对水平放置的平行金属板</w:t>
      </w:r>
      <w:r>
        <w:rPr>
          <w:rFonts w:eastAsia="华文中宋"/>
          <w:i/>
          <w:iCs/>
        </w:rPr>
        <w:t>a</w:t>
      </w:r>
      <w:r>
        <w:rPr>
          <w:rFonts w:eastAsia="华文中宋"/>
        </w:rPr>
        <w:t>、</w:t>
      </w:r>
      <w:r>
        <w:rPr>
          <w:rFonts w:eastAsia="华文中宋"/>
          <w:i/>
          <w:iCs/>
        </w:rPr>
        <w:t>b</w:t>
      </w:r>
      <w:r>
        <w:rPr>
          <w:rFonts w:eastAsia="华文中宋"/>
        </w:rPr>
        <w:t>，两板间距为</w:t>
      </w:r>
      <w:r>
        <w:rPr>
          <w:rFonts w:eastAsia="华文中宋"/>
          <w:i/>
          <w:iCs/>
        </w:rPr>
        <w:t>d</w:t>
      </w:r>
      <w:r>
        <w:rPr>
          <w:rFonts w:eastAsia="华文中宋"/>
        </w:rPr>
        <w:t>。一质量为</w:t>
      </w:r>
      <w:r>
        <w:rPr>
          <w:rFonts w:eastAsia="华文中宋"/>
          <w:i/>
          <w:iCs/>
        </w:rPr>
        <w:lastRenderedPageBreak/>
        <w:t>m</w:t>
      </w:r>
      <w:r>
        <w:rPr>
          <w:rFonts w:eastAsia="华文中宋"/>
        </w:rPr>
        <w:t>、电荷量大小为</w:t>
      </w:r>
      <w:r>
        <w:rPr>
          <w:rFonts w:eastAsia="华文中宋"/>
          <w:i/>
          <w:iCs/>
        </w:rPr>
        <w:t>q</w:t>
      </w:r>
      <w:r>
        <w:rPr>
          <w:rFonts w:eastAsia="华文中宋"/>
        </w:rPr>
        <w:t>的带电小球</w:t>
      </w:r>
      <w:r>
        <w:rPr>
          <w:rFonts w:eastAsia="华文中宋"/>
          <w:i/>
          <w:iCs/>
        </w:rPr>
        <w:t>P</w:t>
      </w:r>
      <w:r>
        <w:rPr>
          <w:rFonts w:eastAsia="华文中宋"/>
        </w:rPr>
        <w:t>从左侧两板中央以初速度</w:t>
      </w:r>
      <w:r>
        <w:rPr>
          <w:rFonts w:eastAsia="华文中宋"/>
          <w:i/>
          <w:iCs/>
        </w:rPr>
        <w:t>v</w:t>
      </w:r>
      <w:r>
        <w:rPr>
          <w:rFonts w:eastAsia="华文中宋"/>
          <w:vertAlign w:val="subscript"/>
        </w:rPr>
        <w:t>o</w:t>
      </w:r>
      <w:r>
        <w:rPr>
          <w:rFonts w:eastAsia="华文中宋"/>
        </w:rPr>
        <w:t>水平向右射入。重力加速度为</w:t>
      </w:r>
      <w:r>
        <w:rPr>
          <w:rFonts w:eastAsia="华文中宋"/>
          <w:i/>
          <w:iCs/>
        </w:rPr>
        <w:t>g</w:t>
      </w:r>
      <w:r>
        <w:rPr>
          <w:rFonts w:eastAsia="华文中宋"/>
        </w:rPr>
        <w:t>。</w:t>
      </w:r>
    </w:p>
    <w:p w14:paraId="1C52BDAE" w14:textId="77777777" w:rsidR="00D829E8" w:rsidRDefault="00D829E8" w:rsidP="00D829E8">
      <w:pPr>
        <w:adjustRightInd w:val="0"/>
        <w:snapToGrid w:val="0"/>
        <w:spacing w:line="300" w:lineRule="auto"/>
        <w:ind w:leftChars="1" w:left="567" w:hangingChars="269" w:hanging="565"/>
        <w:jc w:val="left"/>
        <w:rPr>
          <w:rFonts w:eastAsia="华文中宋"/>
        </w:rPr>
      </w:pPr>
      <w:r>
        <w:rPr>
          <w:rFonts w:eastAsia="华文中宋"/>
        </w:rPr>
        <w:t>（</w:t>
      </w:r>
      <w:r>
        <w:rPr>
          <w:rFonts w:eastAsia="华文中宋"/>
        </w:rPr>
        <w:t>1</w:t>
      </w:r>
      <w:r>
        <w:rPr>
          <w:rFonts w:eastAsia="华文中宋"/>
        </w:rPr>
        <w:t>）要使</w:t>
      </w:r>
      <w:r>
        <w:rPr>
          <w:rFonts w:eastAsia="华文中宋"/>
          <w:i/>
          <w:iCs/>
        </w:rPr>
        <w:t>P</w:t>
      </w:r>
      <w:r>
        <w:rPr>
          <w:rFonts w:eastAsia="华文中宋"/>
        </w:rPr>
        <w:t>沿直线飞出金属板，判断</w:t>
      </w:r>
      <w:r>
        <w:rPr>
          <w:rFonts w:eastAsia="华文中宋"/>
          <w:i/>
          <w:iCs/>
        </w:rPr>
        <w:t>P</w:t>
      </w:r>
      <w:r>
        <w:rPr>
          <w:rFonts w:eastAsia="华文中宋"/>
        </w:rPr>
        <w:t>所带电荷量的正负并求磁感应强度</w:t>
      </w:r>
      <w:r>
        <w:rPr>
          <w:rFonts w:eastAsia="华文中宋"/>
          <w:i/>
          <w:iCs/>
        </w:rPr>
        <w:t>B</w:t>
      </w:r>
      <w:r>
        <w:rPr>
          <w:rFonts w:eastAsia="华文中宋"/>
        </w:rPr>
        <w:t>随时间</w:t>
      </w:r>
      <w:r>
        <w:rPr>
          <w:rFonts w:eastAsia="华文中宋"/>
          <w:i/>
          <w:iCs/>
        </w:rPr>
        <w:t>t</w:t>
      </w:r>
      <w:r>
        <w:rPr>
          <w:rFonts w:eastAsia="华文中宋"/>
        </w:rPr>
        <w:t>的变化率</w:t>
      </w:r>
      <w:r>
        <w:rPr>
          <w:rFonts w:eastAsia="华文中宋"/>
          <w:i/>
          <w:iCs/>
        </w:rPr>
        <w:t>k</w:t>
      </w:r>
      <w:r>
        <w:rPr>
          <w:rFonts w:eastAsia="华文中宋"/>
        </w:rPr>
        <w:t>；</w:t>
      </w:r>
    </w:p>
    <w:p w14:paraId="2D436F63" w14:textId="77777777" w:rsidR="00D829E8" w:rsidRDefault="00D829E8" w:rsidP="00D829E8">
      <w:pPr>
        <w:adjustRightInd w:val="0"/>
        <w:snapToGrid w:val="0"/>
        <w:spacing w:line="300" w:lineRule="auto"/>
        <w:ind w:left="567" w:hangingChars="270" w:hanging="567"/>
        <w:jc w:val="left"/>
        <w:rPr>
          <w:rFonts w:eastAsia="华文中宋"/>
        </w:rPr>
      </w:pPr>
      <w:r>
        <w:rPr>
          <w:rFonts w:eastAsia="华文中宋"/>
        </w:rPr>
        <w:t>（</w:t>
      </w:r>
      <w:r>
        <w:rPr>
          <w:rFonts w:eastAsia="华文中宋"/>
        </w:rPr>
        <w:t>2</w:t>
      </w:r>
      <w:r>
        <w:rPr>
          <w:rFonts w:eastAsia="华文中宋"/>
        </w:rPr>
        <w:t>）当磁感应强度</w:t>
      </w:r>
      <w:r>
        <w:rPr>
          <w:rFonts w:eastAsia="华文中宋"/>
          <w:i/>
          <w:iCs/>
        </w:rPr>
        <w:t>B</w:t>
      </w:r>
      <w:r>
        <w:rPr>
          <w:rFonts w:eastAsia="华文中宋"/>
        </w:rPr>
        <w:t>随时间</w:t>
      </w:r>
      <w:r>
        <w:rPr>
          <w:rFonts w:eastAsia="华文中宋"/>
          <w:i/>
          <w:iCs/>
        </w:rPr>
        <w:t>t</w:t>
      </w:r>
      <w:r>
        <w:rPr>
          <w:rFonts w:eastAsia="华文中宋"/>
        </w:rPr>
        <w:t>的变化率变为原来的一半时</w:t>
      </w:r>
      <w:r>
        <w:rPr>
          <w:rFonts w:eastAsia="华文中宋"/>
          <w:i/>
          <w:iCs/>
        </w:rPr>
        <w:t>P</w:t>
      </w:r>
      <w:r>
        <w:rPr>
          <w:rFonts w:eastAsia="华文中宋"/>
        </w:rPr>
        <w:t>恰好能从</w:t>
      </w:r>
      <w:r>
        <w:rPr>
          <w:rFonts w:eastAsia="华文中宋"/>
          <w:i/>
          <w:iCs/>
        </w:rPr>
        <w:t>b</w:t>
      </w:r>
      <w:r>
        <w:rPr>
          <w:rFonts w:eastAsia="华文中宋"/>
        </w:rPr>
        <w:t>板右侧边缘飞出，求板长</w:t>
      </w:r>
      <w:r>
        <w:rPr>
          <w:rFonts w:eastAsia="华文中宋"/>
          <w:i/>
          <w:iCs/>
        </w:rPr>
        <w:t>L</w:t>
      </w:r>
      <w:r>
        <w:rPr>
          <w:rFonts w:eastAsia="华文中宋"/>
        </w:rPr>
        <w:t>。</w:t>
      </w:r>
    </w:p>
    <w:p w14:paraId="0F150521"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34728680"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289EA93A"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69CEEFE8"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42D68F51"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3C44EFD1"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3BB0F327"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0E6CEAEC"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037D2BB7"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7402C5FF"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2972C285"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329D3DF6"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555ED172"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3195DC67"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5D353B06"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5E264CB0"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7E58F146"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352CF581"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18D31F12"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765BBAC5" w14:textId="77777777" w:rsidR="00D829E8" w:rsidRDefault="00D829E8" w:rsidP="00D829E8">
      <w:pPr>
        <w:adjustRightInd w:val="0"/>
        <w:snapToGrid w:val="0"/>
        <w:spacing w:line="300" w:lineRule="auto"/>
        <w:ind w:left="315" w:hangingChars="150" w:hanging="315"/>
        <w:jc w:val="left"/>
        <w:rPr>
          <w:rFonts w:eastAsia="华文中宋"/>
          <w:color w:val="FF0000"/>
        </w:rPr>
      </w:pPr>
    </w:p>
    <w:p w14:paraId="3819117A" w14:textId="77777777" w:rsidR="00D829E8" w:rsidRDefault="00D829E8" w:rsidP="00D829E8">
      <w:pPr>
        <w:pStyle w:val="a3"/>
        <w:spacing w:line="300" w:lineRule="auto"/>
        <w:ind w:left="283" w:hangingChars="135" w:hanging="283"/>
        <w:rPr>
          <w:rFonts w:eastAsia="华文中宋"/>
        </w:rPr>
      </w:pPr>
      <w:r>
        <w:rPr>
          <w:rStyle w:val="ac"/>
          <w:rFonts w:eastAsia="华文中宋"/>
          <w:noProof/>
        </w:rPr>
        <w:drawing>
          <wp:anchor distT="0" distB="0" distL="114300" distR="114300" simplePos="0" relativeHeight="251698176" behindDoc="0" locked="0" layoutInCell="1" allowOverlap="1" wp14:anchorId="1CE47EC6" wp14:editId="2E7AB8EF">
            <wp:simplePos x="0" y="0"/>
            <wp:positionH relativeFrom="margin">
              <wp:posOffset>3117850</wp:posOffset>
            </wp:positionH>
            <wp:positionV relativeFrom="paragraph">
              <wp:posOffset>0</wp:posOffset>
            </wp:positionV>
            <wp:extent cx="2152015" cy="1409700"/>
            <wp:effectExtent l="0" t="0" r="635" b="0"/>
            <wp:wrapSquare wrapText="bothSides"/>
            <wp:docPr id="204484036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840363" name="图片 14"/>
                    <pic:cNvPicPr>
                      <a:picLocks noChangeAspect="1" noChangeArrowheads="1"/>
                    </pic:cNvPicPr>
                  </pic:nvPicPr>
                  <pic:blipFill>
                    <a:blip r:embed="rId71">
                      <a:extLst>
                        <a:ext uri="{28A0092B-C50C-407E-A947-70E740481C1C}">
                          <a14:useLocalDpi xmlns:a14="http://schemas.microsoft.com/office/drawing/2010/main" val="0"/>
                        </a:ext>
                      </a:extLst>
                    </a:blip>
                    <a:stretch>
                      <a:fillRect/>
                    </a:stretch>
                  </pic:blipFill>
                  <pic:spPr>
                    <a:xfrm>
                      <a:off x="0" y="0"/>
                      <a:ext cx="2152015" cy="1409700"/>
                    </a:xfrm>
                    <a:prstGeom prst="rect">
                      <a:avLst/>
                    </a:prstGeom>
                    <a:noFill/>
                    <a:ln>
                      <a:noFill/>
                    </a:ln>
                  </pic:spPr>
                </pic:pic>
              </a:graphicData>
            </a:graphic>
          </wp:anchor>
        </w:drawing>
      </w:r>
      <w:r>
        <w:rPr>
          <w:rStyle w:val="ac"/>
          <w:rFonts w:eastAsia="华文中宋"/>
        </w:rPr>
        <w:t>3</w:t>
      </w:r>
      <w:r>
        <w:rPr>
          <w:rStyle w:val="ac"/>
          <w:rFonts w:eastAsia="华文中宋"/>
        </w:rPr>
        <w:t>．（计算）如图</w:t>
      </w:r>
      <w:r>
        <w:rPr>
          <w:rStyle w:val="ac"/>
          <w:rFonts w:eastAsia="华文中宋"/>
        </w:rPr>
        <w:t>4</w:t>
      </w:r>
      <w:r>
        <w:rPr>
          <w:rStyle w:val="ac"/>
          <w:rFonts w:eastAsia="华文中宋"/>
        </w:rPr>
        <w:t>所示，两根光滑平行金属导轨间距为</w:t>
      </w:r>
      <w:r>
        <w:rPr>
          <w:rStyle w:val="ac"/>
          <w:rFonts w:eastAsia="华文中宋"/>
          <w:i/>
          <w:iCs/>
        </w:rPr>
        <w:t>L</w:t>
      </w:r>
      <w:r>
        <w:rPr>
          <w:rStyle w:val="ac"/>
          <w:rFonts w:eastAsia="华文中宋"/>
        </w:rPr>
        <w:t>，与水平面夹角为</w:t>
      </w:r>
      <w:r>
        <w:rPr>
          <w:rStyle w:val="ac"/>
          <w:rFonts w:eastAsia="华文中宋"/>
          <w:i/>
          <w:iCs/>
        </w:rPr>
        <w:t>θ</w:t>
      </w:r>
      <w:r>
        <w:rPr>
          <w:rStyle w:val="ac"/>
          <w:rFonts w:eastAsia="华文中宋"/>
        </w:rPr>
        <w:t>，两导轨上端用阻值为</w:t>
      </w:r>
      <w:r>
        <w:rPr>
          <w:rStyle w:val="ac"/>
          <w:rFonts w:eastAsia="华文中宋"/>
          <w:i/>
          <w:iCs/>
        </w:rPr>
        <w:t>R</w:t>
      </w:r>
      <w:r>
        <w:rPr>
          <w:rStyle w:val="ac"/>
          <w:rFonts w:eastAsia="华文中宋"/>
        </w:rPr>
        <w:t>的电阻相连，该装置处于方向垂直于导轨平面、磁感应强度大小为</w:t>
      </w:r>
      <w:r>
        <w:rPr>
          <w:rStyle w:val="ac"/>
          <w:rFonts w:eastAsia="华文中宋"/>
          <w:i/>
          <w:iCs/>
        </w:rPr>
        <w:t>B</w:t>
      </w:r>
      <w:r>
        <w:rPr>
          <w:rStyle w:val="ac"/>
          <w:rFonts w:eastAsia="华文中宋"/>
        </w:rPr>
        <w:t>的匀强磁场中。质量为</w:t>
      </w:r>
      <w:r>
        <w:rPr>
          <w:rStyle w:val="ac"/>
          <w:rFonts w:eastAsia="华文中宋"/>
          <w:i/>
          <w:iCs/>
        </w:rPr>
        <w:t>m</w:t>
      </w:r>
      <w:r>
        <w:rPr>
          <w:rStyle w:val="ac"/>
          <w:rFonts w:eastAsia="华文中宋"/>
        </w:rPr>
        <w:t>的金属杆</w:t>
      </w:r>
      <w:r>
        <w:rPr>
          <w:rStyle w:val="ac"/>
          <w:rFonts w:eastAsia="华文中宋"/>
          <w:i/>
          <w:iCs/>
        </w:rPr>
        <w:t>ab</w:t>
      </w:r>
      <w:r>
        <w:rPr>
          <w:rStyle w:val="ac"/>
          <w:rFonts w:eastAsia="华文中宋"/>
        </w:rPr>
        <w:t>以沿导轨平面向上的初速度</w:t>
      </w:r>
      <w:r w:rsidRPr="001217B0">
        <w:rPr>
          <w:rStyle w:val="ac"/>
          <w:rFonts w:ascii="Book Antiqua" w:eastAsia="华文中宋" w:hAnsi="Book Antiqua"/>
          <w:i/>
          <w:iCs/>
        </w:rPr>
        <w:t>v</w:t>
      </w:r>
      <w:r>
        <w:rPr>
          <w:rStyle w:val="ac"/>
          <w:rFonts w:eastAsia="华文中宋"/>
          <w:vertAlign w:val="subscript"/>
        </w:rPr>
        <w:t>o</w:t>
      </w:r>
      <w:r>
        <w:rPr>
          <w:rStyle w:val="ac"/>
          <w:rFonts w:eastAsia="华文中宋"/>
        </w:rPr>
        <w:t>从导轨底端上滑，</w:t>
      </w:r>
      <w:r>
        <w:rPr>
          <w:rStyle w:val="ac"/>
          <w:rFonts w:eastAsia="华文中宋"/>
          <w:i/>
          <w:iCs/>
        </w:rPr>
        <w:t>ab</w:t>
      </w:r>
      <w:r>
        <w:rPr>
          <w:rStyle w:val="ac"/>
          <w:rFonts w:eastAsia="华文中宋"/>
        </w:rPr>
        <w:t>运动到最高点的时间为</w:t>
      </w:r>
      <w:r>
        <w:rPr>
          <w:rStyle w:val="ac"/>
          <w:rFonts w:eastAsia="华文中宋"/>
          <w:i/>
          <w:iCs/>
        </w:rPr>
        <w:t>t</w:t>
      </w:r>
      <w:r>
        <w:rPr>
          <w:rStyle w:val="ac"/>
          <w:rFonts w:eastAsia="华文中宋"/>
          <w:vertAlign w:val="subscript"/>
        </w:rPr>
        <w:t>1</w:t>
      </w:r>
      <w:r>
        <w:rPr>
          <w:rStyle w:val="ac"/>
          <w:rFonts w:eastAsia="华文中宋"/>
        </w:rPr>
        <w:t>，</w:t>
      </w:r>
      <w:r>
        <w:rPr>
          <w:rStyle w:val="ac"/>
          <w:rFonts w:eastAsia="华文中宋"/>
          <w:i/>
          <w:iCs/>
        </w:rPr>
        <w:t>ab</w:t>
      </w:r>
      <w:r>
        <w:rPr>
          <w:rStyle w:val="ac"/>
          <w:rFonts w:eastAsia="华文中宋"/>
        </w:rPr>
        <w:t>从最高点返回到出发位置的下滑时间为</w:t>
      </w:r>
      <w:r>
        <w:rPr>
          <w:rStyle w:val="ac"/>
          <w:rFonts w:eastAsia="华文中宋"/>
          <w:i/>
          <w:iCs/>
        </w:rPr>
        <w:t>t</w:t>
      </w:r>
      <w:r>
        <w:rPr>
          <w:rStyle w:val="ac"/>
          <w:rFonts w:eastAsia="华文中宋"/>
          <w:vertAlign w:val="subscript"/>
        </w:rPr>
        <w:t>2</w:t>
      </w:r>
      <w:r>
        <w:rPr>
          <w:rStyle w:val="ac"/>
          <w:rFonts w:eastAsia="华文中宋"/>
        </w:rPr>
        <w:t>。运动过程中</w:t>
      </w:r>
      <w:r>
        <w:rPr>
          <w:rStyle w:val="ac"/>
          <w:rFonts w:eastAsia="华文中宋"/>
          <w:i/>
          <w:iCs/>
        </w:rPr>
        <w:t>ab</w:t>
      </w:r>
      <w:r>
        <w:rPr>
          <w:rStyle w:val="ac"/>
          <w:rFonts w:eastAsia="华文中宋"/>
        </w:rPr>
        <w:t>与导轨始终垂直且接触良好，不计</w:t>
      </w:r>
      <w:r>
        <w:rPr>
          <w:rStyle w:val="ac"/>
          <w:rFonts w:eastAsia="华文中宋"/>
          <w:i/>
          <w:iCs/>
        </w:rPr>
        <w:t>ab</w:t>
      </w:r>
      <w:r>
        <w:rPr>
          <w:rStyle w:val="ac"/>
          <w:rFonts w:eastAsia="华文中宋"/>
        </w:rPr>
        <w:t>和导轨的电阻及空气阻力。</w:t>
      </w:r>
      <w:r>
        <w:rPr>
          <w:rFonts w:eastAsia="华文中宋"/>
        </w:rPr>
        <w:t>重力加速度为</w:t>
      </w:r>
      <w:r>
        <w:rPr>
          <w:rFonts w:eastAsia="华文中宋"/>
          <w:i/>
          <w:iCs/>
        </w:rPr>
        <w:t>g</w:t>
      </w:r>
      <w:r>
        <w:rPr>
          <w:rFonts w:eastAsia="华文中宋"/>
        </w:rPr>
        <w:t>。求：</w:t>
      </w:r>
    </w:p>
    <w:p w14:paraId="34C03D2D" w14:textId="77777777" w:rsidR="00D829E8" w:rsidRPr="001217B0" w:rsidRDefault="00D829E8" w:rsidP="00D829E8">
      <w:pPr>
        <w:pStyle w:val="a3"/>
        <w:spacing w:line="300" w:lineRule="auto"/>
        <w:textAlignment w:val="center"/>
        <w:rPr>
          <w:rFonts w:eastAsia="华文中宋"/>
        </w:rPr>
      </w:pPr>
      <w:r>
        <w:rPr>
          <w:rFonts w:eastAsia="华文中宋"/>
        </w:rPr>
        <w:t>（</w:t>
      </w:r>
      <w:r>
        <w:rPr>
          <w:rFonts w:eastAsia="华文中宋"/>
        </w:rPr>
        <w:t>1</w:t>
      </w:r>
      <w:r>
        <w:rPr>
          <w:rFonts w:eastAsia="华文中宋"/>
        </w:rPr>
        <w:t>）</w:t>
      </w:r>
      <w:r>
        <w:rPr>
          <w:rFonts w:eastAsia="华文中宋"/>
          <w:i/>
          <w:iCs/>
        </w:rPr>
        <w:t>ab</w:t>
      </w:r>
      <w:r>
        <w:rPr>
          <w:rStyle w:val="ac"/>
          <w:rFonts w:eastAsia="华文中宋"/>
        </w:rPr>
        <w:t>沿导轨</w:t>
      </w:r>
      <w:r>
        <w:rPr>
          <w:rFonts w:eastAsia="华文中宋"/>
        </w:rPr>
        <w:t>上滑的</w:t>
      </w:r>
      <w:r w:rsidRPr="001217B0">
        <w:rPr>
          <w:rFonts w:eastAsia="华文中宋"/>
        </w:rPr>
        <w:t>速度为</w:t>
      </w:r>
      <w:r w:rsidRPr="001217B0">
        <w:rPr>
          <w:rFonts w:eastAsia="华文中宋"/>
        </w:rPr>
        <w:object w:dxaOrig="340" w:dyaOrig="620" w14:anchorId="5C05B727">
          <v:shape id="_x0000_i1043" type="#_x0000_t75" style="width:13.3pt;height:24.8pt" o:ole="">
            <v:imagedata r:id="rId72" o:title=""/>
          </v:shape>
          <o:OLEObject Type="Embed" ProgID="Equation.DSMT4" ShapeID="_x0000_i1043" DrawAspect="Content" ObjectID="_1775627861" r:id="rId73"/>
        </w:object>
      </w:r>
      <w:r w:rsidRPr="001217B0">
        <w:rPr>
          <w:rFonts w:eastAsia="华文中宋"/>
        </w:rPr>
        <w:t>时的加速度</w:t>
      </w:r>
      <w:r w:rsidRPr="001217B0">
        <w:rPr>
          <w:rFonts w:eastAsia="华文中宋"/>
          <w:i/>
        </w:rPr>
        <w:t>a</w:t>
      </w:r>
      <w:r w:rsidRPr="001217B0">
        <w:rPr>
          <w:rFonts w:eastAsia="华文中宋"/>
        </w:rPr>
        <w:t>；</w:t>
      </w:r>
    </w:p>
    <w:p w14:paraId="4DF7C89B" w14:textId="77777777" w:rsidR="00D829E8" w:rsidRDefault="00D829E8" w:rsidP="00D829E8">
      <w:pPr>
        <w:pStyle w:val="a3"/>
        <w:spacing w:line="300" w:lineRule="auto"/>
        <w:textAlignment w:val="center"/>
        <w:rPr>
          <w:rFonts w:eastAsia="华文中宋"/>
        </w:rPr>
      </w:pPr>
      <w:r w:rsidRPr="001217B0">
        <w:rPr>
          <w:rFonts w:eastAsia="华文中宋"/>
        </w:rPr>
        <w:t>（</w:t>
      </w:r>
      <w:r w:rsidRPr="001217B0">
        <w:rPr>
          <w:rFonts w:eastAsia="华文中宋"/>
        </w:rPr>
        <w:t>2</w:t>
      </w:r>
      <w:r w:rsidRPr="001217B0">
        <w:rPr>
          <w:rFonts w:eastAsia="华文中宋"/>
        </w:rPr>
        <w:t>）</w:t>
      </w:r>
      <w:r w:rsidRPr="001217B0">
        <w:rPr>
          <w:rFonts w:eastAsia="华文中宋"/>
          <w:i/>
        </w:rPr>
        <w:t>ab</w:t>
      </w:r>
      <w:r w:rsidRPr="001217B0">
        <w:rPr>
          <w:rFonts w:eastAsia="华文中宋"/>
        </w:rPr>
        <w:t>沿导轨上滑的最大距离</w:t>
      </w:r>
      <w:r w:rsidRPr="001217B0">
        <w:rPr>
          <w:rFonts w:eastAsia="华文中宋"/>
          <w:i/>
        </w:rPr>
        <w:t>s</w:t>
      </w:r>
      <w:r w:rsidRPr="001217B0">
        <w:rPr>
          <w:rFonts w:eastAsia="华文中宋"/>
        </w:rPr>
        <w:t>；</w:t>
      </w:r>
    </w:p>
    <w:p w14:paraId="35D7B34F" w14:textId="77777777" w:rsidR="00D829E8" w:rsidRDefault="00D829E8" w:rsidP="00D829E8">
      <w:pPr>
        <w:pStyle w:val="a3"/>
        <w:spacing w:line="300" w:lineRule="auto"/>
        <w:rPr>
          <w:rFonts w:eastAsia="华文中宋"/>
          <w:color w:val="000000" w:themeColor="text1"/>
        </w:rPr>
      </w:pPr>
      <w:r>
        <w:rPr>
          <w:rFonts w:eastAsia="华文中宋"/>
        </w:rPr>
        <w:t>（</w:t>
      </w:r>
      <w:r>
        <w:rPr>
          <w:rFonts w:eastAsia="华文中宋"/>
        </w:rPr>
        <w:t>3</w:t>
      </w:r>
      <w:r>
        <w:rPr>
          <w:rFonts w:eastAsia="华文中宋"/>
          <w:color w:val="000000" w:themeColor="text1"/>
        </w:rPr>
        <w:t>）</w:t>
      </w:r>
      <w:r>
        <w:rPr>
          <w:rFonts w:eastAsia="华文中宋"/>
          <w:i/>
          <w:iCs/>
          <w:color w:val="000000" w:themeColor="text1"/>
        </w:rPr>
        <w:t>ab</w:t>
      </w:r>
      <w:r>
        <w:rPr>
          <w:rStyle w:val="ac"/>
          <w:rFonts w:eastAsia="华文中宋"/>
          <w:color w:val="000000" w:themeColor="text1"/>
        </w:rPr>
        <w:t>沿导轨</w:t>
      </w:r>
      <w:r>
        <w:rPr>
          <w:rFonts w:eastAsia="华文中宋"/>
          <w:color w:val="000000" w:themeColor="text1"/>
        </w:rPr>
        <w:t>下滑到出发位置时的速度大小。</w:t>
      </w:r>
    </w:p>
    <w:p w14:paraId="2F069EBD" w14:textId="77777777" w:rsidR="00D829E8" w:rsidRDefault="00D829E8" w:rsidP="00D829E8">
      <w:pPr>
        <w:adjustRightInd w:val="0"/>
        <w:snapToGrid w:val="0"/>
        <w:spacing w:line="300" w:lineRule="auto"/>
        <w:ind w:left="315" w:hangingChars="150" w:hanging="315"/>
        <w:jc w:val="left"/>
      </w:pPr>
    </w:p>
    <w:p w14:paraId="5B03783A" w14:textId="77777777" w:rsidR="00D313DB" w:rsidRPr="00D829E8" w:rsidRDefault="00D313DB" w:rsidP="00D829E8"/>
    <w:sectPr w:rsidR="00D313DB" w:rsidRPr="00D829E8" w:rsidSect="004B2A90">
      <w:footerReference w:type="first" r:id="rId74"/>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jing fan" w:date="2024-04-11T16:32:00Z" w:initials="jf">
    <w:p w14:paraId="50828F8E" w14:textId="7B687B18" w:rsidR="0047377C" w:rsidRDefault="0047377C">
      <w:pPr>
        <w:pStyle w:val="a3"/>
      </w:pPr>
      <w:r>
        <w:rPr>
          <w:rStyle w:val="ac"/>
        </w:rPr>
        <w:annotationRef/>
      </w:r>
      <w:r>
        <w:rPr>
          <w:rFonts w:hint="eastAsia"/>
        </w:rPr>
        <w:t>平均</w:t>
      </w:r>
      <w:r>
        <w:rPr>
          <w:rFonts w:hint="eastAsia"/>
        </w:rPr>
        <w:t>50.5</w:t>
      </w:r>
      <w:r w:rsidR="00483E1B">
        <w:rPr>
          <w:rFonts w:hint="eastAsia"/>
        </w:rPr>
        <w:t>，</w:t>
      </w:r>
      <w:r w:rsidR="00483E1B">
        <w:rPr>
          <w:rFonts w:hint="eastAsia"/>
        </w:rPr>
        <w:t>1785</w:t>
      </w:r>
      <w:r w:rsidR="00483E1B">
        <w:rPr>
          <w:rFonts w:hint="eastAsia"/>
        </w:rPr>
        <w:t>人</w:t>
      </w:r>
    </w:p>
  </w:comment>
  <w:comment w:id="1" w:author="jing fan" w:date="2024-03-29T13:46:00Z" w:initials="jf">
    <w:p w14:paraId="7628E9BC" w14:textId="45E01AE8" w:rsidR="00D7367F" w:rsidRDefault="00D7367F" w:rsidP="00D7367F">
      <w:r>
        <w:rPr>
          <w:rStyle w:val="ac"/>
        </w:rPr>
        <w:annotationRef/>
      </w:r>
      <w:r>
        <w:t>1</w:t>
      </w:r>
      <w:r>
        <w:t>．</w:t>
      </w:r>
      <w:r>
        <w:t>BC</w:t>
      </w:r>
    </w:p>
    <w:p w14:paraId="1A9BBC26" w14:textId="77777777" w:rsidR="00D7367F" w:rsidRDefault="00D7367F" w:rsidP="00D7367F">
      <w:r>
        <w:t>2</w:t>
      </w:r>
      <w:r>
        <w:t>．</w:t>
      </w:r>
      <w:r>
        <w:t>B</w:t>
      </w:r>
    </w:p>
    <w:p w14:paraId="638DB22D" w14:textId="7B8AE8A8" w:rsidR="00D7367F" w:rsidRDefault="00D7367F" w:rsidP="00D7367F">
      <w:r>
        <w:t>3</w:t>
      </w:r>
      <w:r>
        <w:t>．设想在任何压强、任何温度下都遵循气体实验定律的气体，</w:t>
      </w:r>
      <w:r>
        <w:t>1.1</w:t>
      </w:r>
      <w:r w:rsidR="007C55AE" w:rsidRPr="007C55AE">
        <w:rPr>
          <w:rFonts w:asciiTheme="majorBidi" w:hAnsiTheme="majorBidi" w:cstheme="majorBidi"/>
        </w:rPr>
        <w:t>×</w:t>
      </w:r>
      <w:r>
        <w:t>10</w:t>
      </w:r>
      <w:r>
        <w:rPr>
          <w:vertAlign w:val="superscript"/>
        </w:rPr>
        <w:t>25</w:t>
      </w:r>
    </w:p>
    <w:p w14:paraId="5FA2BA22" w14:textId="39636673" w:rsidR="00D7367F" w:rsidRPr="00D7367F" w:rsidRDefault="00BB707E">
      <w:pPr>
        <w:pStyle w:val="a3"/>
      </w:pPr>
      <w:r>
        <w:rPr>
          <w:rFonts w:hint="eastAsia"/>
        </w:rPr>
        <w:t>2023</w:t>
      </w:r>
      <w:r>
        <w:rPr>
          <w:rFonts w:hint="eastAsia"/>
        </w:rPr>
        <w:t>学年杨浦二模</w:t>
      </w:r>
      <w:r>
        <w:rPr>
          <w:rFonts w:hint="eastAsia"/>
        </w:rPr>
        <w:t>1</w:t>
      </w:r>
    </w:p>
  </w:comment>
  <w:comment w:id="2" w:author="jing fan" w:date="2024-03-29T13:48:00Z" w:initials="jf">
    <w:p w14:paraId="6499E69D" w14:textId="77777777" w:rsidR="00D7367F" w:rsidRDefault="00D7367F" w:rsidP="00D7367F">
      <w:r>
        <w:rPr>
          <w:rStyle w:val="ac"/>
        </w:rPr>
        <w:annotationRef/>
      </w:r>
      <w:r>
        <w:t>1</w:t>
      </w:r>
      <w:r>
        <w:t>．挡光片宽度，挡光片通过光电门的挡光时间</w:t>
      </w:r>
    </w:p>
    <w:p w14:paraId="7F30F22B" w14:textId="77777777" w:rsidR="00D7367F" w:rsidRDefault="00D7367F" w:rsidP="00D7367F">
      <w:r>
        <w:t>2</w:t>
      </w:r>
      <w:r>
        <w:t>．</w:t>
      </w:r>
      <w:r>
        <w:t>5.6×</w:t>
      </w:r>
      <w:r>
        <w:rPr>
          <w:iCs/>
        </w:rPr>
        <w:t>10</w:t>
      </w:r>
      <w:r>
        <w:rPr>
          <w:iCs/>
          <w:vertAlign w:val="superscript"/>
        </w:rPr>
        <w:t>14</w:t>
      </w:r>
      <w:r>
        <w:rPr>
          <w:iCs/>
        </w:rPr>
        <w:t>，</w:t>
      </w:r>
      <w:r>
        <w:t>不能</w:t>
      </w:r>
    </w:p>
    <w:p w14:paraId="13C7535C" w14:textId="77777777" w:rsidR="00D7367F" w:rsidRPr="002F518E" w:rsidRDefault="00D7367F" w:rsidP="00D7367F">
      <w:r w:rsidRPr="002F518E">
        <w:t>3</w:t>
      </w:r>
      <w:r w:rsidRPr="002F518E">
        <w:t>．（</w:t>
      </w:r>
      <w:r w:rsidRPr="002F518E">
        <w:t>1</w:t>
      </w:r>
      <w:r w:rsidRPr="002F518E">
        <w:t>）</w:t>
      </w:r>
      <w:r>
        <w:fldChar w:fldCharType="begin"/>
      </w:r>
      <w:r>
        <w:instrText xml:space="preserve"> </w:instrText>
      </w:r>
      <w:r>
        <w:rPr>
          <w:rFonts w:hint="eastAsia"/>
        </w:rPr>
        <w:instrText>EQ \F(2(</w:instrText>
      </w:r>
      <w:r w:rsidRPr="00D7367F">
        <w:rPr>
          <w:rFonts w:hint="eastAsia"/>
          <w:i/>
          <w:iCs/>
        </w:rPr>
        <w:instrText>N</w:instrText>
      </w:r>
      <w:r>
        <w:rPr>
          <w:rFonts w:hint="eastAsia"/>
        </w:rPr>
        <w:instrText xml:space="preserve"> </w:instrText>
      </w:r>
      <w:r>
        <w:instrText>−</w:instrText>
      </w:r>
      <w:r>
        <w:rPr>
          <w:rFonts w:hint="eastAsia"/>
        </w:rPr>
        <w:instrText xml:space="preserve"> 1)</w:instrText>
      </w:r>
      <w:r>
        <w:instrText>π</w:instrText>
      </w:r>
      <w:r w:rsidRPr="00D7367F">
        <w:rPr>
          <w:rFonts w:hint="eastAsia"/>
          <w:i/>
          <w:iCs/>
        </w:rPr>
        <w:instrText>R</w:instrText>
      </w:r>
      <w:r>
        <w:rPr>
          <w:rFonts w:hint="eastAsia"/>
        </w:rPr>
        <w:instrText>,</w:instrText>
      </w:r>
      <w:r w:rsidRPr="00D7367F">
        <w:rPr>
          <w:rFonts w:hint="eastAsia"/>
          <w:i/>
          <w:iCs/>
        </w:rPr>
        <w:instrText>t</w:instrText>
      </w:r>
      <w:r>
        <w:rPr>
          <w:rFonts w:hint="eastAsia"/>
        </w:rPr>
        <w:instrText>)</w:instrText>
      </w:r>
      <w:r>
        <w:instrText xml:space="preserve"> </w:instrText>
      </w:r>
      <w:r>
        <w:fldChar w:fldCharType="end"/>
      </w:r>
      <w:r>
        <w:tab/>
      </w:r>
      <w:r w:rsidRPr="002F518E">
        <w:t>（</w:t>
      </w:r>
      <w:r w:rsidRPr="002F518E">
        <w:t>2</w:t>
      </w:r>
      <w:r w:rsidRPr="002F518E">
        <w:t>）</w:t>
      </w:r>
      <w:r>
        <w:t>−</w:t>
      </w:r>
      <w:r>
        <w:rPr>
          <w:rFonts w:hint="eastAsia"/>
        </w:rPr>
        <w:t xml:space="preserve"> </w:t>
      </w:r>
      <w:r>
        <w:fldChar w:fldCharType="begin"/>
      </w:r>
      <w:r>
        <w:instrText xml:space="preserve"> </w:instrText>
      </w:r>
      <w:r>
        <w:rPr>
          <w:rFonts w:hint="eastAsia"/>
        </w:rPr>
        <w:instrText>EQ \F(2</w:instrText>
      </w:r>
      <w:r>
        <w:instrText>π</w:instrText>
      </w:r>
      <w:r w:rsidRPr="00D7367F">
        <w:rPr>
          <w:rFonts w:hint="eastAsia"/>
          <w:i/>
          <w:iCs/>
        </w:rPr>
        <w:instrText>R</w:instrText>
      </w:r>
      <w:r>
        <w:rPr>
          <w:rFonts w:hint="eastAsia"/>
        </w:rPr>
        <w:instrText>,3</w:instrText>
      </w:r>
      <w:r w:rsidRPr="00D7367F">
        <w:rPr>
          <w:rFonts w:hint="eastAsia"/>
          <w:i/>
          <w:iCs/>
        </w:rPr>
        <w:instrText>T</w:instrText>
      </w:r>
      <w:r>
        <w:rPr>
          <w:rFonts w:hint="eastAsia"/>
          <w:vertAlign w:val="subscript"/>
        </w:rPr>
        <w:instrText>0</w:instrText>
      </w:r>
      <w:r>
        <w:rPr>
          <w:rFonts w:hint="eastAsia"/>
          <w:vertAlign w:val="superscript"/>
        </w:rPr>
        <w:instrText>2</w:instrText>
      </w:r>
      <w:r>
        <w:rPr>
          <w:rFonts w:hint="eastAsia"/>
        </w:rPr>
        <w:instrText>)</w:instrText>
      </w:r>
      <w:r>
        <w:instrText xml:space="preserve"> </w:instrText>
      </w:r>
      <w:r>
        <w:fldChar w:fldCharType="end"/>
      </w:r>
      <w:r>
        <w:tab/>
      </w:r>
      <w:r>
        <w:tab/>
      </w:r>
      <w:r w:rsidRPr="002F518E">
        <w:t>（</w:t>
      </w:r>
      <w:r w:rsidRPr="002F518E">
        <w:t>3</w:t>
      </w:r>
      <w:r w:rsidRPr="002F518E">
        <w:t>）</w:t>
      </w:r>
      <w:r w:rsidRPr="002F518E">
        <w:t>C</w:t>
      </w:r>
    </w:p>
    <w:p w14:paraId="60D5AE16" w14:textId="77777777" w:rsidR="00D7367F" w:rsidRDefault="00D7367F" w:rsidP="00D7367F">
      <w:r>
        <w:t>4</w:t>
      </w:r>
      <w:r>
        <w:t>．</w:t>
      </w:r>
      <w:r>
        <w:t>D</w:t>
      </w:r>
    </w:p>
    <w:p w14:paraId="5715199A" w14:textId="5C2B7B65" w:rsidR="00D7367F" w:rsidRDefault="00BB707E">
      <w:pPr>
        <w:pStyle w:val="a3"/>
      </w:pPr>
      <w:r>
        <w:rPr>
          <w:rFonts w:hint="eastAsia"/>
        </w:rPr>
        <w:t>2023</w:t>
      </w:r>
      <w:r>
        <w:rPr>
          <w:rFonts w:hint="eastAsia"/>
        </w:rPr>
        <w:t>学年杨浦二模</w:t>
      </w:r>
      <w:r>
        <w:rPr>
          <w:rFonts w:hint="eastAsia"/>
        </w:rPr>
        <w:t>2</w:t>
      </w:r>
    </w:p>
  </w:comment>
  <w:comment w:id="3" w:author="jing fan" w:date="2024-03-29T13:52:00Z" w:initials="jf">
    <w:p w14:paraId="63AB8B46" w14:textId="5218B4CD" w:rsidR="00D829E8" w:rsidRDefault="00D829E8" w:rsidP="00D829E8">
      <w:r>
        <w:rPr>
          <w:rStyle w:val="ac"/>
        </w:rPr>
        <w:annotationRef/>
      </w:r>
      <w:r>
        <w:t>1</w:t>
      </w:r>
      <w:r>
        <w:t>．</w:t>
      </w:r>
      <w:r>
        <w:t>AC</w:t>
      </w:r>
    </w:p>
    <w:p w14:paraId="470AF3F1" w14:textId="6E91DBDD" w:rsidR="00D829E8" w:rsidRDefault="00D829E8" w:rsidP="00D829E8">
      <w:r>
        <w:t>2</w:t>
      </w:r>
      <w:r>
        <w:t>．</w:t>
      </w:r>
      <w:r>
        <w:t>ABD</w:t>
      </w:r>
    </w:p>
    <w:p w14:paraId="0A3D3387" w14:textId="77777777" w:rsidR="00D829E8" w:rsidRPr="002F518E" w:rsidRDefault="00D829E8" w:rsidP="00D829E8">
      <w:r w:rsidRPr="002F518E">
        <w:t>3</w:t>
      </w:r>
      <w:r w:rsidRPr="002F518E">
        <w:t>．吸收，</w:t>
      </w:r>
      <w:r>
        <w:fldChar w:fldCharType="begin"/>
      </w:r>
      <w:r>
        <w:instrText xml:space="preserve"> </w:instrText>
      </w:r>
      <w:r>
        <w:rPr>
          <w:rFonts w:hint="eastAsia"/>
        </w:rPr>
        <w:instrText>EQ \F(</w:instrText>
      </w:r>
      <w:r w:rsidRPr="00D7367F">
        <w:rPr>
          <w:i/>
          <w:iCs/>
        </w:rPr>
        <w:instrText>λ</w:instrText>
      </w:r>
      <w:r>
        <w:rPr>
          <w:rFonts w:hint="eastAsia"/>
          <w:vertAlign w:val="subscript"/>
        </w:rPr>
        <w:instrText>1</w:instrText>
      </w:r>
      <w:r w:rsidRPr="00D7367F">
        <w:rPr>
          <w:i/>
          <w:iCs/>
        </w:rPr>
        <w:instrText>λ</w:instrText>
      </w:r>
      <w:r>
        <w:rPr>
          <w:rFonts w:hint="eastAsia"/>
          <w:vertAlign w:val="subscript"/>
        </w:rPr>
        <w:instrText>2</w:instrText>
      </w:r>
      <w:r>
        <w:rPr>
          <w:rFonts w:hint="eastAsia"/>
        </w:rPr>
        <w:instrText>,</w:instrText>
      </w:r>
      <w:r w:rsidRPr="00D7367F">
        <w:rPr>
          <w:i/>
          <w:iCs/>
        </w:rPr>
        <w:instrText>λ</w:instrText>
      </w:r>
      <w:r>
        <w:rPr>
          <w:rFonts w:hint="eastAsia"/>
          <w:vertAlign w:val="subscript"/>
        </w:rPr>
        <w:instrText>2</w:instrText>
      </w:r>
      <w:r>
        <w:rPr>
          <w:rFonts w:hint="eastAsia"/>
        </w:rPr>
        <w:instrText xml:space="preserve"> </w:instrText>
      </w:r>
      <w:r>
        <w:instrText>−</w:instrText>
      </w:r>
      <w:r>
        <w:rPr>
          <w:rFonts w:hint="eastAsia"/>
        </w:rPr>
        <w:instrText xml:space="preserve"> </w:instrText>
      </w:r>
      <w:r w:rsidRPr="00D7367F">
        <w:rPr>
          <w:i/>
          <w:iCs/>
        </w:rPr>
        <w:instrText>λ</w:instrText>
      </w:r>
      <w:r>
        <w:rPr>
          <w:rFonts w:hint="eastAsia"/>
          <w:vertAlign w:val="subscript"/>
        </w:rPr>
        <w:instrText>1</w:instrText>
      </w:r>
      <w:r>
        <w:rPr>
          <w:rFonts w:hint="eastAsia"/>
        </w:rPr>
        <w:instrText>)</w:instrText>
      </w:r>
      <w:r>
        <w:instrText xml:space="preserve"> </w:instrText>
      </w:r>
      <w:r>
        <w:fldChar w:fldCharType="end"/>
      </w:r>
    </w:p>
    <w:p w14:paraId="68EE86C0" w14:textId="77777777" w:rsidR="00D829E8" w:rsidRPr="002F518E" w:rsidRDefault="00D829E8" w:rsidP="00D829E8">
      <w:r w:rsidRPr="002F518E">
        <w:t>4</w:t>
      </w:r>
      <w:r w:rsidRPr="002F518E">
        <w:t>．</w:t>
      </w:r>
      <w:r>
        <w:fldChar w:fldCharType="begin"/>
      </w:r>
      <w:r>
        <w:instrText xml:space="preserve"> </w:instrText>
      </w:r>
      <w:r>
        <w:rPr>
          <w:rFonts w:hint="eastAsia"/>
        </w:rPr>
        <w:instrText>EQ \F(</w:instrText>
      </w:r>
      <w:r w:rsidRPr="00D7367F">
        <w:rPr>
          <w:rFonts w:hint="eastAsia"/>
          <w:i/>
          <w:iCs/>
        </w:rPr>
        <w:instrText>nh</w:instrText>
      </w:r>
      <w:r>
        <w:rPr>
          <w:rFonts w:hint="eastAsia"/>
        </w:rPr>
        <w:instrText>,</w:instrText>
      </w:r>
      <w:r w:rsidRPr="00D7367F">
        <w:rPr>
          <w:rFonts w:hint="eastAsia"/>
          <w:i/>
          <w:iCs/>
        </w:rPr>
        <w:instrText>d</w:instrText>
      </w:r>
      <w:r>
        <w:rPr>
          <w:rFonts w:hint="eastAsia"/>
        </w:rPr>
        <w:instrText>)</w:instrText>
      </w:r>
      <w:r>
        <w:instrText xml:space="preserve"> </w:instrText>
      </w:r>
      <w:r>
        <w:fldChar w:fldCharType="end"/>
      </w:r>
    </w:p>
    <w:p w14:paraId="21B4633F" w14:textId="77777777" w:rsidR="00D829E8" w:rsidRPr="002F518E" w:rsidRDefault="00D829E8" w:rsidP="00D829E8">
      <w:r w:rsidRPr="002F518E">
        <w:t>5</w:t>
      </w:r>
      <w:r w:rsidRPr="002F518E">
        <w:t>．</w:t>
      </w:r>
      <w:r w:rsidRPr="002F518E">
        <w:t>A</w:t>
      </w:r>
    </w:p>
    <w:p w14:paraId="51B2899D" w14:textId="74C64EDF" w:rsidR="00D829E8" w:rsidRPr="002F518E" w:rsidRDefault="00D829E8" w:rsidP="00D829E8">
      <w:pPr>
        <w:rPr>
          <w:rFonts w:asciiTheme="majorBidi" w:hAnsiTheme="majorBidi" w:cstheme="majorBidi"/>
        </w:rPr>
      </w:pPr>
      <w:r w:rsidRPr="002F518E">
        <w:t>6</w:t>
      </w:r>
      <w:r w:rsidRPr="002F518E">
        <w:t>．（</w:t>
      </w:r>
      <w:r w:rsidRPr="002F518E">
        <w:t>1</w:t>
      </w:r>
      <w:r w:rsidRPr="002F518E">
        <w:t>）</w:t>
      </w:r>
      <w:r w:rsidRPr="00D829E8">
        <w:rPr>
          <w:rFonts w:asciiTheme="majorBidi" w:hAnsiTheme="majorBidi" w:cstheme="majorBidi" w:hint="eastAsia"/>
          <w:i/>
          <w:iCs/>
        </w:rPr>
        <w:t>R</w:t>
      </w:r>
      <w:r>
        <w:rPr>
          <w:rFonts w:asciiTheme="majorBidi" w:hAnsiTheme="majorBidi" w:cstheme="majorBidi" w:hint="eastAsia"/>
          <w:vertAlign w:val="subscript"/>
        </w:rPr>
        <w:t>Y</w:t>
      </w:r>
      <w:r>
        <w:rPr>
          <w:rFonts w:asciiTheme="majorBidi" w:hAnsiTheme="majorBidi" w:cstheme="majorBidi" w:hint="eastAsia"/>
        </w:rPr>
        <w:t xml:space="preserve"> = </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F(2</w:instrText>
      </w:r>
      <w:r w:rsidRPr="00D829E8">
        <w:rPr>
          <w:rFonts w:asciiTheme="majorBidi" w:hAnsiTheme="majorBidi" w:cstheme="majorBidi" w:hint="eastAsia"/>
          <w:i/>
          <w:iCs/>
        </w:rPr>
        <w:instrText>R</w:instrText>
      </w:r>
      <w:r>
        <w:rPr>
          <w:rFonts w:asciiTheme="majorBidi" w:hAnsiTheme="majorBidi" w:cstheme="majorBidi"/>
          <w:vertAlign w:val="subscript"/>
        </w:rPr>
        <w:instrText>α</w:instrText>
      </w:r>
      <w:r>
        <w:rPr>
          <w:rFonts w:asciiTheme="majorBidi" w:hAnsiTheme="majorBidi" w:cstheme="majorBidi" w:hint="eastAsia"/>
        </w:rPr>
        <w:instrText>,</w:instrText>
      </w:r>
      <w:r w:rsidRPr="00D829E8">
        <w:rPr>
          <w:rFonts w:asciiTheme="majorBidi" w:hAnsiTheme="majorBidi" w:cstheme="majorBidi" w:hint="eastAsia"/>
          <w:i/>
          <w:iCs/>
        </w:rPr>
        <w:instrText>Z</w:instrText>
      </w:r>
      <w:r>
        <w:rPr>
          <w:rFonts w:asciiTheme="majorBidi" w:hAnsiTheme="majorBidi" w:cstheme="majorBidi" w:hint="eastAsia"/>
        </w:rPr>
        <w:instrText xml:space="preserve"> </w:instrText>
      </w:r>
      <w:r>
        <w:rPr>
          <w:rFonts w:asciiTheme="majorBidi" w:hAnsiTheme="majorBidi" w:cstheme="majorBidi"/>
        </w:rPr>
        <w:instrText>−</w:instrText>
      </w:r>
      <w:r>
        <w:rPr>
          <w:rFonts w:asciiTheme="majorBidi" w:hAnsiTheme="majorBidi" w:cstheme="majorBidi" w:hint="eastAsia"/>
        </w:rPr>
        <w:instrText xml:space="preserve"> 2)</w:instrText>
      </w:r>
      <w:r>
        <w:rPr>
          <w:rFonts w:asciiTheme="majorBidi" w:hAnsiTheme="majorBidi" w:cstheme="majorBidi"/>
        </w:rPr>
        <w:instrText xml:space="preserve"> </w:instrText>
      </w:r>
      <w:r>
        <w:rPr>
          <w:rFonts w:asciiTheme="majorBidi" w:hAnsiTheme="majorBidi" w:cstheme="majorBidi"/>
        </w:rPr>
        <w:fldChar w:fldCharType="end"/>
      </w:r>
    </w:p>
    <w:p w14:paraId="495635C2" w14:textId="1F62605B" w:rsidR="00D829E8" w:rsidRPr="002F518E" w:rsidRDefault="00D829E8" w:rsidP="00D829E8">
      <w:pPr>
        <w:rPr>
          <w:rFonts w:asciiTheme="majorBidi" w:hAnsiTheme="majorBidi" w:cstheme="majorBidi"/>
        </w:rPr>
      </w:pPr>
      <w:r w:rsidRPr="002F518E">
        <w:rPr>
          <w:rFonts w:asciiTheme="majorBidi" w:hAnsiTheme="majorBidi" w:cstheme="majorBidi"/>
        </w:rPr>
        <w:t>（</w:t>
      </w:r>
      <w:r w:rsidRPr="002F518E">
        <w:rPr>
          <w:rFonts w:asciiTheme="majorBidi" w:hAnsiTheme="majorBidi" w:cstheme="majorBidi"/>
        </w:rPr>
        <w:t>2</w:t>
      </w:r>
      <w:r w:rsidRPr="002F518E">
        <w:rPr>
          <w:rFonts w:asciiTheme="majorBidi" w:hAnsiTheme="majorBidi" w:cstheme="majorBidi"/>
        </w:rPr>
        <w:t>）</w:t>
      </w:r>
      <w:r w:rsidRPr="00D829E8">
        <w:rPr>
          <w:rFonts w:asciiTheme="majorBidi" w:hAnsiTheme="majorBidi" w:cstheme="majorBidi" w:hint="eastAsia"/>
          <w:i/>
          <w:iCs/>
        </w:rPr>
        <w:t>E</w:t>
      </w:r>
      <w:r>
        <w:rPr>
          <w:rFonts w:asciiTheme="majorBidi" w:hAnsiTheme="majorBidi" w:cstheme="majorBidi" w:hint="eastAsia"/>
          <w:vertAlign w:val="subscript"/>
        </w:rPr>
        <w:t>k</w:t>
      </w:r>
      <w:r>
        <w:rPr>
          <w:rFonts w:asciiTheme="majorBidi" w:hAnsiTheme="majorBidi" w:cstheme="majorBidi" w:hint="eastAsia"/>
        </w:rPr>
        <w:t xml:space="preserve"> = </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F(2</w:instrText>
      </w:r>
      <w:r w:rsidRPr="00D829E8">
        <w:rPr>
          <w:rFonts w:asciiTheme="majorBidi" w:hAnsiTheme="majorBidi" w:cstheme="majorBidi" w:hint="eastAsia"/>
          <w:i/>
          <w:iCs/>
        </w:rPr>
        <w:instrText>B</w:instrText>
      </w:r>
      <w:r w:rsidRPr="00D829E8">
        <w:rPr>
          <w:rFonts w:asciiTheme="majorBidi" w:hAnsiTheme="majorBidi" w:cstheme="majorBidi" w:hint="eastAsia"/>
          <w:vertAlign w:val="superscript"/>
        </w:rPr>
        <w:instrText>2</w:instrText>
      </w:r>
      <w:r w:rsidRPr="00D829E8">
        <w:rPr>
          <w:rFonts w:asciiTheme="majorBidi" w:hAnsiTheme="majorBidi" w:cstheme="majorBidi" w:hint="eastAsia"/>
          <w:i/>
          <w:iCs/>
        </w:rPr>
        <w:instrText>e</w:instrText>
      </w:r>
      <w:r w:rsidRPr="00D829E8">
        <w:rPr>
          <w:rFonts w:asciiTheme="majorBidi" w:hAnsiTheme="majorBidi" w:cstheme="majorBidi" w:hint="eastAsia"/>
          <w:vertAlign w:val="superscript"/>
        </w:rPr>
        <w:instrText>2</w:instrText>
      </w:r>
      <w:r w:rsidRPr="00D829E8">
        <w:rPr>
          <w:rFonts w:asciiTheme="majorBidi" w:hAnsiTheme="majorBidi" w:cstheme="majorBidi" w:hint="eastAsia"/>
          <w:i/>
          <w:iCs/>
        </w:rPr>
        <w:instrText>R</w:instrText>
      </w:r>
      <w:r>
        <w:rPr>
          <w:rFonts w:asciiTheme="majorBidi" w:hAnsiTheme="majorBidi" w:cstheme="majorBidi"/>
          <w:vertAlign w:val="subscript"/>
        </w:rPr>
        <w:instrText>α</w:instrText>
      </w:r>
      <w:r w:rsidRPr="00D829E8">
        <w:rPr>
          <w:rFonts w:asciiTheme="majorBidi" w:hAnsiTheme="majorBidi" w:cstheme="majorBidi" w:hint="eastAsia"/>
          <w:vertAlign w:val="superscript"/>
        </w:rPr>
        <w:instrText>2</w:instrText>
      </w:r>
      <w:r>
        <w:rPr>
          <w:rFonts w:asciiTheme="majorBidi" w:hAnsiTheme="majorBidi" w:cstheme="majorBidi" w:hint="eastAsia"/>
        </w:rPr>
        <w:instrText>,</w:instrText>
      </w:r>
      <w:r w:rsidRPr="00D829E8">
        <w:rPr>
          <w:rFonts w:asciiTheme="majorBidi" w:hAnsiTheme="majorBidi" w:cstheme="majorBidi" w:hint="eastAsia"/>
          <w:i/>
          <w:iCs/>
        </w:rPr>
        <w:instrText>M</w:instrText>
      </w:r>
      <w:r>
        <w:rPr>
          <w:rFonts w:asciiTheme="majorBidi" w:hAnsiTheme="majorBidi" w:cstheme="majorBidi" w:hint="eastAsia"/>
        </w:rPr>
        <w:instrText>)</w:instrText>
      </w:r>
      <w:r>
        <w:rPr>
          <w:rFonts w:asciiTheme="majorBidi" w:hAnsiTheme="majorBidi" w:cstheme="majorBidi"/>
        </w:rPr>
        <w:instrText xml:space="preserve"> </w:instrText>
      </w:r>
      <w:r>
        <w:rPr>
          <w:rFonts w:asciiTheme="majorBidi" w:hAnsiTheme="majorBidi" w:cstheme="majorBidi"/>
        </w:rPr>
        <w:fldChar w:fldCharType="end"/>
      </w:r>
    </w:p>
    <w:p w14:paraId="63C00A2B" w14:textId="59DCC41C" w:rsidR="00D829E8" w:rsidRDefault="00BB707E">
      <w:pPr>
        <w:pStyle w:val="a3"/>
      </w:pPr>
      <w:r>
        <w:rPr>
          <w:rFonts w:hint="eastAsia"/>
        </w:rPr>
        <w:t>2023</w:t>
      </w:r>
      <w:r>
        <w:rPr>
          <w:rFonts w:hint="eastAsia"/>
        </w:rPr>
        <w:t>学年杨浦二模</w:t>
      </w:r>
      <w:r>
        <w:rPr>
          <w:rFonts w:hint="eastAsia"/>
        </w:rPr>
        <w:t>3</w:t>
      </w:r>
    </w:p>
  </w:comment>
  <w:comment w:id="4" w:author="jing fan" w:date="2024-03-29T13:53:00Z" w:initials="jf">
    <w:p w14:paraId="25B0ED97" w14:textId="77777777" w:rsidR="00D829E8" w:rsidRDefault="00D829E8" w:rsidP="00D829E8">
      <w:r>
        <w:rPr>
          <w:rStyle w:val="ac"/>
        </w:rPr>
        <w:annotationRef/>
      </w:r>
      <w:r>
        <w:t>1</w:t>
      </w:r>
      <w:r>
        <w:t>．</w:t>
      </w:r>
      <w:r>
        <w:t>A</w:t>
      </w:r>
    </w:p>
    <w:p w14:paraId="0F977893" w14:textId="2166C3D6" w:rsidR="00D829E8" w:rsidRDefault="00D829E8" w:rsidP="00D829E8">
      <w:r>
        <w:t>2</w:t>
      </w:r>
      <w:r>
        <w:t>．（</w:t>
      </w:r>
      <w:r>
        <w:t>1</w:t>
      </w:r>
      <w:r>
        <w:t>）</w:t>
      </w:r>
      <w:r>
        <w:t>B</w:t>
      </w:r>
      <w:r w:rsidR="00EF4E86">
        <w:tab/>
      </w:r>
      <w:r w:rsidR="00EF4E86">
        <w:tab/>
      </w:r>
      <w:r>
        <w:t>（</w:t>
      </w:r>
      <w:r>
        <w:t>2</w:t>
      </w:r>
      <w:r>
        <w:t>）</w:t>
      </w:r>
      <w:r>
        <w:t>D</w:t>
      </w:r>
    </w:p>
    <w:p w14:paraId="40F95427" w14:textId="77777777" w:rsidR="00D829E8" w:rsidRDefault="00D829E8" w:rsidP="00D829E8">
      <w:r>
        <w:t>3</w:t>
      </w:r>
      <w:r>
        <w:t>．</w:t>
      </w:r>
      <w:r>
        <w:t>2</w:t>
      </w:r>
    </w:p>
    <w:p w14:paraId="381E3136" w14:textId="77777777" w:rsidR="00D829E8" w:rsidRDefault="00D829E8" w:rsidP="00D829E8">
      <w:r>
        <w:t>4</w:t>
      </w:r>
      <w:r>
        <w:t>．</w:t>
      </w:r>
      <w:r>
        <w:t>30</w:t>
      </w:r>
    </w:p>
    <w:p w14:paraId="10D2E813" w14:textId="4149AB28" w:rsidR="00D829E8" w:rsidRDefault="00BB707E">
      <w:pPr>
        <w:pStyle w:val="a3"/>
      </w:pPr>
      <w:r>
        <w:rPr>
          <w:rFonts w:hint="eastAsia"/>
        </w:rPr>
        <w:t>2023</w:t>
      </w:r>
      <w:r>
        <w:rPr>
          <w:rFonts w:hint="eastAsia"/>
        </w:rPr>
        <w:t>学年杨浦二模</w:t>
      </w:r>
      <w:r>
        <w:rPr>
          <w:rFonts w:hint="eastAsia"/>
        </w:rPr>
        <w:t>4</w:t>
      </w:r>
    </w:p>
  </w:comment>
  <w:comment w:id="5" w:author="jing fan" w:date="2024-03-29T13:58:00Z" w:initials="jf">
    <w:p w14:paraId="149B617A" w14:textId="77777777" w:rsidR="00E670F8" w:rsidRPr="00D7367F" w:rsidRDefault="00E670F8" w:rsidP="00E670F8">
      <w:pPr>
        <w:rPr>
          <w:rFonts w:asciiTheme="majorBidi" w:hAnsiTheme="majorBidi" w:cstheme="majorBidi"/>
        </w:rPr>
      </w:pPr>
      <w:r>
        <w:rPr>
          <w:rStyle w:val="ac"/>
        </w:rPr>
        <w:annotationRef/>
      </w:r>
      <w:r w:rsidRPr="00D7367F">
        <w:rPr>
          <w:rFonts w:asciiTheme="majorBidi" w:hAnsiTheme="majorBidi" w:cstheme="majorBidi"/>
        </w:rPr>
        <w:t>1</w:t>
      </w:r>
      <w:r w:rsidRPr="00D7367F">
        <w:rPr>
          <w:rFonts w:asciiTheme="majorBidi" w:hAnsiTheme="majorBidi" w:cstheme="majorBidi"/>
        </w:rPr>
        <w:t>．（</w:t>
      </w:r>
      <w:r w:rsidRPr="00D7367F">
        <w:rPr>
          <w:rFonts w:asciiTheme="majorBidi" w:hAnsiTheme="majorBidi" w:cstheme="majorBidi"/>
        </w:rPr>
        <w:t>1</w:t>
      </w:r>
      <w:r w:rsidRPr="00D7367F">
        <w:rPr>
          <w:rFonts w:asciiTheme="majorBidi" w:hAnsiTheme="majorBidi" w:cstheme="majorBidi"/>
        </w:rPr>
        <w:t>）</w:t>
      </w:r>
      <w:r w:rsidRPr="00D7367F">
        <w:rPr>
          <w:rFonts w:asciiTheme="majorBidi" w:hAnsiTheme="majorBidi" w:cstheme="majorBidi"/>
        </w:rPr>
        <w:t>C</w:t>
      </w:r>
      <w:r w:rsidRPr="00D7367F">
        <w:rPr>
          <w:rFonts w:asciiTheme="majorBidi" w:hAnsiTheme="majorBidi" w:cstheme="majorBidi"/>
        </w:rPr>
        <w:t>；（</w:t>
      </w:r>
      <w:r w:rsidRPr="00D7367F">
        <w:rPr>
          <w:rFonts w:asciiTheme="majorBidi" w:hAnsiTheme="majorBidi" w:cstheme="majorBidi"/>
        </w:rPr>
        <w:t>2</w:t>
      </w:r>
      <w:r w:rsidRPr="00D7367F">
        <w:rPr>
          <w:rFonts w:asciiTheme="majorBidi" w:hAnsiTheme="majorBidi" w:cstheme="majorBidi"/>
        </w:rPr>
        <w:t>）</w:t>
      </w:r>
      <w:r w:rsidRPr="00D7367F">
        <w:rPr>
          <w:rFonts w:asciiTheme="majorBidi" w:hAnsiTheme="majorBidi" w:cstheme="majorBidi"/>
        </w:rPr>
        <w:t>A</w:t>
      </w:r>
    </w:p>
    <w:p w14:paraId="32F2AE0A" w14:textId="29E977D6" w:rsidR="00E670F8" w:rsidRPr="00D7367F" w:rsidRDefault="00E670F8" w:rsidP="00E670F8">
      <w:pPr>
        <w:rPr>
          <w:rFonts w:asciiTheme="majorBidi" w:hAnsiTheme="majorBidi" w:cstheme="majorBidi"/>
        </w:rPr>
      </w:pPr>
      <w:r w:rsidRPr="00D7367F">
        <w:rPr>
          <w:rFonts w:asciiTheme="majorBidi" w:hAnsiTheme="majorBidi" w:cstheme="majorBidi"/>
        </w:rPr>
        <w:t>2</w:t>
      </w:r>
      <w:r w:rsidRPr="00D7367F">
        <w:rPr>
          <w:rFonts w:asciiTheme="majorBidi" w:hAnsiTheme="majorBidi" w:cstheme="majorBidi"/>
        </w:rPr>
        <w:t>．（</w:t>
      </w:r>
      <w:r w:rsidRPr="00D7367F">
        <w:rPr>
          <w:rFonts w:asciiTheme="majorBidi" w:hAnsiTheme="majorBidi" w:cstheme="majorBidi"/>
        </w:rPr>
        <w:t>1</w:t>
      </w:r>
      <w:r w:rsidRPr="00D7367F">
        <w:rPr>
          <w:rFonts w:asciiTheme="majorBidi" w:hAnsiTheme="majorBidi" w:cstheme="majorBidi"/>
        </w:rPr>
        <w:t>）</w:t>
      </w:r>
      <w:r w:rsidRPr="00D7367F">
        <w:rPr>
          <w:rFonts w:asciiTheme="majorBidi" w:hAnsiTheme="majorBidi" w:cstheme="majorBidi"/>
          <w:i/>
          <w:iCs/>
        </w:rPr>
        <w:t>k</w:t>
      </w:r>
      <w:r w:rsidRPr="00D7367F">
        <w:rPr>
          <w:rFonts w:asciiTheme="majorBidi" w:hAnsiTheme="majorBidi" w:cstheme="majorBidi"/>
        </w:rPr>
        <w:t xml:space="preserve"> = </w:t>
      </w:r>
      <w:r w:rsidRPr="00D7367F">
        <w:rPr>
          <w:rFonts w:asciiTheme="majorBidi" w:hAnsiTheme="majorBidi" w:cstheme="majorBidi"/>
        </w:rPr>
        <w:fldChar w:fldCharType="begin"/>
      </w:r>
      <w:r w:rsidRPr="00D7367F">
        <w:rPr>
          <w:rFonts w:asciiTheme="majorBidi" w:hAnsiTheme="majorBidi" w:cstheme="majorBidi"/>
        </w:rPr>
        <w:instrText xml:space="preserve"> EQ \F(</w:instrText>
      </w:r>
      <w:r w:rsidRPr="00D7367F">
        <w:rPr>
          <w:rFonts w:asciiTheme="majorBidi" w:hAnsiTheme="majorBidi" w:cstheme="majorBidi"/>
          <w:i/>
          <w:iCs/>
        </w:rPr>
        <w:instrText>mgd</w:instrText>
      </w:r>
      <w:r w:rsidRPr="00D7367F">
        <w:rPr>
          <w:rFonts w:asciiTheme="majorBidi" w:hAnsiTheme="majorBidi" w:cstheme="majorBidi"/>
        </w:rPr>
        <w:instrText>,π</w:instrText>
      </w:r>
      <w:r w:rsidRPr="00D7367F">
        <w:rPr>
          <w:rFonts w:asciiTheme="majorBidi" w:hAnsiTheme="majorBidi" w:cstheme="majorBidi"/>
          <w:i/>
          <w:iCs/>
        </w:rPr>
        <w:instrText>R</w:instrText>
      </w:r>
      <w:r w:rsidRPr="00D7367F">
        <w:rPr>
          <w:rFonts w:asciiTheme="majorBidi" w:hAnsiTheme="majorBidi" w:cstheme="majorBidi"/>
          <w:vertAlign w:val="superscript"/>
        </w:rPr>
        <w:instrText>2</w:instrText>
      </w:r>
      <w:r w:rsidRPr="00D7367F">
        <w:rPr>
          <w:rFonts w:asciiTheme="majorBidi" w:hAnsiTheme="majorBidi" w:cstheme="majorBidi"/>
          <w:i/>
          <w:iCs/>
        </w:rPr>
        <w:instrText>q</w:instrText>
      </w:r>
      <w:r w:rsidRPr="00D7367F">
        <w:rPr>
          <w:rFonts w:asciiTheme="majorBidi" w:hAnsiTheme="majorBidi" w:cstheme="majorBidi"/>
        </w:rPr>
        <w:instrText xml:space="preserve">) </w:instrText>
      </w:r>
      <w:r w:rsidRPr="00D7367F">
        <w:rPr>
          <w:rFonts w:asciiTheme="majorBidi" w:hAnsiTheme="majorBidi" w:cstheme="majorBidi"/>
        </w:rPr>
        <w:fldChar w:fldCharType="end"/>
      </w:r>
    </w:p>
    <w:p w14:paraId="226C8B4E" w14:textId="0CBD2D88" w:rsidR="00E670F8" w:rsidRPr="00D7367F" w:rsidRDefault="00E670F8" w:rsidP="00E670F8">
      <w:pPr>
        <w:rPr>
          <w:rFonts w:asciiTheme="majorBidi" w:hAnsiTheme="majorBidi" w:cstheme="majorBidi"/>
        </w:rPr>
      </w:pPr>
      <w:r w:rsidRPr="00D7367F">
        <w:rPr>
          <w:rFonts w:asciiTheme="majorBidi" w:hAnsiTheme="majorBidi" w:cstheme="majorBidi"/>
        </w:rPr>
        <w:t>（</w:t>
      </w:r>
      <w:r w:rsidRPr="00D7367F">
        <w:rPr>
          <w:rFonts w:asciiTheme="majorBidi" w:hAnsiTheme="majorBidi" w:cstheme="majorBidi"/>
        </w:rPr>
        <w:t>2</w:t>
      </w:r>
      <w:r w:rsidRPr="00D7367F">
        <w:rPr>
          <w:rFonts w:asciiTheme="majorBidi" w:hAnsiTheme="majorBidi" w:cstheme="majorBidi"/>
        </w:rPr>
        <w:t>）</w:t>
      </w:r>
      <w:r w:rsidRPr="00D7367F">
        <w:rPr>
          <w:rFonts w:asciiTheme="majorBidi" w:hAnsiTheme="majorBidi" w:cstheme="majorBidi"/>
          <w:i/>
          <w:iCs/>
        </w:rPr>
        <w:t>L</w:t>
      </w:r>
      <w:r w:rsidRPr="00D7367F">
        <w:rPr>
          <w:rFonts w:asciiTheme="majorBidi" w:hAnsiTheme="majorBidi" w:cstheme="majorBidi"/>
        </w:rPr>
        <w:t xml:space="preserve"> = </w:t>
      </w:r>
      <w:r w:rsidRPr="00D7367F">
        <w:rPr>
          <w:rFonts w:asciiTheme="majorBidi" w:hAnsiTheme="majorBidi" w:cstheme="majorBidi"/>
        </w:rPr>
        <w:fldChar w:fldCharType="begin"/>
      </w:r>
      <w:r w:rsidRPr="00D7367F">
        <w:rPr>
          <w:rFonts w:asciiTheme="majorBidi" w:hAnsiTheme="majorBidi" w:cstheme="majorBidi"/>
        </w:rPr>
        <w:instrText xml:space="preserve"> EQ \R(\F(2</w:instrText>
      </w:r>
      <w:r w:rsidRPr="00D7367F">
        <w:rPr>
          <w:rFonts w:asciiTheme="majorBidi" w:hAnsiTheme="majorBidi" w:cstheme="majorBidi"/>
          <w:i/>
          <w:iCs/>
        </w:rPr>
        <w:instrText>d</w:instrText>
      </w:r>
      <w:r w:rsidRPr="00D7367F">
        <w:rPr>
          <w:rFonts w:asciiTheme="majorBidi" w:hAnsiTheme="majorBidi" w:cstheme="majorBidi"/>
        </w:rPr>
        <w:instrText>,</w:instrText>
      </w:r>
      <w:r w:rsidRPr="00D7367F">
        <w:rPr>
          <w:rFonts w:asciiTheme="majorBidi" w:hAnsiTheme="majorBidi" w:cstheme="majorBidi"/>
          <w:i/>
          <w:iCs/>
        </w:rPr>
        <w:instrText>g</w:instrText>
      </w:r>
      <w:r w:rsidRPr="00D7367F">
        <w:rPr>
          <w:rFonts w:asciiTheme="majorBidi" w:hAnsiTheme="majorBidi" w:cstheme="majorBidi"/>
        </w:rPr>
        <w:instrText xml:space="preserve">)) </w:instrText>
      </w:r>
      <w:r w:rsidRPr="00D7367F">
        <w:rPr>
          <w:rFonts w:asciiTheme="majorBidi" w:hAnsiTheme="majorBidi" w:cstheme="majorBidi"/>
        </w:rPr>
        <w:fldChar w:fldCharType="end"/>
      </w:r>
      <w:r w:rsidRPr="00D7367F">
        <w:rPr>
          <w:rFonts w:ascii="Book Antiqua" w:hAnsi="Book Antiqua" w:cstheme="majorBidi"/>
          <w:i/>
          <w:iCs/>
        </w:rPr>
        <w:t>v</w:t>
      </w:r>
      <w:r w:rsidRPr="00D7367F">
        <w:rPr>
          <w:rFonts w:asciiTheme="majorBidi" w:hAnsiTheme="majorBidi" w:cstheme="majorBidi"/>
          <w:vertAlign w:val="subscript"/>
        </w:rPr>
        <w:t>0</w:t>
      </w:r>
    </w:p>
    <w:p w14:paraId="02B2D6E1" w14:textId="5F5453EA" w:rsidR="00E670F8" w:rsidRPr="00D7367F" w:rsidRDefault="00E670F8" w:rsidP="00E670F8">
      <w:pPr>
        <w:rPr>
          <w:rStyle w:val="ac"/>
          <w:rFonts w:asciiTheme="majorBidi" w:hAnsiTheme="majorBidi" w:cstheme="majorBidi"/>
        </w:rPr>
      </w:pPr>
      <w:r w:rsidRPr="00D7367F">
        <w:rPr>
          <w:rFonts w:asciiTheme="majorBidi" w:hAnsiTheme="majorBidi" w:cstheme="majorBidi"/>
        </w:rPr>
        <w:t>3</w:t>
      </w:r>
      <w:r w:rsidRPr="00D7367F">
        <w:rPr>
          <w:rFonts w:asciiTheme="majorBidi" w:hAnsiTheme="majorBidi" w:cstheme="majorBidi"/>
        </w:rPr>
        <w:t>．（</w:t>
      </w:r>
      <w:r w:rsidRPr="00D7367F">
        <w:rPr>
          <w:rFonts w:asciiTheme="majorBidi" w:hAnsiTheme="majorBidi" w:cstheme="majorBidi"/>
        </w:rPr>
        <w:t>1</w:t>
      </w:r>
      <w:r w:rsidRPr="00D7367F">
        <w:rPr>
          <w:rFonts w:asciiTheme="majorBidi" w:hAnsiTheme="majorBidi" w:cstheme="majorBidi"/>
        </w:rPr>
        <w:t>）</w:t>
      </w:r>
      <w:r w:rsidRPr="00D829E8">
        <w:rPr>
          <w:rStyle w:val="ac"/>
          <w:rFonts w:asciiTheme="majorBidi" w:hAnsiTheme="majorBidi" w:cstheme="majorBidi" w:hint="eastAsia"/>
          <w:i/>
          <w:iCs/>
        </w:rPr>
        <w:t>a</w:t>
      </w:r>
      <w:r>
        <w:rPr>
          <w:rStyle w:val="ac"/>
          <w:rFonts w:asciiTheme="majorBidi" w:hAnsiTheme="majorBidi" w:cstheme="majorBidi" w:hint="eastAsia"/>
        </w:rPr>
        <w:t xml:space="preserve"> = </w:t>
      </w:r>
      <w:r w:rsidRPr="00D829E8">
        <w:rPr>
          <w:rStyle w:val="ac"/>
          <w:rFonts w:asciiTheme="majorBidi" w:hAnsiTheme="majorBidi" w:cstheme="majorBidi" w:hint="eastAsia"/>
          <w:i/>
          <w:iCs/>
        </w:rPr>
        <w:t>g</w:t>
      </w:r>
      <w:r>
        <w:rPr>
          <w:rStyle w:val="ac"/>
          <w:rFonts w:asciiTheme="majorBidi" w:hAnsiTheme="majorBidi" w:cstheme="majorBidi" w:hint="eastAsia"/>
        </w:rPr>
        <w:t>sin</w:t>
      </w:r>
      <w:r w:rsidRPr="00D829E8">
        <w:rPr>
          <w:rStyle w:val="ac"/>
          <w:rFonts w:asciiTheme="majorBidi" w:hAnsiTheme="majorBidi" w:cstheme="majorBidi"/>
          <w:i/>
          <w:iCs/>
        </w:rPr>
        <w:t>θ</w:t>
      </w:r>
      <w:r>
        <w:rPr>
          <w:rStyle w:val="ac"/>
          <w:rFonts w:asciiTheme="majorBidi" w:hAnsiTheme="majorBidi" w:cstheme="majorBidi" w:hint="eastAsia"/>
        </w:rPr>
        <w:t xml:space="preserve"> + </w:t>
      </w:r>
      <w:r>
        <w:rPr>
          <w:rStyle w:val="ac"/>
          <w:rFonts w:asciiTheme="majorBidi" w:hAnsiTheme="majorBidi" w:cstheme="majorBidi"/>
        </w:rPr>
        <w:fldChar w:fldCharType="begin"/>
      </w:r>
      <w:r>
        <w:rPr>
          <w:rStyle w:val="ac"/>
          <w:rFonts w:asciiTheme="majorBidi" w:hAnsiTheme="majorBidi" w:cstheme="majorBidi"/>
        </w:rPr>
        <w:instrText xml:space="preserve"> </w:instrText>
      </w:r>
      <w:r>
        <w:rPr>
          <w:rStyle w:val="ac"/>
          <w:rFonts w:asciiTheme="majorBidi" w:hAnsiTheme="majorBidi" w:cstheme="majorBidi" w:hint="eastAsia"/>
        </w:rPr>
        <w:instrText>EQ \F(</w:instrText>
      </w:r>
      <w:r w:rsidRPr="00D829E8">
        <w:rPr>
          <w:rStyle w:val="ac"/>
          <w:rFonts w:asciiTheme="majorBidi" w:hAnsiTheme="majorBidi" w:cstheme="majorBidi" w:hint="eastAsia"/>
          <w:i/>
          <w:iCs/>
        </w:rPr>
        <w:instrText>B</w:instrText>
      </w:r>
      <w:r>
        <w:rPr>
          <w:rStyle w:val="ac"/>
          <w:rFonts w:asciiTheme="majorBidi" w:hAnsiTheme="majorBidi" w:cstheme="majorBidi" w:hint="eastAsia"/>
          <w:vertAlign w:val="superscript"/>
        </w:rPr>
        <w:instrText>2</w:instrText>
      </w:r>
      <w:r w:rsidRPr="00D829E8">
        <w:rPr>
          <w:rStyle w:val="ac"/>
          <w:rFonts w:asciiTheme="majorBidi" w:hAnsiTheme="majorBidi" w:cstheme="majorBidi" w:hint="eastAsia"/>
          <w:i/>
          <w:iCs/>
        </w:rPr>
        <w:instrText>L</w:instrText>
      </w:r>
      <w:r>
        <w:rPr>
          <w:rStyle w:val="ac"/>
          <w:rFonts w:asciiTheme="majorBidi" w:hAnsiTheme="majorBidi" w:cstheme="majorBidi" w:hint="eastAsia"/>
          <w:vertAlign w:val="superscript"/>
        </w:rPr>
        <w:instrText>2</w:instrText>
      </w:r>
      <w:r w:rsidRPr="00D829E8">
        <w:rPr>
          <w:rStyle w:val="ac"/>
          <w:rFonts w:ascii="Book Antiqua" w:hAnsi="Book Antiqua" w:cstheme="majorBidi"/>
          <w:i/>
          <w:iCs/>
        </w:rPr>
        <w:instrText>v</w:instrText>
      </w:r>
      <w:r>
        <w:rPr>
          <w:rStyle w:val="ac"/>
          <w:rFonts w:asciiTheme="majorBidi" w:hAnsiTheme="majorBidi" w:cstheme="majorBidi" w:hint="eastAsia"/>
          <w:vertAlign w:val="subscript"/>
        </w:rPr>
        <w:instrText>0</w:instrText>
      </w:r>
      <w:r>
        <w:rPr>
          <w:rStyle w:val="ac"/>
          <w:rFonts w:asciiTheme="majorBidi" w:hAnsiTheme="majorBidi" w:cstheme="majorBidi" w:hint="eastAsia"/>
        </w:rPr>
        <w:instrText>,2</w:instrText>
      </w:r>
      <w:r w:rsidRPr="00D829E8">
        <w:rPr>
          <w:rStyle w:val="ac"/>
          <w:rFonts w:asciiTheme="majorBidi" w:hAnsiTheme="majorBidi" w:cstheme="majorBidi" w:hint="eastAsia"/>
          <w:i/>
          <w:iCs/>
        </w:rPr>
        <w:instrText>mR</w:instrText>
      </w:r>
      <w:r>
        <w:rPr>
          <w:rStyle w:val="ac"/>
          <w:rFonts w:asciiTheme="majorBidi" w:hAnsiTheme="majorBidi" w:cstheme="majorBidi" w:hint="eastAsia"/>
        </w:rPr>
        <w:instrText>)</w:instrText>
      </w:r>
      <w:r>
        <w:rPr>
          <w:rStyle w:val="ac"/>
          <w:rFonts w:asciiTheme="majorBidi" w:hAnsiTheme="majorBidi" w:cstheme="majorBidi"/>
        </w:rPr>
        <w:instrText xml:space="preserve"> </w:instrText>
      </w:r>
      <w:r>
        <w:rPr>
          <w:rStyle w:val="ac"/>
          <w:rFonts w:asciiTheme="majorBidi" w:hAnsiTheme="majorBidi" w:cstheme="majorBidi"/>
        </w:rPr>
        <w:fldChar w:fldCharType="end"/>
      </w:r>
      <w:r w:rsidRPr="00D7367F">
        <w:rPr>
          <w:rFonts w:asciiTheme="majorBidi" w:hAnsiTheme="majorBidi" w:cstheme="majorBidi"/>
        </w:rPr>
        <w:t>，方向沿斜面向下</w:t>
      </w:r>
    </w:p>
    <w:p w14:paraId="49CAFF27" w14:textId="538BA5DA" w:rsidR="00E670F8" w:rsidRPr="00D7367F" w:rsidRDefault="00E670F8" w:rsidP="00E670F8">
      <w:pPr>
        <w:rPr>
          <w:rFonts w:asciiTheme="majorBidi" w:hAnsiTheme="majorBidi" w:cstheme="majorBidi"/>
          <w:kern w:val="0"/>
          <w:szCs w:val="20"/>
        </w:rPr>
      </w:pPr>
      <w:r w:rsidRPr="00D7367F">
        <w:rPr>
          <w:rFonts w:asciiTheme="majorBidi" w:hAnsiTheme="majorBidi" w:cstheme="majorBidi"/>
        </w:rPr>
        <w:t>（</w:t>
      </w:r>
      <w:r w:rsidRPr="00D7367F">
        <w:rPr>
          <w:rFonts w:asciiTheme="majorBidi" w:hAnsiTheme="majorBidi" w:cstheme="majorBidi"/>
        </w:rPr>
        <w:t>2</w:t>
      </w:r>
      <w:r w:rsidRPr="00D7367F">
        <w:rPr>
          <w:rFonts w:asciiTheme="majorBidi" w:hAnsiTheme="majorBidi" w:cstheme="majorBidi"/>
        </w:rPr>
        <w:t>）</w:t>
      </w:r>
      <w:r w:rsidRPr="00D829E8">
        <w:rPr>
          <w:rFonts w:asciiTheme="majorBidi" w:hAnsiTheme="majorBidi" w:cstheme="majorBidi" w:hint="eastAsia"/>
          <w:i/>
          <w:iCs/>
          <w:kern w:val="0"/>
          <w:szCs w:val="20"/>
        </w:rPr>
        <w:t>s</w:t>
      </w:r>
      <w:r>
        <w:rPr>
          <w:rFonts w:asciiTheme="majorBidi" w:hAnsiTheme="majorBidi" w:cstheme="majorBidi" w:hint="eastAsia"/>
          <w:kern w:val="0"/>
          <w:szCs w:val="20"/>
        </w:rPr>
        <w:t xml:space="preserve"> = </w:t>
      </w:r>
      <w:r>
        <w:rPr>
          <w:rFonts w:asciiTheme="majorBidi" w:hAnsiTheme="majorBidi" w:cstheme="majorBidi"/>
          <w:kern w:val="0"/>
          <w:szCs w:val="20"/>
        </w:rPr>
        <w:fldChar w:fldCharType="begin"/>
      </w:r>
      <w:r>
        <w:rPr>
          <w:rFonts w:asciiTheme="majorBidi" w:hAnsiTheme="majorBidi" w:cstheme="majorBidi"/>
          <w:kern w:val="0"/>
          <w:szCs w:val="20"/>
        </w:rPr>
        <w:instrText xml:space="preserve"> </w:instrText>
      </w:r>
      <w:r>
        <w:rPr>
          <w:rFonts w:asciiTheme="majorBidi" w:hAnsiTheme="majorBidi" w:cstheme="majorBidi" w:hint="eastAsia"/>
          <w:kern w:val="0"/>
          <w:szCs w:val="20"/>
        </w:rPr>
        <w:instrText>EQ \F((</w:instrText>
      </w:r>
      <w:r w:rsidRPr="00D829E8">
        <w:rPr>
          <w:rFonts w:ascii="Book Antiqua" w:hAnsi="Book Antiqua" w:cstheme="majorBidi"/>
          <w:i/>
          <w:iCs/>
          <w:kern w:val="0"/>
          <w:szCs w:val="20"/>
        </w:rPr>
        <w:instrText>v</w:instrText>
      </w:r>
      <w:r>
        <w:rPr>
          <w:rFonts w:asciiTheme="majorBidi" w:hAnsiTheme="majorBidi" w:cstheme="majorBidi" w:hint="eastAsia"/>
          <w:kern w:val="0"/>
          <w:szCs w:val="20"/>
          <w:vertAlign w:val="subscript"/>
        </w:rPr>
        <w:instrText>0</w:instrText>
      </w:r>
      <w:r>
        <w:rPr>
          <w:rFonts w:asciiTheme="majorBidi" w:hAnsiTheme="majorBidi" w:cstheme="majorBidi" w:hint="eastAsia"/>
          <w:kern w:val="0"/>
          <w:szCs w:val="20"/>
        </w:rPr>
        <w:instrText xml:space="preserve"> </w:instrText>
      </w:r>
      <w:r>
        <w:rPr>
          <w:rFonts w:asciiTheme="majorBidi" w:hAnsiTheme="majorBidi" w:cstheme="majorBidi"/>
          <w:kern w:val="0"/>
          <w:szCs w:val="20"/>
        </w:rPr>
        <w:instrText>−</w:instrText>
      </w:r>
      <w:r>
        <w:rPr>
          <w:rFonts w:asciiTheme="majorBidi" w:hAnsiTheme="majorBidi" w:cstheme="majorBidi" w:hint="eastAsia"/>
          <w:kern w:val="0"/>
          <w:szCs w:val="20"/>
        </w:rPr>
        <w:instrText xml:space="preserve"> </w:instrText>
      </w:r>
      <w:r w:rsidRPr="00D829E8">
        <w:rPr>
          <w:rFonts w:asciiTheme="majorBidi" w:hAnsiTheme="majorBidi" w:cstheme="majorBidi" w:hint="eastAsia"/>
          <w:i/>
          <w:iCs/>
          <w:kern w:val="0"/>
          <w:szCs w:val="20"/>
        </w:rPr>
        <w:instrText>gt</w:instrText>
      </w:r>
      <w:r>
        <w:rPr>
          <w:rFonts w:asciiTheme="majorBidi" w:hAnsiTheme="majorBidi" w:cstheme="majorBidi" w:hint="eastAsia"/>
          <w:kern w:val="0"/>
          <w:szCs w:val="20"/>
          <w:vertAlign w:val="subscript"/>
        </w:rPr>
        <w:instrText>1</w:instrText>
      </w:r>
      <w:r>
        <w:rPr>
          <w:rFonts w:asciiTheme="majorBidi" w:hAnsiTheme="majorBidi" w:cstheme="majorBidi" w:hint="eastAsia"/>
          <w:kern w:val="0"/>
          <w:szCs w:val="20"/>
        </w:rPr>
        <w:instrText>sin</w:instrText>
      </w:r>
      <w:r w:rsidRPr="00D829E8">
        <w:rPr>
          <w:rFonts w:asciiTheme="majorBidi" w:hAnsiTheme="majorBidi" w:cstheme="majorBidi"/>
          <w:i/>
          <w:iCs/>
          <w:kern w:val="0"/>
          <w:szCs w:val="20"/>
        </w:rPr>
        <w:instrText>θ</w:instrText>
      </w:r>
      <w:r>
        <w:rPr>
          <w:rFonts w:asciiTheme="majorBidi" w:hAnsiTheme="majorBidi" w:cstheme="majorBidi" w:hint="eastAsia"/>
          <w:kern w:val="0"/>
          <w:szCs w:val="20"/>
        </w:rPr>
        <w:instrText>)</w:instrText>
      </w:r>
      <w:r w:rsidRPr="00D829E8">
        <w:rPr>
          <w:rFonts w:asciiTheme="majorBidi" w:hAnsiTheme="majorBidi" w:cstheme="majorBidi" w:hint="eastAsia"/>
          <w:i/>
          <w:iCs/>
          <w:kern w:val="0"/>
          <w:szCs w:val="20"/>
        </w:rPr>
        <w:instrText>mR</w:instrText>
      </w:r>
      <w:r>
        <w:rPr>
          <w:rFonts w:asciiTheme="majorBidi" w:hAnsiTheme="majorBidi" w:cstheme="majorBidi" w:hint="eastAsia"/>
          <w:kern w:val="0"/>
          <w:szCs w:val="20"/>
        </w:rPr>
        <w:instrText>,</w:instrText>
      </w:r>
      <w:r w:rsidRPr="00D829E8">
        <w:rPr>
          <w:rFonts w:asciiTheme="majorBidi" w:hAnsiTheme="majorBidi" w:cstheme="majorBidi" w:hint="eastAsia"/>
          <w:i/>
          <w:iCs/>
          <w:kern w:val="0"/>
          <w:szCs w:val="20"/>
        </w:rPr>
        <w:instrText>B</w:instrText>
      </w:r>
      <w:r>
        <w:rPr>
          <w:rFonts w:asciiTheme="majorBidi" w:hAnsiTheme="majorBidi" w:cstheme="majorBidi" w:hint="eastAsia"/>
          <w:kern w:val="0"/>
          <w:szCs w:val="20"/>
          <w:vertAlign w:val="superscript"/>
        </w:rPr>
        <w:instrText>2</w:instrText>
      </w:r>
      <w:r w:rsidRPr="00D829E8">
        <w:rPr>
          <w:rFonts w:asciiTheme="majorBidi" w:hAnsiTheme="majorBidi" w:cstheme="majorBidi" w:hint="eastAsia"/>
          <w:i/>
          <w:iCs/>
          <w:kern w:val="0"/>
          <w:szCs w:val="20"/>
        </w:rPr>
        <w:instrText>L</w:instrText>
      </w:r>
      <w:r>
        <w:rPr>
          <w:rFonts w:asciiTheme="majorBidi" w:hAnsiTheme="majorBidi" w:cstheme="majorBidi" w:hint="eastAsia"/>
          <w:kern w:val="0"/>
          <w:szCs w:val="20"/>
          <w:vertAlign w:val="superscript"/>
        </w:rPr>
        <w:instrText>2</w:instrText>
      </w:r>
      <w:r>
        <w:rPr>
          <w:rFonts w:asciiTheme="majorBidi" w:hAnsiTheme="majorBidi" w:cstheme="majorBidi" w:hint="eastAsia"/>
          <w:kern w:val="0"/>
          <w:szCs w:val="20"/>
        </w:rPr>
        <w:instrText>)</w:instrText>
      </w:r>
      <w:r>
        <w:rPr>
          <w:rFonts w:asciiTheme="majorBidi" w:hAnsiTheme="majorBidi" w:cstheme="majorBidi"/>
          <w:kern w:val="0"/>
          <w:szCs w:val="20"/>
        </w:rPr>
        <w:instrText xml:space="preserve"> </w:instrText>
      </w:r>
      <w:r>
        <w:rPr>
          <w:rFonts w:asciiTheme="majorBidi" w:hAnsiTheme="majorBidi" w:cstheme="majorBidi"/>
          <w:kern w:val="0"/>
          <w:szCs w:val="20"/>
        </w:rPr>
        <w:fldChar w:fldCharType="end"/>
      </w:r>
    </w:p>
    <w:p w14:paraId="3ABF5819" w14:textId="38C92473" w:rsidR="00E670F8" w:rsidRDefault="00E670F8" w:rsidP="00E670F8">
      <w:pPr>
        <w:rPr>
          <w:rFonts w:asciiTheme="majorBidi" w:hAnsiTheme="majorBidi" w:cstheme="majorBidi"/>
        </w:rPr>
      </w:pPr>
      <w:r w:rsidRPr="00D7367F">
        <w:rPr>
          <w:rFonts w:asciiTheme="majorBidi" w:hAnsiTheme="majorBidi" w:cstheme="majorBidi"/>
        </w:rPr>
        <w:t>（</w:t>
      </w:r>
      <w:r w:rsidRPr="00D7367F">
        <w:rPr>
          <w:rFonts w:asciiTheme="majorBidi" w:hAnsiTheme="majorBidi" w:cstheme="majorBidi"/>
        </w:rPr>
        <w:t>3</w:t>
      </w:r>
      <w:r w:rsidRPr="00D7367F">
        <w:rPr>
          <w:rFonts w:asciiTheme="majorBidi" w:hAnsiTheme="majorBidi" w:cstheme="majorBidi"/>
        </w:rPr>
        <w:t>）</w:t>
      </w:r>
      <w:r w:rsidRPr="00D829E8">
        <w:rPr>
          <w:rFonts w:ascii="Book Antiqua" w:hAnsi="Book Antiqua" w:cstheme="majorBidi"/>
          <w:i/>
          <w:iCs/>
        </w:rPr>
        <w:t>v</w:t>
      </w:r>
      <w:r>
        <w:rPr>
          <w:rFonts w:asciiTheme="majorBidi" w:hAnsiTheme="majorBidi" w:cstheme="majorBidi" w:hint="eastAsia"/>
          <w:vertAlign w:val="subscript"/>
        </w:rPr>
        <w:t>2</w:t>
      </w:r>
      <w:r>
        <w:rPr>
          <w:rFonts w:asciiTheme="majorBidi" w:hAnsiTheme="majorBidi" w:cstheme="majorBidi" w:hint="eastAsia"/>
        </w:rPr>
        <w:t xml:space="preserve"> = </w:t>
      </w:r>
      <w:r w:rsidRPr="00D829E8">
        <w:rPr>
          <w:rFonts w:asciiTheme="majorBidi" w:hAnsiTheme="majorBidi" w:cstheme="majorBidi" w:hint="eastAsia"/>
          <w:i/>
          <w:iCs/>
        </w:rPr>
        <w:t>g</w:t>
      </w:r>
      <w:r>
        <w:rPr>
          <w:rFonts w:asciiTheme="majorBidi" w:hAnsiTheme="majorBidi" w:cstheme="majorBidi" w:hint="eastAsia"/>
        </w:rPr>
        <w:t>(</w:t>
      </w:r>
      <w:r w:rsidRPr="00D829E8">
        <w:rPr>
          <w:rFonts w:asciiTheme="majorBidi" w:hAnsiTheme="majorBidi" w:cstheme="majorBidi" w:hint="eastAsia"/>
          <w:i/>
          <w:iCs/>
        </w:rPr>
        <w:t>t</w:t>
      </w:r>
      <w:r>
        <w:rPr>
          <w:rFonts w:asciiTheme="majorBidi" w:hAnsiTheme="majorBidi" w:cstheme="majorBidi" w:hint="eastAsia"/>
          <w:vertAlign w:val="subscript"/>
        </w:rPr>
        <w:t>1</w:t>
      </w:r>
      <w:r>
        <w:rPr>
          <w:rFonts w:asciiTheme="majorBidi" w:hAnsiTheme="majorBidi" w:cstheme="majorBidi" w:hint="eastAsia"/>
        </w:rPr>
        <w:t xml:space="preserve"> + </w:t>
      </w:r>
      <w:r w:rsidRPr="00D829E8">
        <w:rPr>
          <w:rFonts w:asciiTheme="majorBidi" w:hAnsiTheme="majorBidi" w:cstheme="majorBidi" w:hint="eastAsia"/>
          <w:i/>
          <w:iCs/>
        </w:rPr>
        <w:t>t</w:t>
      </w:r>
      <w:r>
        <w:rPr>
          <w:rFonts w:asciiTheme="majorBidi" w:hAnsiTheme="majorBidi" w:cstheme="majorBidi" w:hint="eastAsia"/>
          <w:vertAlign w:val="subscript"/>
        </w:rPr>
        <w:t>2</w:t>
      </w:r>
      <w:r>
        <w:rPr>
          <w:rFonts w:asciiTheme="majorBidi" w:hAnsiTheme="majorBidi" w:cstheme="majorBidi" w:hint="eastAsia"/>
        </w:rPr>
        <w:t>)sin</w:t>
      </w:r>
      <w:r w:rsidRPr="00D829E8">
        <w:rPr>
          <w:rFonts w:asciiTheme="majorBidi" w:hAnsiTheme="majorBidi" w:cstheme="majorBidi"/>
          <w:i/>
          <w:iCs/>
        </w:rPr>
        <w:t>θ</w:t>
      </w:r>
      <w:r>
        <w:rPr>
          <w:rFonts w:asciiTheme="majorBidi" w:hAnsiTheme="majorBidi" w:cstheme="majorBidi" w:hint="eastAsia"/>
        </w:rPr>
        <w:t xml:space="preserve"> </w:t>
      </w:r>
      <w:r>
        <w:rPr>
          <w:rFonts w:asciiTheme="majorBidi" w:hAnsiTheme="majorBidi" w:cstheme="majorBidi"/>
        </w:rPr>
        <w:t>–</w:t>
      </w:r>
      <w:r>
        <w:rPr>
          <w:rFonts w:asciiTheme="majorBidi" w:hAnsiTheme="majorBidi" w:cstheme="majorBidi" w:hint="eastAsia"/>
        </w:rPr>
        <w:t xml:space="preserve"> </w:t>
      </w:r>
      <w:r w:rsidRPr="00D829E8">
        <w:rPr>
          <w:rFonts w:ascii="Book Antiqua" w:hAnsi="Book Antiqua" w:cstheme="majorBidi"/>
          <w:i/>
          <w:iCs/>
        </w:rPr>
        <w:t>v</w:t>
      </w:r>
      <w:r>
        <w:rPr>
          <w:rFonts w:asciiTheme="majorBidi" w:hAnsiTheme="majorBidi" w:cstheme="majorBidi" w:hint="eastAsia"/>
          <w:vertAlign w:val="subscript"/>
        </w:rPr>
        <w:t>0</w:t>
      </w:r>
    </w:p>
    <w:p w14:paraId="5694D1F3" w14:textId="767BDBCE" w:rsidR="00E670F8" w:rsidRPr="00E670F8" w:rsidRDefault="00BB707E">
      <w:pPr>
        <w:pStyle w:val="a3"/>
      </w:pPr>
      <w:r>
        <w:rPr>
          <w:rFonts w:hint="eastAsia"/>
        </w:rPr>
        <w:t>2023</w:t>
      </w:r>
      <w:r>
        <w:rPr>
          <w:rFonts w:hint="eastAsia"/>
        </w:rPr>
        <w:t>学年杨浦二模</w:t>
      </w:r>
      <w:r>
        <w:rPr>
          <w:rFonts w:hint="eastAsia"/>
        </w:rPr>
        <w:t>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0828F8E" w15:done="0"/>
  <w15:commentEx w15:paraId="5FA2BA22" w15:done="0"/>
  <w15:commentEx w15:paraId="5715199A" w15:done="0"/>
  <w15:commentEx w15:paraId="63C00A2B" w15:done="0"/>
  <w15:commentEx w15:paraId="10D2E813" w15:done="0"/>
  <w15:commentEx w15:paraId="5694D1F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889D638" w16cex:dateUtc="2024-04-11T08:32:00Z"/>
  <w16cex:commentExtensible w16cex:durableId="625BD380" w16cex:dateUtc="2024-03-29T05:46:00Z"/>
  <w16cex:commentExtensible w16cex:durableId="3CB88795" w16cex:dateUtc="2024-03-29T05:48:00Z"/>
  <w16cex:commentExtensible w16cex:durableId="2D729102" w16cex:dateUtc="2024-03-29T05:52:00Z"/>
  <w16cex:commentExtensible w16cex:durableId="3C8D2C0E" w16cex:dateUtc="2024-03-29T05:53:00Z"/>
  <w16cex:commentExtensible w16cex:durableId="7C699B28" w16cex:dateUtc="2024-03-29T05: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0828F8E" w16cid:durableId="0889D638"/>
  <w16cid:commentId w16cid:paraId="5FA2BA22" w16cid:durableId="625BD380"/>
  <w16cid:commentId w16cid:paraId="5715199A" w16cid:durableId="3CB88795"/>
  <w16cid:commentId w16cid:paraId="63C00A2B" w16cid:durableId="2D729102"/>
  <w16cid:commentId w16cid:paraId="10D2E813" w16cid:durableId="3C8D2C0E"/>
  <w16cid:commentId w16cid:paraId="5694D1F3" w16cid:durableId="7C699B2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C21EC2" w14:textId="77777777" w:rsidR="004B2A90" w:rsidRDefault="004B2A90" w:rsidP="002F518E">
      <w:r>
        <w:separator/>
      </w:r>
    </w:p>
  </w:endnote>
  <w:endnote w:type="continuationSeparator" w:id="0">
    <w:p w14:paraId="37D9A8EE" w14:textId="77777777" w:rsidR="004B2A90" w:rsidRDefault="004B2A90" w:rsidP="002F51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LKHVAB+FZSSK--GBK1-0">
    <w:altName w:val="宋体"/>
    <w:charset w:val="86"/>
    <w:family w:val="roma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华文中宋">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982AD1" w14:textId="77777777" w:rsidR="00D313DB" w:rsidRDefault="00FB08B5" w:rsidP="002F518E">
    <w:pPr>
      <w:pStyle w:val="a6"/>
    </w:pPr>
    <w:r>
      <w:rPr>
        <w:noProof/>
      </w:rPr>
      <mc:AlternateContent>
        <mc:Choice Requires="wps">
          <w:drawing>
            <wp:anchor distT="0" distB="0" distL="114300" distR="114300" simplePos="0" relativeHeight="251656192" behindDoc="0" locked="0" layoutInCell="1" allowOverlap="1" wp14:anchorId="535A3D00" wp14:editId="47E312A6">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8583BE7" w14:textId="77777777" w:rsidR="00D313DB" w:rsidRDefault="00FB08B5" w:rsidP="002F518E">
                          <w:pPr>
                            <w:pStyle w:val="a6"/>
                          </w:pPr>
                          <w:r>
                            <w:fldChar w:fldCharType="begin"/>
                          </w:r>
                          <w:r>
                            <w:instrText xml:space="preserve"> PAGE  \* MERGEFORMAT </w:instrText>
                          </w:r>
                          <w:r>
                            <w:fldChar w:fldCharType="separate"/>
                          </w:r>
                          <w:r w:rsidR="00AF4184">
                            <w:rPr>
                              <w:noProof/>
                            </w:rP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35A3D00" id="_x0000_t202" coordsize="21600,21600" o:spt="202" path="m,l,21600r21600,l21600,xe">
              <v:stroke joinstyle="miter"/>
              <v:path gradientshapeok="t" o:connecttype="rect"/>
            </v:shapetype>
            <v:shape id="文本框 2" o:spid="_x0000_s1041" type="#_x0000_t202" style="position:absolute;margin-left:0;margin-top:0;width:2in;height:2in;z-index:2516561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" filled="f" fillcolor="white [3201]" stroked="f" strokeweight=".5pt">
              <v:textbox style="mso-fit-shape-to-text:t" inset="0,0,0,0">
                <w:txbxContent>
                  <w:p w14:paraId="18583BE7" w14:textId="77777777" w:rsidR="00D313DB" w:rsidRDefault="00FB08B5" w:rsidP="002F518E">
                    <w:pPr>
                      <w:pStyle w:val="a6"/>
                    </w:pPr>
                    <w:r>
                      <w:fldChar w:fldCharType="begin"/>
                    </w:r>
                    <w:r>
                      <w:instrText xml:space="preserve"> PAGE  \* MERGEFORMAT </w:instrText>
                    </w:r>
                    <w:r>
                      <w:fldChar w:fldCharType="separate"/>
                    </w:r>
                    <w:r w:rsidR="00AF4184">
                      <w:rPr>
                        <w:noProof/>
                      </w:rPr>
                      <w:t>2</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C52D5D" w14:textId="77777777" w:rsidR="00D313DB" w:rsidRDefault="00FB08B5" w:rsidP="002F518E">
    <w:pPr>
      <w:pStyle w:val="a6"/>
    </w:pPr>
    <w:r>
      <w:rPr>
        <w:noProof/>
      </w:rPr>
      <mc:AlternateContent>
        <mc:Choice Requires="wps">
          <w:drawing>
            <wp:anchor distT="0" distB="0" distL="114300" distR="114300" simplePos="0" relativeHeight="251655168" behindDoc="0" locked="0" layoutInCell="1" allowOverlap="1" wp14:anchorId="6D4F487D" wp14:editId="159CC99E">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627DFE0" w14:textId="77777777" w:rsidR="00D313DB" w:rsidRDefault="00FB08B5" w:rsidP="002F518E">
                          <w:pPr>
                            <w:pStyle w:val="a6"/>
                          </w:pPr>
                          <w:r>
                            <w:fldChar w:fldCharType="begin"/>
                          </w:r>
                          <w:r>
                            <w:instrText xml:space="preserve"> PAGE  \* MERGEFORMAT </w:instrText>
                          </w:r>
                          <w:r>
                            <w:fldChar w:fldCharType="separate"/>
                          </w:r>
                          <w:r w:rsidR="00AF4184">
                            <w:rPr>
                              <w:noProof/>
                            </w:rPr>
                            <w:t>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D4F487D" id="_x0000_t202" coordsize="21600,21600" o:spt="202" path="m,l,21600r21600,l21600,xe">
              <v:stroke joinstyle="miter"/>
              <v:path gradientshapeok="t" o:connecttype="rect"/>
            </v:shapetype>
            <v:shape id="文本框 1" o:spid="_x0000_s1042" type="#_x0000_t202" style="position:absolute;margin-left:0;margin-top:0;width:2in;height:2in;z-index:25165516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" filled="f" fillcolor="white [3201]" stroked="f" strokeweight=".5pt">
              <v:textbox style="mso-fit-shape-to-text:t" inset="0,0,0,0">
                <w:txbxContent>
                  <w:p w14:paraId="4627DFE0" w14:textId="77777777" w:rsidR="00D313DB" w:rsidRDefault="00FB08B5" w:rsidP="002F518E">
                    <w:pPr>
                      <w:pStyle w:val="a6"/>
                    </w:pPr>
                    <w:r>
                      <w:fldChar w:fldCharType="begin"/>
                    </w:r>
                    <w:r>
                      <w:instrText xml:space="preserve"> PAGE  \* MERGEFORMAT </w:instrText>
                    </w:r>
                    <w:r>
                      <w:fldChar w:fldCharType="separate"/>
                    </w:r>
                    <w:r w:rsidR="00AF4184">
                      <w:rPr>
                        <w:noProof/>
                      </w:rPr>
                      <w:t>3</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45D07E" w14:textId="77777777" w:rsidR="00D313DB" w:rsidRDefault="00FB08B5" w:rsidP="002F518E">
    <w:pPr>
      <w:pStyle w:val="a6"/>
    </w:pPr>
    <w:r>
      <w:rPr>
        <w:noProof/>
      </w:rPr>
      <mc:AlternateContent>
        <mc:Choice Requires="wps">
          <w:drawing>
            <wp:anchor distT="0" distB="0" distL="114300" distR="114300" simplePos="0" relativeHeight="251657216" behindDoc="0" locked="0" layoutInCell="1" allowOverlap="1" wp14:anchorId="52069F4E" wp14:editId="631A5FD5">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22D0387" w14:textId="77777777" w:rsidR="00D313DB" w:rsidRDefault="00FB08B5" w:rsidP="002F518E">
                          <w:pPr>
                            <w:pStyle w:val="a6"/>
                          </w:pPr>
                          <w:r>
                            <w:fldChar w:fldCharType="begin"/>
                          </w:r>
                          <w:r>
                            <w:instrText xml:space="preserve"> PAGE  \* MERGEFORMAT </w:instrText>
                          </w:r>
                          <w:r>
                            <w:fldChar w:fldCharType="separate"/>
                          </w:r>
                          <w:r>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2069F4E" id="_x0000_t202" coordsize="21600,21600" o:spt="202" path="m,l,21600r21600,l21600,xe">
              <v:stroke joinstyle="miter"/>
              <v:path gradientshapeok="t" o:connecttype="rect"/>
            </v:shapetype>
            <v:shape id="文本框 3" o:spid="_x0000_s1043" type="#_x0000_t202" style="position:absolute;margin-left:0;margin-top:0;width:2in;height:2in;z-index:2516572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" filled="f" fillcolor="white [3201]" stroked="f" strokeweight=".5pt">
              <v:textbox style="mso-fit-shape-to-text:t" inset="0,0,0,0">
                <w:txbxContent>
                  <w:p w14:paraId="422D0387" w14:textId="77777777" w:rsidR="00D313DB" w:rsidRDefault="00FB08B5" w:rsidP="002F518E">
                    <w:pPr>
                      <w:pStyle w:val="a6"/>
                    </w:pPr>
                    <w:r>
                      <w:fldChar w:fldCharType="begin"/>
                    </w:r>
                    <w:r>
                      <w:instrText xml:space="preserve"> PAGE  \* MERGEFORMAT </w:instrText>
                    </w:r>
                    <w:r>
                      <w:fldChar w:fldCharType="separate"/>
                    </w:r>
                    <w:r>
                      <w:rPr>
                        <w:noProof/>
                      </w:rPr>
                      <w:t>1</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2CF951" w14:textId="77777777" w:rsidR="00C7601D" w:rsidRDefault="00C7601D" w:rsidP="002F518E">
    <w:pPr>
      <w:pStyle w:val="a6"/>
    </w:pPr>
    <w:r>
      <w:rPr>
        <w:noProof/>
      </w:rPr>
      <mc:AlternateContent>
        <mc:Choice Requires="wps">
          <w:drawing>
            <wp:anchor distT="0" distB="0" distL="114300" distR="114300" simplePos="0" relativeHeight="251662336" behindDoc="0" locked="0" layoutInCell="1" allowOverlap="1" wp14:anchorId="3A657B42" wp14:editId="0A2D8B52">
              <wp:simplePos x="0" y="0"/>
              <wp:positionH relativeFrom="margin">
                <wp:posOffset>2605216</wp:posOffset>
              </wp:positionH>
              <wp:positionV relativeFrom="paragraph">
                <wp:posOffset>-514916</wp:posOffset>
              </wp:positionV>
              <wp:extent cx="90616" cy="156519"/>
              <wp:effectExtent l="0" t="0" r="5080" b="15240"/>
              <wp:wrapNone/>
              <wp:docPr id="1051622339" name="文本框 1051622339"/>
              <wp:cNvGraphicFramePr/>
              <a:graphic xmlns:a="http://schemas.openxmlformats.org/drawingml/2006/main">
                <a:graphicData uri="http://schemas.microsoft.com/office/word/2010/wordprocessingShape">
                  <wps:wsp>
                    <wps:cNvSpPr txBox="1"/>
                    <wps:spPr>
                      <a:xfrm>
                        <a:off x="0" y="0"/>
                        <a:ext cx="90616" cy="156519"/>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F2E636D" w14:textId="77777777" w:rsidR="00C7601D" w:rsidRDefault="00C7601D" w:rsidP="002F518E">
                          <w:pPr>
                            <w:pStyle w:val="a6"/>
                          </w:pPr>
                          <w:r>
                            <w:fldChar w:fldCharType="begin"/>
                          </w:r>
                          <w:r>
                            <w:instrText xml:space="preserve"> PAGE  \* MERGEFORMAT </w:instrText>
                          </w:r>
                          <w:r>
                            <w:fldChar w:fldCharType="separate"/>
                          </w:r>
                          <w:r>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3A657B42" id="_x0000_t202" coordsize="21600,21600" o:spt="202" path="m,l,21600r21600,l21600,xe">
              <v:stroke joinstyle="miter"/>
              <v:path gradientshapeok="t" o:connecttype="rect"/>
            </v:shapetype>
            <v:shape id="文本框 1051622339" o:spid="_x0000_s1044" type="#_x0000_t202" style="position:absolute;margin-left:205.15pt;margin-top:-40.55pt;width:7.15pt;height:12.3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" filled="f" fillcolor="white [3201]" stroked="f" strokeweight=".5pt">
              <v:textbox inset="0,0,0,0">
                <w:txbxContent>
                  <w:p w14:paraId="0F2E636D" w14:textId="77777777" w:rsidR="00C7601D" w:rsidRDefault="00C7601D" w:rsidP="002F518E">
                    <w:pPr>
                      <w:pStyle w:val="a6"/>
                    </w:pPr>
                    <w:r>
                      <w:fldChar w:fldCharType="begin"/>
                    </w:r>
                    <w:r>
                      <w:instrText xml:space="preserve"> PAGE  \* MERGEFORMAT </w:instrText>
                    </w:r>
                    <w:r>
                      <w:fldChar w:fldCharType="separate"/>
                    </w:r>
                    <w:r>
                      <w:rPr>
                        <w:noProof/>
                      </w:rP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3B61FC" w14:textId="77777777" w:rsidR="004B2A90" w:rsidRDefault="004B2A90" w:rsidP="002F518E">
      <w:r>
        <w:separator/>
      </w:r>
    </w:p>
  </w:footnote>
  <w:footnote w:type="continuationSeparator" w:id="0">
    <w:p w14:paraId="5BE3FDD9" w14:textId="77777777" w:rsidR="004B2A90" w:rsidRDefault="004B2A90" w:rsidP="002F518E">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 fan">
    <w15:presenceInfo w15:providerId="Windows Live" w15:userId="8f37d9b7970df3c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BmYjkxZThhYzc3YTEzNGUyM2JjNjc5MTJjYzhjOGEifQ=="/>
  </w:docVars>
  <w:rsids>
    <w:rsidRoot w:val="005F0408"/>
    <w:rsid w:val="0000016C"/>
    <w:rsid w:val="00002104"/>
    <w:rsid w:val="00002502"/>
    <w:rsid w:val="0000390D"/>
    <w:rsid w:val="00003E87"/>
    <w:rsid w:val="00005046"/>
    <w:rsid w:val="00006D87"/>
    <w:rsid w:val="00007E90"/>
    <w:rsid w:val="00010BFB"/>
    <w:rsid w:val="000136AB"/>
    <w:rsid w:val="00013909"/>
    <w:rsid w:val="00014B43"/>
    <w:rsid w:val="0001714C"/>
    <w:rsid w:val="0001790F"/>
    <w:rsid w:val="00017AD9"/>
    <w:rsid w:val="00020C5A"/>
    <w:rsid w:val="00022265"/>
    <w:rsid w:val="0002428D"/>
    <w:rsid w:val="00027A93"/>
    <w:rsid w:val="00030EEF"/>
    <w:rsid w:val="0003115F"/>
    <w:rsid w:val="00031ED6"/>
    <w:rsid w:val="00032606"/>
    <w:rsid w:val="0003425A"/>
    <w:rsid w:val="00036591"/>
    <w:rsid w:val="00037772"/>
    <w:rsid w:val="000404CF"/>
    <w:rsid w:val="00040D38"/>
    <w:rsid w:val="00042F08"/>
    <w:rsid w:val="00045308"/>
    <w:rsid w:val="00045CF0"/>
    <w:rsid w:val="0004600A"/>
    <w:rsid w:val="000461C7"/>
    <w:rsid w:val="000467DE"/>
    <w:rsid w:val="00046F25"/>
    <w:rsid w:val="000503E8"/>
    <w:rsid w:val="00051D70"/>
    <w:rsid w:val="000528DD"/>
    <w:rsid w:val="00053978"/>
    <w:rsid w:val="000544C0"/>
    <w:rsid w:val="00055680"/>
    <w:rsid w:val="00056D79"/>
    <w:rsid w:val="000572F9"/>
    <w:rsid w:val="00057773"/>
    <w:rsid w:val="00060314"/>
    <w:rsid w:val="00060A63"/>
    <w:rsid w:val="00062C7F"/>
    <w:rsid w:val="00065E2F"/>
    <w:rsid w:val="00066AE9"/>
    <w:rsid w:val="00071103"/>
    <w:rsid w:val="00072B4C"/>
    <w:rsid w:val="00073292"/>
    <w:rsid w:val="00074227"/>
    <w:rsid w:val="000747C0"/>
    <w:rsid w:val="00081C7D"/>
    <w:rsid w:val="00081CBD"/>
    <w:rsid w:val="00082CD9"/>
    <w:rsid w:val="00085BC6"/>
    <w:rsid w:val="00085C75"/>
    <w:rsid w:val="00086096"/>
    <w:rsid w:val="00086426"/>
    <w:rsid w:val="00087FB9"/>
    <w:rsid w:val="00090BE3"/>
    <w:rsid w:val="00093578"/>
    <w:rsid w:val="00095626"/>
    <w:rsid w:val="0009622F"/>
    <w:rsid w:val="000973DF"/>
    <w:rsid w:val="000A0D25"/>
    <w:rsid w:val="000A1C02"/>
    <w:rsid w:val="000A1F91"/>
    <w:rsid w:val="000A2892"/>
    <w:rsid w:val="000A5019"/>
    <w:rsid w:val="000A56C2"/>
    <w:rsid w:val="000B0AAF"/>
    <w:rsid w:val="000B4833"/>
    <w:rsid w:val="000B5294"/>
    <w:rsid w:val="000C00CF"/>
    <w:rsid w:val="000C2C75"/>
    <w:rsid w:val="000C2F6E"/>
    <w:rsid w:val="000C448F"/>
    <w:rsid w:val="000C5DC2"/>
    <w:rsid w:val="000C729F"/>
    <w:rsid w:val="000C7AD7"/>
    <w:rsid w:val="000D01B2"/>
    <w:rsid w:val="000D0EA8"/>
    <w:rsid w:val="000D2AAF"/>
    <w:rsid w:val="000D2E77"/>
    <w:rsid w:val="000D39F9"/>
    <w:rsid w:val="000D43DF"/>
    <w:rsid w:val="000E042C"/>
    <w:rsid w:val="000E216E"/>
    <w:rsid w:val="000E3753"/>
    <w:rsid w:val="000E3B30"/>
    <w:rsid w:val="000E5098"/>
    <w:rsid w:val="000E597B"/>
    <w:rsid w:val="000E6C8F"/>
    <w:rsid w:val="000E738E"/>
    <w:rsid w:val="000E7815"/>
    <w:rsid w:val="000F110E"/>
    <w:rsid w:val="000F1383"/>
    <w:rsid w:val="000F420A"/>
    <w:rsid w:val="000F4428"/>
    <w:rsid w:val="000F754E"/>
    <w:rsid w:val="0010055D"/>
    <w:rsid w:val="0010158C"/>
    <w:rsid w:val="00103FA7"/>
    <w:rsid w:val="001055C8"/>
    <w:rsid w:val="00106A70"/>
    <w:rsid w:val="00116933"/>
    <w:rsid w:val="00123606"/>
    <w:rsid w:val="00124BEC"/>
    <w:rsid w:val="00124D8E"/>
    <w:rsid w:val="0012662C"/>
    <w:rsid w:val="00127295"/>
    <w:rsid w:val="0012783C"/>
    <w:rsid w:val="0012797C"/>
    <w:rsid w:val="001308D7"/>
    <w:rsid w:val="001318E8"/>
    <w:rsid w:val="001327A1"/>
    <w:rsid w:val="00132918"/>
    <w:rsid w:val="00132B1C"/>
    <w:rsid w:val="00134D90"/>
    <w:rsid w:val="00136B4F"/>
    <w:rsid w:val="00137C3B"/>
    <w:rsid w:val="0014126D"/>
    <w:rsid w:val="00142CEE"/>
    <w:rsid w:val="00145D7D"/>
    <w:rsid w:val="001469B2"/>
    <w:rsid w:val="00147A2B"/>
    <w:rsid w:val="0015492A"/>
    <w:rsid w:val="00154DFF"/>
    <w:rsid w:val="001561D6"/>
    <w:rsid w:val="00156FC4"/>
    <w:rsid w:val="00157F89"/>
    <w:rsid w:val="0016202B"/>
    <w:rsid w:val="00163EC6"/>
    <w:rsid w:val="0016709F"/>
    <w:rsid w:val="00167804"/>
    <w:rsid w:val="001706BF"/>
    <w:rsid w:val="00170F1B"/>
    <w:rsid w:val="001713F1"/>
    <w:rsid w:val="00171BD4"/>
    <w:rsid w:val="00171E19"/>
    <w:rsid w:val="001735E4"/>
    <w:rsid w:val="00174485"/>
    <w:rsid w:val="00174C79"/>
    <w:rsid w:val="00174CC9"/>
    <w:rsid w:val="0017510D"/>
    <w:rsid w:val="00177019"/>
    <w:rsid w:val="00180684"/>
    <w:rsid w:val="00180C44"/>
    <w:rsid w:val="00181829"/>
    <w:rsid w:val="00181CD2"/>
    <w:rsid w:val="00182478"/>
    <w:rsid w:val="00183442"/>
    <w:rsid w:val="00184A73"/>
    <w:rsid w:val="001857C4"/>
    <w:rsid w:val="0018643B"/>
    <w:rsid w:val="00187456"/>
    <w:rsid w:val="0019253E"/>
    <w:rsid w:val="0019649A"/>
    <w:rsid w:val="001964B1"/>
    <w:rsid w:val="001975F3"/>
    <w:rsid w:val="00197892"/>
    <w:rsid w:val="001A118A"/>
    <w:rsid w:val="001A1C47"/>
    <w:rsid w:val="001A365E"/>
    <w:rsid w:val="001A53C3"/>
    <w:rsid w:val="001A598D"/>
    <w:rsid w:val="001A64D7"/>
    <w:rsid w:val="001A7079"/>
    <w:rsid w:val="001B0479"/>
    <w:rsid w:val="001B0F06"/>
    <w:rsid w:val="001B31CA"/>
    <w:rsid w:val="001B35FB"/>
    <w:rsid w:val="001B43AB"/>
    <w:rsid w:val="001B480B"/>
    <w:rsid w:val="001B5A18"/>
    <w:rsid w:val="001B711A"/>
    <w:rsid w:val="001B7411"/>
    <w:rsid w:val="001C1625"/>
    <w:rsid w:val="001C54B1"/>
    <w:rsid w:val="001C69A0"/>
    <w:rsid w:val="001C6E66"/>
    <w:rsid w:val="001C7E37"/>
    <w:rsid w:val="001D0A58"/>
    <w:rsid w:val="001D49DB"/>
    <w:rsid w:val="001D556E"/>
    <w:rsid w:val="001D55C2"/>
    <w:rsid w:val="001D6507"/>
    <w:rsid w:val="001D6B49"/>
    <w:rsid w:val="001D7C77"/>
    <w:rsid w:val="001E1487"/>
    <w:rsid w:val="001E1915"/>
    <w:rsid w:val="001E3743"/>
    <w:rsid w:val="001F10BA"/>
    <w:rsid w:val="001F2123"/>
    <w:rsid w:val="001F2456"/>
    <w:rsid w:val="001F2588"/>
    <w:rsid w:val="001F2BA6"/>
    <w:rsid w:val="001F35AC"/>
    <w:rsid w:val="001F481A"/>
    <w:rsid w:val="001F5733"/>
    <w:rsid w:val="001F767D"/>
    <w:rsid w:val="00200BBE"/>
    <w:rsid w:val="00202A90"/>
    <w:rsid w:val="00204FBB"/>
    <w:rsid w:val="00206D54"/>
    <w:rsid w:val="0021190F"/>
    <w:rsid w:val="0021266B"/>
    <w:rsid w:val="00215FA6"/>
    <w:rsid w:val="0021643D"/>
    <w:rsid w:val="00216700"/>
    <w:rsid w:val="00220F85"/>
    <w:rsid w:val="00223A43"/>
    <w:rsid w:val="00223CA1"/>
    <w:rsid w:val="0022429D"/>
    <w:rsid w:val="002250C4"/>
    <w:rsid w:val="002254D3"/>
    <w:rsid w:val="00227042"/>
    <w:rsid w:val="00231D16"/>
    <w:rsid w:val="002330E0"/>
    <w:rsid w:val="0023388B"/>
    <w:rsid w:val="002356C4"/>
    <w:rsid w:val="00235F0F"/>
    <w:rsid w:val="00236687"/>
    <w:rsid w:val="00237BAF"/>
    <w:rsid w:val="00240911"/>
    <w:rsid w:val="00240A6C"/>
    <w:rsid w:val="00241A31"/>
    <w:rsid w:val="002436AB"/>
    <w:rsid w:val="00243AD7"/>
    <w:rsid w:val="002440A2"/>
    <w:rsid w:val="002471E6"/>
    <w:rsid w:val="002474B4"/>
    <w:rsid w:val="00247B70"/>
    <w:rsid w:val="002501B9"/>
    <w:rsid w:val="00250B96"/>
    <w:rsid w:val="00251ACD"/>
    <w:rsid w:val="00252071"/>
    <w:rsid w:val="00252F4B"/>
    <w:rsid w:val="00254CDB"/>
    <w:rsid w:val="00255393"/>
    <w:rsid w:val="00256CD4"/>
    <w:rsid w:val="00262BB3"/>
    <w:rsid w:val="00262F85"/>
    <w:rsid w:val="002705B4"/>
    <w:rsid w:val="002722E2"/>
    <w:rsid w:val="00273F55"/>
    <w:rsid w:val="00274561"/>
    <w:rsid w:val="00281400"/>
    <w:rsid w:val="002844AC"/>
    <w:rsid w:val="00284DEB"/>
    <w:rsid w:val="0028741E"/>
    <w:rsid w:val="002901FA"/>
    <w:rsid w:val="0029202D"/>
    <w:rsid w:val="00292CAB"/>
    <w:rsid w:val="0029319A"/>
    <w:rsid w:val="00294124"/>
    <w:rsid w:val="00294EF2"/>
    <w:rsid w:val="002A0B5E"/>
    <w:rsid w:val="002A1016"/>
    <w:rsid w:val="002A1310"/>
    <w:rsid w:val="002A3D7B"/>
    <w:rsid w:val="002A6A2E"/>
    <w:rsid w:val="002A7623"/>
    <w:rsid w:val="002B1394"/>
    <w:rsid w:val="002B1F0E"/>
    <w:rsid w:val="002B2AF6"/>
    <w:rsid w:val="002B46F0"/>
    <w:rsid w:val="002B471D"/>
    <w:rsid w:val="002B6DDB"/>
    <w:rsid w:val="002C09BD"/>
    <w:rsid w:val="002C1261"/>
    <w:rsid w:val="002C1D94"/>
    <w:rsid w:val="002C1ED1"/>
    <w:rsid w:val="002C2B96"/>
    <w:rsid w:val="002C33F8"/>
    <w:rsid w:val="002C7029"/>
    <w:rsid w:val="002D4462"/>
    <w:rsid w:val="002D4A91"/>
    <w:rsid w:val="002D4B64"/>
    <w:rsid w:val="002E0ECE"/>
    <w:rsid w:val="002E48CB"/>
    <w:rsid w:val="002E54BA"/>
    <w:rsid w:val="002E62BB"/>
    <w:rsid w:val="002E7646"/>
    <w:rsid w:val="002F055E"/>
    <w:rsid w:val="002F09D9"/>
    <w:rsid w:val="002F1CC7"/>
    <w:rsid w:val="002F47BC"/>
    <w:rsid w:val="002F518E"/>
    <w:rsid w:val="002F69E2"/>
    <w:rsid w:val="00300EDE"/>
    <w:rsid w:val="003027A6"/>
    <w:rsid w:val="00302A4A"/>
    <w:rsid w:val="00302CF6"/>
    <w:rsid w:val="00305F84"/>
    <w:rsid w:val="003060D9"/>
    <w:rsid w:val="00306717"/>
    <w:rsid w:val="00306E12"/>
    <w:rsid w:val="003073AA"/>
    <w:rsid w:val="00307C81"/>
    <w:rsid w:val="0031188B"/>
    <w:rsid w:val="00311CAF"/>
    <w:rsid w:val="0031271E"/>
    <w:rsid w:val="0031765B"/>
    <w:rsid w:val="0031791A"/>
    <w:rsid w:val="0032018C"/>
    <w:rsid w:val="00320A0A"/>
    <w:rsid w:val="00321B52"/>
    <w:rsid w:val="00322957"/>
    <w:rsid w:val="00323466"/>
    <w:rsid w:val="003243E3"/>
    <w:rsid w:val="00324F33"/>
    <w:rsid w:val="00326603"/>
    <w:rsid w:val="00326BA9"/>
    <w:rsid w:val="00327601"/>
    <w:rsid w:val="00330E21"/>
    <w:rsid w:val="00330E91"/>
    <w:rsid w:val="00333932"/>
    <w:rsid w:val="00333CC2"/>
    <w:rsid w:val="00334A54"/>
    <w:rsid w:val="0033548B"/>
    <w:rsid w:val="00335D09"/>
    <w:rsid w:val="00340244"/>
    <w:rsid w:val="003408CF"/>
    <w:rsid w:val="00341EBF"/>
    <w:rsid w:val="00344A70"/>
    <w:rsid w:val="003454EE"/>
    <w:rsid w:val="00346DFA"/>
    <w:rsid w:val="00347A7E"/>
    <w:rsid w:val="003506F9"/>
    <w:rsid w:val="0035102F"/>
    <w:rsid w:val="00353CF8"/>
    <w:rsid w:val="003553B6"/>
    <w:rsid w:val="00356646"/>
    <w:rsid w:val="00357CEA"/>
    <w:rsid w:val="003629A7"/>
    <w:rsid w:val="00362AA4"/>
    <w:rsid w:val="00363D3B"/>
    <w:rsid w:val="003640D4"/>
    <w:rsid w:val="00364CF2"/>
    <w:rsid w:val="00371F97"/>
    <w:rsid w:val="003722E6"/>
    <w:rsid w:val="003723C4"/>
    <w:rsid w:val="0037246D"/>
    <w:rsid w:val="00372B0C"/>
    <w:rsid w:val="00374160"/>
    <w:rsid w:val="003755E5"/>
    <w:rsid w:val="0037625D"/>
    <w:rsid w:val="003763EA"/>
    <w:rsid w:val="00377AAC"/>
    <w:rsid w:val="00380071"/>
    <w:rsid w:val="003815E4"/>
    <w:rsid w:val="003844FF"/>
    <w:rsid w:val="003858A1"/>
    <w:rsid w:val="00385DED"/>
    <w:rsid w:val="00386902"/>
    <w:rsid w:val="00386D5C"/>
    <w:rsid w:val="003874F0"/>
    <w:rsid w:val="00387871"/>
    <w:rsid w:val="003927CB"/>
    <w:rsid w:val="00392C8A"/>
    <w:rsid w:val="003934EF"/>
    <w:rsid w:val="003934FB"/>
    <w:rsid w:val="003942A8"/>
    <w:rsid w:val="0039518D"/>
    <w:rsid w:val="003968B8"/>
    <w:rsid w:val="003970D8"/>
    <w:rsid w:val="003A015C"/>
    <w:rsid w:val="003A13C1"/>
    <w:rsid w:val="003A1E45"/>
    <w:rsid w:val="003A3863"/>
    <w:rsid w:val="003A3BB9"/>
    <w:rsid w:val="003A48A2"/>
    <w:rsid w:val="003A781B"/>
    <w:rsid w:val="003B0B8E"/>
    <w:rsid w:val="003B237D"/>
    <w:rsid w:val="003B2FA6"/>
    <w:rsid w:val="003B38CE"/>
    <w:rsid w:val="003B3D20"/>
    <w:rsid w:val="003B52EB"/>
    <w:rsid w:val="003B6257"/>
    <w:rsid w:val="003B78E5"/>
    <w:rsid w:val="003B7E35"/>
    <w:rsid w:val="003C0E41"/>
    <w:rsid w:val="003C403B"/>
    <w:rsid w:val="003C56B5"/>
    <w:rsid w:val="003C64DD"/>
    <w:rsid w:val="003C7B14"/>
    <w:rsid w:val="003D013F"/>
    <w:rsid w:val="003D0FFB"/>
    <w:rsid w:val="003D129E"/>
    <w:rsid w:val="003D165E"/>
    <w:rsid w:val="003D24B0"/>
    <w:rsid w:val="003D301B"/>
    <w:rsid w:val="003D4FA6"/>
    <w:rsid w:val="003D78BD"/>
    <w:rsid w:val="003D7EBC"/>
    <w:rsid w:val="003E2046"/>
    <w:rsid w:val="003E3036"/>
    <w:rsid w:val="003E34BB"/>
    <w:rsid w:val="003E6152"/>
    <w:rsid w:val="003E6251"/>
    <w:rsid w:val="003E73D4"/>
    <w:rsid w:val="003F1EC0"/>
    <w:rsid w:val="003F391C"/>
    <w:rsid w:val="003F3C74"/>
    <w:rsid w:val="003F557A"/>
    <w:rsid w:val="00401728"/>
    <w:rsid w:val="0040255E"/>
    <w:rsid w:val="004032E2"/>
    <w:rsid w:val="00405A11"/>
    <w:rsid w:val="004113DF"/>
    <w:rsid w:val="00413AAE"/>
    <w:rsid w:val="00413E03"/>
    <w:rsid w:val="004151FC"/>
    <w:rsid w:val="00417D91"/>
    <w:rsid w:val="00417E94"/>
    <w:rsid w:val="0042018C"/>
    <w:rsid w:val="00420A88"/>
    <w:rsid w:val="00422212"/>
    <w:rsid w:val="00424494"/>
    <w:rsid w:val="004267A1"/>
    <w:rsid w:val="004305A8"/>
    <w:rsid w:val="00430AC5"/>
    <w:rsid w:val="00431F0D"/>
    <w:rsid w:val="00432C05"/>
    <w:rsid w:val="00432C50"/>
    <w:rsid w:val="00433C52"/>
    <w:rsid w:val="00434540"/>
    <w:rsid w:val="004347CE"/>
    <w:rsid w:val="00436EB4"/>
    <w:rsid w:val="00440778"/>
    <w:rsid w:val="00442673"/>
    <w:rsid w:val="00444BC5"/>
    <w:rsid w:val="00445378"/>
    <w:rsid w:val="004453CE"/>
    <w:rsid w:val="004503AA"/>
    <w:rsid w:val="00451752"/>
    <w:rsid w:val="00451822"/>
    <w:rsid w:val="00453595"/>
    <w:rsid w:val="0045636C"/>
    <w:rsid w:val="004573F6"/>
    <w:rsid w:val="00457C16"/>
    <w:rsid w:val="00461EF9"/>
    <w:rsid w:val="00463408"/>
    <w:rsid w:val="0046380F"/>
    <w:rsid w:val="00463DF1"/>
    <w:rsid w:val="00464BA7"/>
    <w:rsid w:val="00465A3C"/>
    <w:rsid w:val="00467836"/>
    <w:rsid w:val="00470C36"/>
    <w:rsid w:val="00471E06"/>
    <w:rsid w:val="00471F5B"/>
    <w:rsid w:val="0047377C"/>
    <w:rsid w:val="00473CBF"/>
    <w:rsid w:val="00474A30"/>
    <w:rsid w:val="00474CCF"/>
    <w:rsid w:val="00476B65"/>
    <w:rsid w:val="00481195"/>
    <w:rsid w:val="004820D8"/>
    <w:rsid w:val="00482BCC"/>
    <w:rsid w:val="00483E1B"/>
    <w:rsid w:val="004851F0"/>
    <w:rsid w:val="00485BF5"/>
    <w:rsid w:val="00485EB1"/>
    <w:rsid w:val="00486EB3"/>
    <w:rsid w:val="004909B0"/>
    <w:rsid w:val="004925A9"/>
    <w:rsid w:val="00497040"/>
    <w:rsid w:val="00497D33"/>
    <w:rsid w:val="004A07B0"/>
    <w:rsid w:val="004A1A26"/>
    <w:rsid w:val="004A408C"/>
    <w:rsid w:val="004A41AB"/>
    <w:rsid w:val="004B0B7C"/>
    <w:rsid w:val="004B2A90"/>
    <w:rsid w:val="004B66A8"/>
    <w:rsid w:val="004B6D10"/>
    <w:rsid w:val="004B7F4D"/>
    <w:rsid w:val="004C1592"/>
    <w:rsid w:val="004C203D"/>
    <w:rsid w:val="004C2815"/>
    <w:rsid w:val="004C34B5"/>
    <w:rsid w:val="004C43D2"/>
    <w:rsid w:val="004C4BA8"/>
    <w:rsid w:val="004C5888"/>
    <w:rsid w:val="004C7C97"/>
    <w:rsid w:val="004D09E7"/>
    <w:rsid w:val="004D1D50"/>
    <w:rsid w:val="004D2148"/>
    <w:rsid w:val="004D2D87"/>
    <w:rsid w:val="004D40DC"/>
    <w:rsid w:val="004D4202"/>
    <w:rsid w:val="004D56B6"/>
    <w:rsid w:val="004D75F5"/>
    <w:rsid w:val="004D7959"/>
    <w:rsid w:val="004E155F"/>
    <w:rsid w:val="004E2001"/>
    <w:rsid w:val="004E26A0"/>
    <w:rsid w:val="004E2941"/>
    <w:rsid w:val="004E2EFA"/>
    <w:rsid w:val="004E3741"/>
    <w:rsid w:val="004E4EE7"/>
    <w:rsid w:val="004E54E4"/>
    <w:rsid w:val="004F067B"/>
    <w:rsid w:val="004F0DE7"/>
    <w:rsid w:val="004F11CD"/>
    <w:rsid w:val="004F1357"/>
    <w:rsid w:val="004F2997"/>
    <w:rsid w:val="004F379C"/>
    <w:rsid w:val="004F47F2"/>
    <w:rsid w:val="004F4D11"/>
    <w:rsid w:val="004F5E7E"/>
    <w:rsid w:val="004F6B54"/>
    <w:rsid w:val="004F7B7F"/>
    <w:rsid w:val="005009BE"/>
    <w:rsid w:val="00501AB9"/>
    <w:rsid w:val="005032C1"/>
    <w:rsid w:val="0050362A"/>
    <w:rsid w:val="00504402"/>
    <w:rsid w:val="00504D5B"/>
    <w:rsid w:val="00506E44"/>
    <w:rsid w:val="00507004"/>
    <w:rsid w:val="00511ED8"/>
    <w:rsid w:val="00512ABA"/>
    <w:rsid w:val="005138EB"/>
    <w:rsid w:val="0051678F"/>
    <w:rsid w:val="005167FE"/>
    <w:rsid w:val="0051761F"/>
    <w:rsid w:val="00522264"/>
    <w:rsid w:val="0052278F"/>
    <w:rsid w:val="00523322"/>
    <w:rsid w:val="00523412"/>
    <w:rsid w:val="005241A8"/>
    <w:rsid w:val="005248B6"/>
    <w:rsid w:val="00524B57"/>
    <w:rsid w:val="0052529B"/>
    <w:rsid w:val="005268DB"/>
    <w:rsid w:val="005278B9"/>
    <w:rsid w:val="00530745"/>
    <w:rsid w:val="00532A35"/>
    <w:rsid w:val="00533131"/>
    <w:rsid w:val="00534355"/>
    <w:rsid w:val="005348D2"/>
    <w:rsid w:val="00534ED5"/>
    <w:rsid w:val="00535017"/>
    <w:rsid w:val="00537E4D"/>
    <w:rsid w:val="00540432"/>
    <w:rsid w:val="00541A51"/>
    <w:rsid w:val="005421D7"/>
    <w:rsid w:val="005434A3"/>
    <w:rsid w:val="0054354E"/>
    <w:rsid w:val="005440E0"/>
    <w:rsid w:val="0054711C"/>
    <w:rsid w:val="0055420F"/>
    <w:rsid w:val="00555163"/>
    <w:rsid w:val="005559B5"/>
    <w:rsid w:val="00561AE6"/>
    <w:rsid w:val="00561DBC"/>
    <w:rsid w:val="0056213B"/>
    <w:rsid w:val="005625C4"/>
    <w:rsid w:val="00563EE2"/>
    <w:rsid w:val="00565F90"/>
    <w:rsid w:val="00567D13"/>
    <w:rsid w:val="00572FAF"/>
    <w:rsid w:val="0057322F"/>
    <w:rsid w:val="0057390A"/>
    <w:rsid w:val="0057742D"/>
    <w:rsid w:val="00580672"/>
    <w:rsid w:val="00581BD4"/>
    <w:rsid w:val="0058259A"/>
    <w:rsid w:val="00584AD5"/>
    <w:rsid w:val="00585954"/>
    <w:rsid w:val="00585CBF"/>
    <w:rsid w:val="00587433"/>
    <w:rsid w:val="0059017D"/>
    <w:rsid w:val="005923B1"/>
    <w:rsid w:val="0059250F"/>
    <w:rsid w:val="00592A14"/>
    <w:rsid w:val="00593129"/>
    <w:rsid w:val="00597F97"/>
    <w:rsid w:val="005A17D2"/>
    <w:rsid w:val="005A225D"/>
    <w:rsid w:val="005B12FB"/>
    <w:rsid w:val="005B1312"/>
    <w:rsid w:val="005B1349"/>
    <w:rsid w:val="005B2257"/>
    <w:rsid w:val="005B4D48"/>
    <w:rsid w:val="005B53C6"/>
    <w:rsid w:val="005B5CFF"/>
    <w:rsid w:val="005C0B05"/>
    <w:rsid w:val="005C0C35"/>
    <w:rsid w:val="005C1AD2"/>
    <w:rsid w:val="005C1C05"/>
    <w:rsid w:val="005C51E3"/>
    <w:rsid w:val="005C5A34"/>
    <w:rsid w:val="005C5C07"/>
    <w:rsid w:val="005C7A9D"/>
    <w:rsid w:val="005D14D7"/>
    <w:rsid w:val="005D1745"/>
    <w:rsid w:val="005D2C5F"/>
    <w:rsid w:val="005D2E38"/>
    <w:rsid w:val="005D2F0A"/>
    <w:rsid w:val="005D35B5"/>
    <w:rsid w:val="005D4C27"/>
    <w:rsid w:val="005D6215"/>
    <w:rsid w:val="005E5E34"/>
    <w:rsid w:val="005E6417"/>
    <w:rsid w:val="005E66BA"/>
    <w:rsid w:val="005E6E08"/>
    <w:rsid w:val="005F0408"/>
    <w:rsid w:val="005F05DE"/>
    <w:rsid w:val="005F1FAB"/>
    <w:rsid w:val="005F2167"/>
    <w:rsid w:val="005F2281"/>
    <w:rsid w:val="005F3E5D"/>
    <w:rsid w:val="005F5150"/>
    <w:rsid w:val="005F5339"/>
    <w:rsid w:val="005F5A32"/>
    <w:rsid w:val="005F7154"/>
    <w:rsid w:val="005F7308"/>
    <w:rsid w:val="005F75F2"/>
    <w:rsid w:val="00602209"/>
    <w:rsid w:val="0060481C"/>
    <w:rsid w:val="00607243"/>
    <w:rsid w:val="0060744F"/>
    <w:rsid w:val="006105A9"/>
    <w:rsid w:val="00611AD7"/>
    <w:rsid w:val="006142B4"/>
    <w:rsid w:val="006148C9"/>
    <w:rsid w:val="00616B23"/>
    <w:rsid w:val="0061754A"/>
    <w:rsid w:val="00624B91"/>
    <w:rsid w:val="006267CE"/>
    <w:rsid w:val="0062752A"/>
    <w:rsid w:val="00632020"/>
    <w:rsid w:val="00632ED7"/>
    <w:rsid w:val="00635A39"/>
    <w:rsid w:val="00635A6F"/>
    <w:rsid w:val="00637037"/>
    <w:rsid w:val="00637620"/>
    <w:rsid w:val="00637A0A"/>
    <w:rsid w:val="0064218D"/>
    <w:rsid w:val="006429DD"/>
    <w:rsid w:val="00643AB8"/>
    <w:rsid w:val="0064402E"/>
    <w:rsid w:val="00644E2E"/>
    <w:rsid w:val="00645D9C"/>
    <w:rsid w:val="00646853"/>
    <w:rsid w:val="00646CA6"/>
    <w:rsid w:val="006475C1"/>
    <w:rsid w:val="00647848"/>
    <w:rsid w:val="00651713"/>
    <w:rsid w:val="00651A95"/>
    <w:rsid w:val="00652275"/>
    <w:rsid w:val="006524D1"/>
    <w:rsid w:val="00653DB7"/>
    <w:rsid w:val="00655237"/>
    <w:rsid w:val="00655A3F"/>
    <w:rsid w:val="006569E0"/>
    <w:rsid w:val="00656EBA"/>
    <w:rsid w:val="00660F2A"/>
    <w:rsid w:val="00661EA9"/>
    <w:rsid w:val="00662C2A"/>
    <w:rsid w:val="006645EE"/>
    <w:rsid w:val="0066470A"/>
    <w:rsid w:val="006661BB"/>
    <w:rsid w:val="00666EC8"/>
    <w:rsid w:val="00671671"/>
    <w:rsid w:val="00671C0A"/>
    <w:rsid w:val="00672CB2"/>
    <w:rsid w:val="006736E5"/>
    <w:rsid w:val="006748A7"/>
    <w:rsid w:val="006749B1"/>
    <w:rsid w:val="00675A6B"/>
    <w:rsid w:val="00676CD6"/>
    <w:rsid w:val="00677E20"/>
    <w:rsid w:val="00677E79"/>
    <w:rsid w:val="00680750"/>
    <w:rsid w:val="00681086"/>
    <w:rsid w:val="00681DFE"/>
    <w:rsid w:val="006830E6"/>
    <w:rsid w:val="00684215"/>
    <w:rsid w:val="00684FB2"/>
    <w:rsid w:val="0068555A"/>
    <w:rsid w:val="00687697"/>
    <w:rsid w:val="006908F5"/>
    <w:rsid w:val="00694D27"/>
    <w:rsid w:val="006A13A2"/>
    <w:rsid w:val="006A1556"/>
    <w:rsid w:val="006A2AA5"/>
    <w:rsid w:val="006A2C76"/>
    <w:rsid w:val="006A40EB"/>
    <w:rsid w:val="006A4D92"/>
    <w:rsid w:val="006A5030"/>
    <w:rsid w:val="006A6AA8"/>
    <w:rsid w:val="006A778C"/>
    <w:rsid w:val="006B10C6"/>
    <w:rsid w:val="006B3E27"/>
    <w:rsid w:val="006C1460"/>
    <w:rsid w:val="006C4327"/>
    <w:rsid w:val="006C6691"/>
    <w:rsid w:val="006C6B04"/>
    <w:rsid w:val="006D1682"/>
    <w:rsid w:val="006D2AD6"/>
    <w:rsid w:val="006D4035"/>
    <w:rsid w:val="006D4F2E"/>
    <w:rsid w:val="006D6D00"/>
    <w:rsid w:val="006D7B6C"/>
    <w:rsid w:val="006E10A9"/>
    <w:rsid w:val="006E268D"/>
    <w:rsid w:val="006E2A8E"/>
    <w:rsid w:val="006E2BAD"/>
    <w:rsid w:val="006E434C"/>
    <w:rsid w:val="006E5EF4"/>
    <w:rsid w:val="006F2AED"/>
    <w:rsid w:val="006F45E0"/>
    <w:rsid w:val="006F585C"/>
    <w:rsid w:val="006F7E99"/>
    <w:rsid w:val="00703902"/>
    <w:rsid w:val="007042A7"/>
    <w:rsid w:val="00706A67"/>
    <w:rsid w:val="00710FDF"/>
    <w:rsid w:val="00711257"/>
    <w:rsid w:val="007116F6"/>
    <w:rsid w:val="007142EA"/>
    <w:rsid w:val="007148CD"/>
    <w:rsid w:val="00716442"/>
    <w:rsid w:val="00716B10"/>
    <w:rsid w:val="00716B74"/>
    <w:rsid w:val="00720B72"/>
    <w:rsid w:val="00721925"/>
    <w:rsid w:val="00722920"/>
    <w:rsid w:val="00722B2D"/>
    <w:rsid w:val="00723D03"/>
    <w:rsid w:val="0072463C"/>
    <w:rsid w:val="007248D3"/>
    <w:rsid w:val="00724A8E"/>
    <w:rsid w:val="00725FB7"/>
    <w:rsid w:val="007264E5"/>
    <w:rsid w:val="007270C1"/>
    <w:rsid w:val="00727802"/>
    <w:rsid w:val="00727A49"/>
    <w:rsid w:val="007315FA"/>
    <w:rsid w:val="00732B51"/>
    <w:rsid w:val="007347E9"/>
    <w:rsid w:val="00734CC1"/>
    <w:rsid w:val="00735521"/>
    <w:rsid w:val="00735DF7"/>
    <w:rsid w:val="00735E70"/>
    <w:rsid w:val="007364DE"/>
    <w:rsid w:val="007366E7"/>
    <w:rsid w:val="007377C2"/>
    <w:rsid w:val="007377CC"/>
    <w:rsid w:val="00741699"/>
    <w:rsid w:val="007426FB"/>
    <w:rsid w:val="00743FC2"/>
    <w:rsid w:val="00743FC7"/>
    <w:rsid w:val="0074443B"/>
    <w:rsid w:val="0074482D"/>
    <w:rsid w:val="0074766C"/>
    <w:rsid w:val="00751086"/>
    <w:rsid w:val="00751529"/>
    <w:rsid w:val="007516D8"/>
    <w:rsid w:val="00751CC7"/>
    <w:rsid w:val="00752716"/>
    <w:rsid w:val="0075355A"/>
    <w:rsid w:val="00753C02"/>
    <w:rsid w:val="007556CE"/>
    <w:rsid w:val="00755FBD"/>
    <w:rsid w:val="00760714"/>
    <w:rsid w:val="007610C9"/>
    <w:rsid w:val="00761B04"/>
    <w:rsid w:val="007638AE"/>
    <w:rsid w:val="007760F8"/>
    <w:rsid w:val="00776F2F"/>
    <w:rsid w:val="007775CC"/>
    <w:rsid w:val="00781C72"/>
    <w:rsid w:val="0078216D"/>
    <w:rsid w:val="0078221F"/>
    <w:rsid w:val="007823DC"/>
    <w:rsid w:val="0078354E"/>
    <w:rsid w:val="007838E2"/>
    <w:rsid w:val="00785BC4"/>
    <w:rsid w:val="00785E20"/>
    <w:rsid w:val="00786227"/>
    <w:rsid w:val="007950E4"/>
    <w:rsid w:val="00796794"/>
    <w:rsid w:val="00796C00"/>
    <w:rsid w:val="00797E00"/>
    <w:rsid w:val="007A04D0"/>
    <w:rsid w:val="007A1B75"/>
    <w:rsid w:val="007B433A"/>
    <w:rsid w:val="007B5257"/>
    <w:rsid w:val="007B5C5A"/>
    <w:rsid w:val="007B66D3"/>
    <w:rsid w:val="007B7410"/>
    <w:rsid w:val="007B796B"/>
    <w:rsid w:val="007B7F3E"/>
    <w:rsid w:val="007C2466"/>
    <w:rsid w:val="007C2517"/>
    <w:rsid w:val="007C2D47"/>
    <w:rsid w:val="007C3921"/>
    <w:rsid w:val="007C47B1"/>
    <w:rsid w:val="007C4D5D"/>
    <w:rsid w:val="007C55AE"/>
    <w:rsid w:val="007C65B7"/>
    <w:rsid w:val="007C6B24"/>
    <w:rsid w:val="007C7561"/>
    <w:rsid w:val="007C7DBB"/>
    <w:rsid w:val="007C7E5E"/>
    <w:rsid w:val="007D015F"/>
    <w:rsid w:val="007D0A01"/>
    <w:rsid w:val="007D11B8"/>
    <w:rsid w:val="007D1B1E"/>
    <w:rsid w:val="007D3FB9"/>
    <w:rsid w:val="007D4046"/>
    <w:rsid w:val="007D42F9"/>
    <w:rsid w:val="007D4458"/>
    <w:rsid w:val="007D45DE"/>
    <w:rsid w:val="007D4BD2"/>
    <w:rsid w:val="007D68DF"/>
    <w:rsid w:val="007D7C87"/>
    <w:rsid w:val="007E4EA2"/>
    <w:rsid w:val="007E5929"/>
    <w:rsid w:val="007E5C9E"/>
    <w:rsid w:val="007E69E4"/>
    <w:rsid w:val="007E7CF8"/>
    <w:rsid w:val="007F6083"/>
    <w:rsid w:val="007F78D8"/>
    <w:rsid w:val="00800048"/>
    <w:rsid w:val="00801E76"/>
    <w:rsid w:val="008033B4"/>
    <w:rsid w:val="00803931"/>
    <w:rsid w:val="00804BDE"/>
    <w:rsid w:val="00805B17"/>
    <w:rsid w:val="008149C5"/>
    <w:rsid w:val="008157AF"/>
    <w:rsid w:val="00815A26"/>
    <w:rsid w:val="008178AF"/>
    <w:rsid w:val="00817945"/>
    <w:rsid w:val="008272A1"/>
    <w:rsid w:val="00830EF8"/>
    <w:rsid w:val="00832EFC"/>
    <w:rsid w:val="008425A5"/>
    <w:rsid w:val="00842CDB"/>
    <w:rsid w:val="0084624D"/>
    <w:rsid w:val="0085093A"/>
    <w:rsid w:val="00850CE4"/>
    <w:rsid w:val="008517C2"/>
    <w:rsid w:val="00853DB3"/>
    <w:rsid w:val="00856B88"/>
    <w:rsid w:val="00857464"/>
    <w:rsid w:val="00857B0E"/>
    <w:rsid w:val="008668CD"/>
    <w:rsid w:val="00867E79"/>
    <w:rsid w:val="00871A76"/>
    <w:rsid w:val="00871AD3"/>
    <w:rsid w:val="00871EEB"/>
    <w:rsid w:val="00872015"/>
    <w:rsid w:val="008742D5"/>
    <w:rsid w:val="00875D01"/>
    <w:rsid w:val="00876B46"/>
    <w:rsid w:val="0087735F"/>
    <w:rsid w:val="00880C8D"/>
    <w:rsid w:val="008812E4"/>
    <w:rsid w:val="008833A4"/>
    <w:rsid w:val="00883C3B"/>
    <w:rsid w:val="00884428"/>
    <w:rsid w:val="00884483"/>
    <w:rsid w:val="00884499"/>
    <w:rsid w:val="00885BCE"/>
    <w:rsid w:val="00891C0F"/>
    <w:rsid w:val="00892540"/>
    <w:rsid w:val="00892E74"/>
    <w:rsid w:val="00893340"/>
    <w:rsid w:val="00894508"/>
    <w:rsid w:val="00894839"/>
    <w:rsid w:val="00895277"/>
    <w:rsid w:val="00895BD8"/>
    <w:rsid w:val="0089681B"/>
    <w:rsid w:val="00896A29"/>
    <w:rsid w:val="008973A8"/>
    <w:rsid w:val="0089744E"/>
    <w:rsid w:val="0089768D"/>
    <w:rsid w:val="008A15CF"/>
    <w:rsid w:val="008A1B4C"/>
    <w:rsid w:val="008A39C3"/>
    <w:rsid w:val="008A3B2D"/>
    <w:rsid w:val="008A3F69"/>
    <w:rsid w:val="008A562D"/>
    <w:rsid w:val="008A60C8"/>
    <w:rsid w:val="008B1659"/>
    <w:rsid w:val="008B16D3"/>
    <w:rsid w:val="008B1FE0"/>
    <w:rsid w:val="008B29DE"/>
    <w:rsid w:val="008B43B5"/>
    <w:rsid w:val="008B43FE"/>
    <w:rsid w:val="008B5939"/>
    <w:rsid w:val="008B7EAC"/>
    <w:rsid w:val="008C01E8"/>
    <w:rsid w:val="008C166B"/>
    <w:rsid w:val="008C29AF"/>
    <w:rsid w:val="008C54E7"/>
    <w:rsid w:val="008C6778"/>
    <w:rsid w:val="008D088D"/>
    <w:rsid w:val="008D215B"/>
    <w:rsid w:val="008D3220"/>
    <w:rsid w:val="008D4F25"/>
    <w:rsid w:val="008D58B2"/>
    <w:rsid w:val="008D631E"/>
    <w:rsid w:val="008D6C6E"/>
    <w:rsid w:val="008E012A"/>
    <w:rsid w:val="008E0D86"/>
    <w:rsid w:val="008E146C"/>
    <w:rsid w:val="008E19C7"/>
    <w:rsid w:val="008E1E2F"/>
    <w:rsid w:val="008E3AAC"/>
    <w:rsid w:val="008E64BC"/>
    <w:rsid w:val="008E7041"/>
    <w:rsid w:val="008F090E"/>
    <w:rsid w:val="008F15DD"/>
    <w:rsid w:val="008F20BA"/>
    <w:rsid w:val="008F2FF8"/>
    <w:rsid w:val="008F3DC9"/>
    <w:rsid w:val="008F47B8"/>
    <w:rsid w:val="008F47FE"/>
    <w:rsid w:val="008F4E5E"/>
    <w:rsid w:val="008F68E4"/>
    <w:rsid w:val="008F73DE"/>
    <w:rsid w:val="00900871"/>
    <w:rsid w:val="00900C1B"/>
    <w:rsid w:val="00903BC8"/>
    <w:rsid w:val="00904D33"/>
    <w:rsid w:val="009064C8"/>
    <w:rsid w:val="009066E3"/>
    <w:rsid w:val="00916170"/>
    <w:rsid w:val="00916A70"/>
    <w:rsid w:val="0091794F"/>
    <w:rsid w:val="00920F47"/>
    <w:rsid w:val="00921B24"/>
    <w:rsid w:val="00921EFD"/>
    <w:rsid w:val="00922198"/>
    <w:rsid w:val="00923A74"/>
    <w:rsid w:val="00927444"/>
    <w:rsid w:val="00930148"/>
    <w:rsid w:val="00930E66"/>
    <w:rsid w:val="00931BDE"/>
    <w:rsid w:val="00931CDF"/>
    <w:rsid w:val="00931D69"/>
    <w:rsid w:val="00933292"/>
    <w:rsid w:val="00933581"/>
    <w:rsid w:val="009341FF"/>
    <w:rsid w:val="009346A8"/>
    <w:rsid w:val="00934D6A"/>
    <w:rsid w:val="009358BD"/>
    <w:rsid w:val="00936175"/>
    <w:rsid w:val="0093645C"/>
    <w:rsid w:val="00936FB4"/>
    <w:rsid w:val="00940F80"/>
    <w:rsid w:val="00941533"/>
    <w:rsid w:val="00941B79"/>
    <w:rsid w:val="0094316F"/>
    <w:rsid w:val="00943283"/>
    <w:rsid w:val="00943E35"/>
    <w:rsid w:val="0094533F"/>
    <w:rsid w:val="00946091"/>
    <w:rsid w:val="00947ED2"/>
    <w:rsid w:val="00951657"/>
    <w:rsid w:val="009543FB"/>
    <w:rsid w:val="0095614B"/>
    <w:rsid w:val="00957D07"/>
    <w:rsid w:val="00960CE8"/>
    <w:rsid w:val="00960EB1"/>
    <w:rsid w:val="009644B4"/>
    <w:rsid w:val="00964793"/>
    <w:rsid w:val="0097037C"/>
    <w:rsid w:val="0097082C"/>
    <w:rsid w:val="00971083"/>
    <w:rsid w:val="0097129C"/>
    <w:rsid w:val="009727D9"/>
    <w:rsid w:val="00972F9E"/>
    <w:rsid w:val="00973C2D"/>
    <w:rsid w:val="00973C89"/>
    <w:rsid w:val="009743E6"/>
    <w:rsid w:val="00975625"/>
    <w:rsid w:val="009763FE"/>
    <w:rsid w:val="0098291D"/>
    <w:rsid w:val="00982B36"/>
    <w:rsid w:val="00983218"/>
    <w:rsid w:val="009833A0"/>
    <w:rsid w:val="00983CAD"/>
    <w:rsid w:val="00984C06"/>
    <w:rsid w:val="00986963"/>
    <w:rsid w:val="0098777A"/>
    <w:rsid w:val="00992B04"/>
    <w:rsid w:val="00993A61"/>
    <w:rsid w:val="00995F74"/>
    <w:rsid w:val="00996597"/>
    <w:rsid w:val="009969CC"/>
    <w:rsid w:val="00996E42"/>
    <w:rsid w:val="009A0524"/>
    <w:rsid w:val="009A153C"/>
    <w:rsid w:val="009A204A"/>
    <w:rsid w:val="009A591E"/>
    <w:rsid w:val="009B170D"/>
    <w:rsid w:val="009B246C"/>
    <w:rsid w:val="009B45AB"/>
    <w:rsid w:val="009B6721"/>
    <w:rsid w:val="009B7846"/>
    <w:rsid w:val="009B7D5C"/>
    <w:rsid w:val="009C01CB"/>
    <w:rsid w:val="009C472C"/>
    <w:rsid w:val="009C4EAF"/>
    <w:rsid w:val="009C5B52"/>
    <w:rsid w:val="009C6263"/>
    <w:rsid w:val="009C6B01"/>
    <w:rsid w:val="009C73EA"/>
    <w:rsid w:val="009C7594"/>
    <w:rsid w:val="009D0310"/>
    <w:rsid w:val="009D0654"/>
    <w:rsid w:val="009D2FFF"/>
    <w:rsid w:val="009D38F2"/>
    <w:rsid w:val="009D4BBA"/>
    <w:rsid w:val="009E02C9"/>
    <w:rsid w:val="009E2167"/>
    <w:rsid w:val="009E2267"/>
    <w:rsid w:val="009E2E2B"/>
    <w:rsid w:val="009E385C"/>
    <w:rsid w:val="009E4E8D"/>
    <w:rsid w:val="009E6A4D"/>
    <w:rsid w:val="009F01C7"/>
    <w:rsid w:val="009F1879"/>
    <w:rsid w:val="009F6767"/>
    <w:rsid w:val="009F6CBA"/>
    <w:rsid w:val="009F6E05"/>
    <w:rsid w:val="00A01652"/>
    <w:rsid w:val="00A02E2D"/>
    <w:rsid w:val="00A03281"/>
    <w:rsid w:val="00A05048"/>
    <w:rsid w:val="00A05F26"/>
    <w:rsid w:val="00A11328"/>
    <w:rsid w:val="00A121D1"/>
    <w:rsid w:val="00A13343"/>
    <w:rsid w:val="00A147A4"/>
    <w:rsid w:val="00A163D9"/>
    <w:rsid w:val="00A16E0E"/>
    <w:rsid w:val="00A20BFA"/>
    <w:rsid w:val="00A20DF6"/>
    <w:rsid w:val="00A215E0"/>
    <w:rsid w:val="00A215FA"/>
    <w:rsid w:val="00A21851"/>
    <w:rsid w:val="00A21B88"/>
    <w:rsid w:val="00A22D58"/>
    <w:rsid w:val="00A23CBB"/>
    <w:rsid w:val="00A30DC9"/>
    <w:rsid w:val="00A31C41"/>
    <w:rsid w:val="00A3268A"/>
    <w:rsid w:val="00A3297F"/>
    <w:rsid w:val="00A35431"/>
    <w:rsid w:val="00A359F4"/>
    <w:rsid w:val="00A37237"/>
    <w:rsid w:val="00A379BB"/>
    <w:rsid w:val="00A40E57"/>
    <w:rsid w:val="00A437EB"/>
    <w:rsid w:val="00A44245"/>
    <w:rsid w:val="00A4470D"/>
    <w:rsid w:val="00A464AA"/>
    <w:rsid w:val="00A4680B"/>
    <w:rsid w:val="00A47A9B"/>
    <w:rsid w:val="00A50DB1"/>
    <w:rsid w:val="00A52E72"/>
    <w:rsid w:val="00A531FE"/>
    <w:rsid w:val="00A55908"/>
    <w:rsid w:val="00A5593C"/>
    <w:rsid w:val="00A5664A"/>
    <w:rsid w:val="00A57518"/>
    <w:rsid w:val="00A5770C"/>
    <w:rsid w:val="00A61506"/>
    <w:rsid w:val="00A61AEA"/>
    <w:rsid w:val="00A62209"/>
    <w:rsid w:val="00A633AF"/>
    <w:rsid w:val="00A66F6C"/>
    <w:rsid w:val="00A6701E"/>
    <w:rsid w:val="00A70D90"/>
    <w:rsid w:val="00A718EA"/>
    <w:rsid w:val="00A73260"/>
    <w:rsid w:val="00A7576B"/>
    <w:rsid w:val="00A7613F"/>
    <w:rsid w:val="00A762BD"/>
    <w:rsid w:val="00A81947"/>
    <w:rsid w:val="00A822FE"/>
    <w:rsid w:val="00A84F2F"/>
    <w:rsid w:val="00A85337"/>
    <w:rsid w:val="00A8533B"/>
    <w:rsid w:val="00A90252"/>
    <w:rsid w:val="00A912AE"/>
    <w:rsid w:val="00A91397"/>
    <w:rsid w:val="00A92AA2"/>
    <w:rsid w:val="00A93ACA"/>
    <w:rsid w:val="00A94F11"/>
    <w:rsid w:val="00A95338"/>
    <w:rsid w:val="00A95EED"/>
    <w:rsid w:val="00A96A24"/>
    <w:rsid w:val="00A96BC7"/>
    <w:rsid w:val="00A96CD2"/>
    <w:rsid w:val="00AA01B8"/>
    <w:rsid w:val="00AA0725"/>
    <w:rsid w:val="00AA1369"/>
    <w:rsid w:val="00AA2795"/>
    <w:rsid w:val="00AA2A61"/>
    <w:rsid w:val="00AA458D"/>
    <w:rsid w:val="00AA493D"/>
    <w:rsid w:val="00AA7BA9"/>
    <w:rsid w:val="00AB2AD7"/>
    <w:rsid w:val="00AB3A0A"/>
    <w:rsid w:val="00AB5395"/>
    <w:rsid w:val="00AB6D27"/>
    <w:rsid w:val="00AC0FB9"/>
    <w:rsid w:val="00AC1A6B"/>
    <w:rsid w:val="00AC27CF"/>
    <w:rsid w:val="00AC328E"/>
    <w:rsid w:val="00AC4957"/>
    <w:rsid w:val="00AD2840"/>
    <w:rsid w:val="00AD35E5"/>
    <w:rsid w:val="00AD4062"/>
    <w:rsid w:val="00AD4320"/>
    <w:rsid w:val="00AD77CB"/>
    <w:rsid w:val="00AE0BC1"/>
    <w:rsid w:val="00AE14A9"/>
    <w:rsid w:val="00AE49E2"/>
    <w:rsid w:val="00AE5264"/>
    <w:rsid w:val="00AE6E85"/>
    <w:rsid w:val="00AF1E2F"/>
    <w:rsid w:val="00AF26F0"/>
    <w:rsid w:val="00AF4184"/>
    <w:rsid w:val="00B01045"/>
    <w:rsid w:val="00B0253A"/>
    <w:rsid w:val="00B030FE"/>
    <w:rsid w:val="00B0654D"/>
    <w:rsid w:val="00B07B95"/>
    <w:rsid w:val="00B1052E"/>
    <w:rsid w:val="00B1063C"/>
    <w:rsid w:val="00B109E3"/>
    <w:rsid w:val="00B119C6"/>
    <w:rsid w:val="00B1421E"/>
    <w:rsid w:val="00B14383"/>
    <w:rsid w:val="00B14D38"/>
    <w:rsid w:val="00B15693"/>
    <w:rsid w:val="00B15BFA"/>
    <w:rsid w:val="00B16B8E"/>
    <w:rsid w:val="00B17F77"/>
    <w:rsid w:val="00B20D4A"/>
    <w:rsid w:val="00B20F7C"/>
    <w:rsid w:val="00B21711"/>
    <w:rsid w:val="00B2203B"/>
    <w:rsid w:val="00B22058"/>
    <w:rsid w:val="00B23717"/>
    <w:rsid w:val="00B2415D"/>
    <w:rsid w:val="00B2574A"/>
    <w:rsid w:val="00B26219"/>
    <w:rsid w:val="00B2701A"/>
    <w:rsid w:val="00B270B6"/>
    <w:rsid w:val="00B27DDE"/>
    <w:rsid w:val="00B31CFD"/>
    <w:rsid w:val="00B31EFD"/>
    <w:rsid w:val="00B33858"/>
    <w:rsid w:val="00B33AF0"/>
    <w:rsid w:val="00B353B0"/>
    <w:rsid w:val="00B37247"/>
    <w:rsid w:val="00B426D2"/>
    <w:rsid w:val="00B43C81"/>
    <w:rsid w:val="00B444B8"/>
    <w:rsid w:val="00B466B9"/>
    <w:rsid w:val="00B46DE9"/>
    <w:rsid w:val="00B47419"/>
    <w:rsid w:val="00B523C9"/>
    <w:rsid w:val="00B53F06"/>
    <w:rsid w:val="00B548AE"/>
    <w:rsid w:val="00B54C35"/>
    <w:rsid w:val="00B55A8D"/>
    <w:rsid w:val="00B56CCB"/>
    <w:rsid w:val="00B57CB2"/>
    <w:rsid w:val="00B607B7"/>
    <w:rsid w:val="00B62B8C"/>
    <w:rsid w:val="00B64610"/>
    <w:rsid w:val="00B67754"/>
    <w:rsid w:val="00B706C9"/>
    <w:rsid w:val="00B715FB"/>
    <w:rsid w:val="00B72427"/>
    <w:rsid w:val="00B72DA1"/>
    <w:rsid w:val="00B73FD5"/>
    <w:rsid w:val="00B74139"/>
    <w:rsid w:val="00B74CBA"/>
    <w:rsid w:val="00B74DD9"/>
    <w:rsid w:val="00B75867"/>
    <w:rsid w:val="00B7621C"/>
    <w:rsid w:val="00B76412"/>
    <w:rsid w:val="00B77710"/>
    <w:rsid w:val="00B81907"/>
    <w:rsid w:val="00B84C67"/>
    <w:rsid w:val="00B857C8"/>
    <w:rsid w:val="00B86FF9"/>
    <w:rsid w:val="00B90124"/>
    <w:rsid w:val="00B9019D"/>
    <w:rsid w:val="00B902A8"/>
    <w:rsid w:val="00B93CFE"/>
    <w:rsid w:val="00B94B80"/>
    <w:rsid w:val="00B96D7F"/>
    <w:rsid w:val="00B97B23"/>
    <w:rsid w:val="00BA089D"/>
    <w:rsid w:val="00BA2138"/>
    <w:rsid w:val="00BA262F"/>
    <w:rsid w:val="00BA2944"/>
    <w:rsid w:val="00BA3CD1"/>
    <w:rsid w:val="00BA4C79"/>
    <w:rsid w:val="00BA58B1"/>
    <w:rsid w:val="00BA5DC9"/>
    <w:rsid w:val="00BA7818"/>
    <w:rsid w:val="00BB3C93"/>
    <w:rsid w:val="00BB48B3"/>
    <w:rsid w:val="00BB4C78"/>
    <w:rsid w:val="00BB707E"/>
    <w:rsid w:val="00BB7140"/>
    <w:rsid w:val="00BC0486"/>
    <w:rsid w:val="00BC056D"/>
    <w:rsid w:val="00BC1D71"/>
    <w:rsid w:val="00BC1E9E"/>
    <w:rsid w:val="00BC3E36"/>
    <w:rsid w:val="00BC521A"/>
    <w:rsid w:val="00BC5735"/>
    <w:rsid w:val="00BD0091"/>
    <w:rsid w:val="00BD017D"/>
    <w:rsid w:val="00BD0814"/>
    <w:rsid w:val="00BD41DC"/>
    <w:rsid w:val="00BD5633"/>
    <w:rsid w:val="00BD58B1"/>
    <w:rsid w:val="00BD6351"/>
    <w:rsid w:val="00BD75CA"/>
    <w:rsid w:val="00BE07E8"/>
    <w:rsid w:val="00BE0EFA"/>
    <w:rsid w:val="00BE10B6"/>
    <w:rsid w:val="00BE3C96"/>
    <w:rsid w:val="00BE572E"/>
    <w:rsid w:val="00BE58CE"/>
    <w:rsid w:val="00BE5EBD"/>
    <w:rsid w:val="00BE6795"/>
    <w:rsid w:val="00BE6959"/>
    <w:rsid w:val="00BE7039"/>
    <w:rsid w:val="00BE70C6"/>
    <w:rsid w:val="00BF0010"/>
    <w:rsid w:val="00BF110E"/>
    <w:rsid w:val="00BF2B5A"/>
    <w:rsid w:val="00BF3659"/>
    <w:rsid w:val="00BF4126"/>
    <w:rsid w:val="00BF4CA3"/>
    <w:rsid w:val="00BF4D4D"/>
    <w:rsid w:val="00BF55B3"/>
    <w:rsid w:val="00BF6783"/>
    <w:rsid w:val="00C025DB"/>
    <w:rsid w:val="00C02FC6"/>
    <w:rsid w:val="00C039CF"/>
    <w:rsid w:val="00C058BC"/>
    <w:rsid w:val="00C06017"/>
    <w:rsid w:val="00C10EA7"/>
    <w:rsid w:val="00C10FB4"/>
    <w:rsid w:val="00C11531"/>
    <w:rsid w:val="00C11EB0"/>
    <w:rsid w:val="00C133C6"/>
    <w:rsid w:val="00C13510"/>
    <w:rsid w:val="00C13584"/>
    <w:rsid w:val="00C13946"/>
    <w:rsid w:val="00C140B7"/>
    <w:rsid w:val="00C201E0"/>
    <w:rsid w:val="00C23240"/>
    <w:rsid w:val="00C2336D"/>
    <w:rsid w:val="00C24956"/>
    <w:rsid w:val="00C25163"/>
    <w:rsid w:val="00C27987"/>
    <w:rsid w:val="00C27D11"/>
    <w:rsid w:val="00C31EB2"/>
    <w:rsid w:val="00C32C66"/>
    <w:rsid w:val="00C343E3"/>
    <w:rsid w:val="00C35438"/>
    <w:rsid w:val="00C36AB5"/>
    <w:rsid w:val="00C36D47"/>
    <w:rsid w:val="00C37623"/>
    <w:rsid w:val="00C433BE"/>
    <w:rsid w:val="00C43672"/>
    <w:rsid w:val="00C45363"/>
    <w:rsid w:val="00C45C39"/>
    <w:rsid w:val="00C46FD7"/>
    <w:rsid w:val="00C527D5"/>
    <w:rsid w:val="00C52AED"/>
    <w:rsid w:val="00C57131"/>
    <w:rsid w:val="00C57145"/>
    <w:rsid w:val="00C574E4"/>
    <w:rsid w:val="00C61118"/>
    <w:rsid w:val="00C6177C"/>
    <w:rsid w:val="00C64829"/>
    <w:rsid w:val="00C6501D"/>
    <w:rsid w:val="00C66B2D"/>
    <w:rsid w:val="00C71B7D"/>
    <w:rsid w:val="00C721D3"/>
    <w:rsid w:val="00C7269A"/>
    <w:rsid w:val="00C75274"/>
    <w:rsid w:val="00C752AE"/>
    <w:rsid w:val="00C75965"/>
    <w:rsid w:val="00C7601D"/>
    <w:rsid w:val="00C7616F"/>
    <w:rsid w:val="00C80C0B"/>
    <w:rsid w:val="00C814BD"/>
    <w:rsid w:val="00C81559"/>
    <w:rsid w:val="00C82355"/>
    <w:rsid w:val="00C84576"/>
    <w:rsid w:val="00C85454"/>
    <w:rsid w:val="00C869B4"/>
    <w:rsid w:val="00C86AD0"/>
    <w:rsid w:val="00C86E1C"/>
    <w:rsid w:val="00C912D8"/>
    <w:rsid w:val="00C91F71"/>
    <w:rsid w:val="00C93AC9"/>
    <w:rsid w:val="00C93FFF"/>
    <w:rsid w:val="00C943CF"/>
    <w:rsid w:val="00CA032A"/>
    <w:rsid w:val="00CA2B81"/>
    <w:rsid w:val="00CA3499"/>
    <w:rsid w:val="00CA3887"/>
    <w:rsid w:val="00CA3AD2"/>
    <w:rsid w:val="00CA5A3F"/>
    <w:rsid w:val="00CA629E"/>
    <w:rsid w:val="00CA644A"/>
    <w:rsid w:val="00CA6BFB"/>
    <w:rsid w:val="00CA6CCA"/>
    <w:rsid w:val="00CB10DD"/>
    <w:rsid w:val="00CB17E4"/>
    <w:rsid w:val="00CB5301"/>
    <w:rsid w:val="00CB6D35"/>
    <w:rsid w:val="00CC0253"/>
    <w:rsid w:val="00CC2235"/>
    <w:rsid w:val="00CC5428"/>
    <w:rsid w:val="00CC5F95"/>
    <w:rsid w:val="00CD33B1"/>
    <w:rsid w:val="00CD3551"/>
    <w:rsid w:val="00CD46DF"/>
    <w:rsid w:val="00CD5A32"/>
    <w:rsid w:val="00CD5E34"/>
    <w:rsid w:val="00CD637E"/>
    <w:rsid w:val="00CD795D"/>
    <w:rsid w:val="00CE1400"/>
    <w:rsid w:val="00CE1841"/>
    <w:rsid w:val="00CE2582"/>
    <w:rsid w:val="00CE2ADB"/>
    <w:rsid w:val="00CE3E43"/>
    <w:rsid w:val="00CE6296"/>
    <w:rsid w:val="00CE77B9"/>
    <w:rsid w:val="00CF0557"/>
    <w:rsid w:val="00CF1E19"/>
    <w:rsid w:val="00CF21BC"/>
    <w:rsid w:val="00CF40FF"/>
    <w:rsid w:val="00CF4D37"/>
    <w:rsid w:val="00CF656F"/>
    <w:rsid w:val="00D0045D"/>
    <w:rsid w:val="00D025FF"/>
    <w:rsid w:val="00D035FD"/>
    <w:rsid w:val="00D039C4"/>
    <w:rsid w:val="00D04032"/>
    <w:rsid w:val="00D04461"/>
    <w:rsid w:val="00D056F2"/>
    <w:rsid w:val="00D06A84"/>
    <w:rsid w:val="00D06BF0"/>
    <w:rsid w:val="00D06D92"/>
    <w:rsid w:val="00D07E1E"/>
    <w:rsid w:val="00D07F15"/>
    <w:rsid w:val="00D1000B"/>
    <w:rsid w:val="00D10406"/>
    <w:rsid w:val="00D10776"/>
    <w:rsid w:val="00D11B2F"/>
    <w:rsid w:val="00D123A8"/>
    <w:rsid w:val="00D14439"/>
    <w:rsid w:val="00D15125"/>
    <w:rsid w:val="00D21330"/>
    <w:rsid w:val="00D21C30"/>
    <w:rsid w:val="00D2355F"/>
    <w:rsid w:val="00D240B0"/>
    <w:rsid w:val="00D249EA"/>
    <w:rsid w:val="00D2539A"/>
    <w:rsid w:val="00D25E20"/>
    <w:rsid w:val="00D2774A"/>
    <w:rsid w:val="00D30011"/>
    <w:rsid w:val="00D30CD4"/>
    <w:rsid w:val="00D313DB"/>
    <w:rsid w:val="00D319F1"/>
    <w:rsid w:val="00D31DAD"/>
    <w:rsid w:val="00D325AA"/>
    <w:rsid w:val="00D32C04"/>
    <w:rsid w:val="00D35043"/>
    <w:rsid w:val="00D373EB"/>
    <w:rsid w:val="00D37B08"/>
    <w:rsid w:val="00D418C6"/>
    <w:rsid w:val="00D418CE"/>
    <w:rsid w:val="00D45040"/>
    <w:rsid w:val="00D4605D"/>
    <w:rsid w:val="00D51392"/>
    <w:rsid w:val="00D514A4"/>
    <w:rsid w:val="00D516CE"/>
    <w:rsid w:val="00D54010"/>
    <w:rsid w:val="00D54610"/>
    <w:rsid w:val="00D57590"/>
    <w:rsid w:val="00D57C94"/>
    <w:rsid w:val="00D6014B"/>
    <w:rsid w:val="00D60EE1"/>
    <w:rsid w:val="00D63F4C"/>
    <w:rsid w:val="00D65AB7"/>
    <w:rsid w:val="00D67515"/>
    <w:rsid w:val="00D67DA6"/>
    <w:rsid w:val="00D72664"/>
    <w:rsid w:val="00D73111"/>
    <w:rsid w:val="00D7367F"/>
    <w:rsid w:val="00D74A51"/>
    <w:rsid w:val="00D7584E"/>
    <w:rsid w:val="00D768F4"/>
    <w:rsid w:val="00D822B3"/>
    <w:rsid w:val="00D829E8"/>
    <w:rsid w:val="00D8570E"/>
    <w:rsid w:val="00D8695E"/>
    <w:rsid w:val="00D86AA1"/>
    <w:rsid w:val="00D90EBF"/>
    <w:rsid w:val="00D91BDC"/>
    <w:rsid w:val="00D91D9F"/>
    <w:rsid w:val="00D922A3"/>
    <w:rsid w:val="00D93962"/>
    <w:rsid w:val="00D94A48"/>
    <w:rsid w:val="00D96BDA"/>
    <w:rsid w:val="00D971D6"/>
    <w:rsid w:val="00D97730"/>
    <w:rsid w:val="00D97B12"/>
    <w:rsid w:val="00D97C8A"/>
    <w:rsid w:val="00DA013E"/>
    <w:rsid w:val="00DA08B4"/>
    <w:rsid w:val="00DA0F76"/>
    <w:rsid w:val="00DA2CE2"/>
    <w:rsid w:val="00DA3980"/>
    <w:rsid w:val="00DA56E2"/>
    <w:rsid w:val="00DA5B99"/>
    <w:rsid w:val="00DA5BF9"/>
    <w:rsid w:val="00DA7486"/>
    <w:rsid w:val="00DA782C"/>
    <w:rsid w:val="00DB167D"/>
    <w:rsid w:val="00DB18FD"/>
    <w:rsid w:val="00DB2D13"/>
    <w:rsid w:val="00DB688D"/>
    <w:rsid w:val="00DC0701"/>
    <w:rsid w:val="00DC1D2B"/>
    <w:rsid w:val="00DC2555"/>
    <w:rsid w:val="00DC2A09"/>
    <w:rsid w:val="00DC7BD6"/>
    <w:rsid w:val="00DD05E3"/>
    <w:rsid w:val="00DD21EC"/>
    <w:rsid w:val="00DD484D"/>
    <w:rsid w:val="00DD5203"/>
    <w:rsid w:val="00DD6433"/>
    <w:rsid w:val="00DD6622"/>
    <w:rsid w:val="00DD6B50"/>
    <w:rsid w:val="00DD73AF"/>
    <w:rsid w:val="00DD783C"/>
    <w:rsid w:val="00DE0F15"/>
    <w:rsid w:val="00DE1C4D"/>
    <w:rsid w:val="00DE28E2"/>
    <w:rsid w:val="00DE303D"/>
    <w:rsid w:val="00DE3DB1"/>
    <w:rsid w:val="00DE5288"/>
    <w:rsid w:val="00DE6527"/>
    <w:rsid w:val="00DE78F9"/>
    <w:rsid w:val="00DF010D"/>
    <w:rsid w:val="00DF1F6F"/>
    <w:rsid w:val="00DF6895"/>
    <w:rsid w:val="00DF708F"/>
    <w:rsid w:val="00E002D0"/>
    <w:rsid w:val="00E016C8"/>
    <w:rsid w:val="00E02743"/>
    <w:rsid w:val="00E028BA"/>
    <w:rsid w:val="00E0466B"/>
    <w:rsid w:val="00E048AE"/>
    <w:rsid w:val="00E05085"/>
    <w:rsid w:val="00E0747A"/>
    <w:rsid w:val="00E07687"/>
    <w:rsid w:val="00E1109A"/>
    <w:rsid w:val="00E1139B"/>
    <w:rsid w:val="00E12BBB"/>
    <w:rsid w:val="00E13D9F"/>
    <w:rsid w:val="00E148A4"/>
    <w:rsid w:val="00E155CC"/>
    <w:rsid w:val="00E178D4"/>
    <w:rsid w:val="00E2034F"/>
    <w:rsid w:val="00E206B1"/>
    <w:rsid w:val="00E22262"/>
    <w:rsid w:val="00E23C88"/>
    <w:rsid w:val="00E2442E"/>
    <w:rsid w:val="00E250B5"/>
    <w:rsid w:val="00E25ACA"/>
    <w:rsid w:val="00E27DBC"/>
    <w:rsid w:val="00E3059C"/>
    <w:rsid w:val="00E3324C"/>
    <w:rsid w:val="00E342D9"/>
    <w:rsid w:val="00E345A7"/>
    <w:rsid w:val="00E34F09"/>
    <w:rsid w:val="00E35B67"/>
    <w:rsid w:val="00E35CD4"/>
    <w:rsid w:val="00E3689E"/>
    <w:rsid w:val="00E40198"/>
    <w:rsid w:val="00E409D0"/>
    <w:rsid w:val="00E41589"/>
    <w:rsid w:val="00E421E0"/>
    <w:rsid w:val="00E42AE7"/>
    <w:rsid w:val="00E43631"/>
    <w:rsid w:val="00E46B4D"/>
    <w:rsid w:val="00E50D2F"/>
    <w:rsid w:val="00E523B8"/>
    <w:rsid w:val="00E524C6"/>
    <w:rsid w:val="00E528F5"/>
    <w:rsid w:val="00E52C70"/>
    <w:rsid w:val="00E5347A"/>
    <w:rsid w:val="00E53F81"/>
    <w:rsid w:val="00E54AE8"/>
    <w:rsid w:val="00E55C42"/>
    <w:rsid w:val="00E55F5C"/>
    <w:rsid w:val="00E57388"/>
    <w:rsid w:val="00E62E64"/>
    <w:rsid w:val="00E63249"/>
    <w:rsid w:val="00E64F7C"/>
    <w:rsid w:val="00E66106"/>
    <w:rsid w:val="00E670F8"/>
    <w:rsid w:val="00E701F2"/>
    <w:rsid w:val="00E70339"/>
    <w:rsid w:val="00E70EFE"/>
    <w:rsid w:val="00E7180D"/>
    <w:rsid w:val="00E72367"/>
    <w:rsid w:val="00E72492"/>
    <w:rsid w:val="00E735CF"/>
    <w:rsid w:val="00E75C2B"/>
    <w:rsid w:val="00E75E23"/>
    <w:rsid w:val="00E77DF1"/>
    <w:rsid w:val="00E81F64"/>
    <w:rsid w:val="00E82634"/>
    <w:rsid w:val="00E82D76"/>
    <w:rsid w:val="00E83744"/>
    <w:rsid w:val="00E85A73"/>
    <w:rsid w:val="00E86E30"/>
    <w:rsid w:val="00E87FB8"/>
    <w:rsid w:val="00E919B2"/>
    <w:rsid w:val="00E930A7"/>
    <w:rsid w:val="00E93B9B"/>
    <w:rsid w:val="00E94DF9"/>
    <w:rsid w:val="00EA0628"/>
    <w:rsid w:val="00EA1B68"/>
    <w:rsid w:val="00EA2DA7"/>
    <w:rsid w:val="00EA3E16"/>
    <w:rsid w:val="00EA3E5F"/>
    <w:rsid w:val="00EA4402"/>
    <w:rsid w:val="00EA4B0F"/>
    <w:rsid w:val="00EA6D91"/>
    <w:rsid w:val="00EA7B89"/>
    <w:rsid w:val="00EB4757"/>
    <w:rsid w:val="00EB5EF8"/>
    <w:rsid w:val="00EB675E"/>
    <w:rsid w:val="00EB7984"/>
    <w:rsid w:val="00EC5294"/>
    <w:rsid w:val="00EC55C7"/>
    <w:rsid w:val="00EC649F"/>
    <w:rsid w:val="00EC6571"/>
    <w:rsid w:val="00EC6778"/>
    <w:rsid w:val="00ED46A5"/>
    <w:rsid w:val="00ED5982"/>
    <w:rsid w:val="00ED6148"/>
    <w:rsid w:val="00ED744C"/>
    <w:rsid w:val="00EE1569"/>
    <w:rsid w:val="00EE17A5"/>
    <w:rsid w:val="00EE18BB"/>
    <w:rsid w:val="00EE3363"/>
    <w:rsid w:val="00EE3B8B"/>
    <w:rsid w:val="00EE3EC3"/>
    <w:rsid w:val="00EE4D41"/>
    <w:rsid w:val="00EE6BC3"/>
    <w:rsid w:val="00EE6E91"/>
    <w:rsid w:val="00EE6F33"/>
    <w:rsid w:val="00EF0D13"/>
    <w:rsid w:val="00EF1F72"/>
    <w:rsid w:val="00EF2467"/>
    <w:rsid w:val="00EF337C"/>
    <w:rsid w:val="00EF4E86"/>
    <w:rsid w:val="00EF7645"/>
    <w:rsid w:val="00F0164C"/>
    <w:rsid w:val="00F047F4"/>
    <w:rsid w:val="00F05B61"/>
    <w:rsid w:val="00F05B89"/>
    <w:rsid w:val="00F05CB3"/>
    <w:rsid w:val="00F0713D"/>
    <w:rsid w:val="00F07570"/>
    <w:rsid w:val="00F13A62"/>
    <w:rsid w:val="00F13F8F"/>
    <w:rsid w:val="00F1499C"/>
    <w:rsid w:val="00F16B51"/>
    <w:rsid w:val="00F16C42"/>
    <w:rsid w:val="00F175D8"/>
    <w:rsid w:val="00F20324"/>
    <w:rsid w:val="00F20848"/>
    <w:rsid w:val="00F21910"/>
    <w:rsid w:val="00F21F68"/>
    <w:rsid w:val="00F223AF"/>
    <w:rsid w:val="00F23365"/>
    <w:rsid w:val="00F240E9"/>
    <w:rsid w:val="00F24985"/>
    <w:rsid w:val="00F256B4"/>
    <w:rsid w:val="00F25982"/>
    <w:rsid w:val="00F25AF9"/>
    <w:rsid w:val="00F25DE3"/>
    <w:rsid w:val="00F26FAF"/>
    <w:rsid w:val="00F31811"/>
    <w:rsid w:val="00F31BCC"/>
    <w:rsid w:val="00F331DB"/>
    <w:rsid w:val="00F34025"/>
    <w:rsid w:val="00F3416C"/>
    <w:rsid w:val="00F347A0"/>
    <w:rsid w:val="00F35163"/>
    <w:rsid w:val="00F35D08"/>
    <w:rsid w:val="00F360FF"/>
    <w:rsid w:val="00F37CBC"/>
    <w:rsid w:val="00F409E1"/>
    <w:rsid w:val="00F411D1"/>
    <w:rsid w:val="00F41309"/>
    <w:rsid w:val="00F418FA"/>
    <w:rsid w:val="00F42E68"/>
    <w:rsid w:val="00F432AD"/>
    <w:rsid w:val="00F43B01"/>
    <w:rsid w:val="00F44C59"/>
    <w:rsid w:val="00F44CA6"/>
    <w:rsid w:val="00F4595E"/>
    <w:rsid w:val="00F4792F"/>
    <w:rsid w:val="00F47D4A"/>
    <w:rsid w:val="00F508F9"/>
    <w:rsid w:val="00F5149A"/>
    <w:rsid w:val="00F517D4"/>
    <w:rsid w:val="00F5194B"/>
    <w:rsid w:val="00F531EE"/>
    <w:rsid w:val="00F53F06"/>
    <w:rsid w:val="00F57E77"/>
    <w:rsid w:val="00F57FD6"/>
    <w:rsid w:val="00F60871"/>
    <w:rsid w:val="00F60AB1"/>
    <w:rsid w:val="00F61CE3"/>
    <w:rsid w:val="00F63B50"/>
    <w:rsid w:val="00F65C2A"/>
    <w:rsid w:val="00F66C57"/>
    <w:rsid w:val="00F672B5"/>
    <w:rsid w:val="00F672BB"/>
    <w:rsid w:val="00F70538"/>
    <w:rsid w:val="00F752CA"/>
    <w:rsid w:val="00F75AF2"/>
    <w:rsid w:val="00F76928"/>
    <w:rsid w:val="00F82680"/>
    <w:rsid w:val="00F83A85"/>
    <w:rsid w:val="00F841DD"/>
    <w:rsid w:val="00F84739"/>
    <w:rsid w:val="00F8496C"/>
    <w:rsid w:val="00F84A8D"/>
    <w:rsid w:val="00F86FCA"/>
    <w:rsid w:val="00F90427"/>
    <w:rsid w:val="00F91AC5"/>
    <w:rsid w:val="00F92A66"/>
    <w:rsid w:val="00F92D0F"/>
    <w:rsid w:val="00F94128"/>
    <w:rsid w:val="00F9512B"/>
    <w:rsid w:val="00F95AF0"/>
    <w:rsid w:val="00F965A6"/>
    <w:rsid w:val="00F97E6F"/>
    <w:rsid w:val="00F97F58"/>
    <w:rsid w:val="00FA2614"/>
    <w:rsid w:val="00FA507A"/>
    <w:rsid w:val="00FA6200"/>
    <w:rsid w:val="00FA6717"/>
    <w:rsid w:val="00FA6ACB"/>
    <w:rsid w:val="00FA72D4"/>
    <w:rsid w:val="00FB0663"/>
    <w:rsid w:val="00FB08B5"/>
    <w:rsid w:val="00FB19E8"/>
    <w:rsid w:val="00FB1E60"/>
    <w:rsid w:val="00FB25D7"/>
    <w:rsid w:val="00FB31E5"/>
    <w:rsid w:val="00FB3728"/>
    <w:rsid w:val="00FB443F"/>
    <w:rsid w:val="00FB44B5"/>
    <w:rsid w:val="00FB48CB"/>
    <w:rsid w:val="00FB62FA"/>
    <w:rsid w:val="00FB6F2C"/>
    <w:rsid w:val="00FB6FB4"/>
    <w:rsid w:val="00FB761D"/>
    <w:rsid w:val="00FC0701"/>
    <w:rsid w:val="00FC18B1"/>
    <w:rsid w:val="00FC30CC"/>
    <w:rsid w:val="00FC43F3"/>
    <w:rsid w:val="00FD21B8"/>
    <w:rsid w:val="00FD4DAD"/>
    <w:rsid w:val="00FD6E0A"/>
    <w:rsid w:val="00FE05BD"/>
    <w:rsid w:val="00FE0A10"/>
    <w:rsid w:val="00FE1446"/>
    <w:rsid w:val="00FE4F74"/>
    <w:rsid w:val="00FE7AB6"/>
    <w:rsid w:val="00FF1F18"/>
    <w:rsid w:val="00FF1FA4"/>
    <w:rsid w:val="00FF6040"/>
    <w:rsid w:val="00FF6467"/>
    <w:rsid w:val="00FF7789"/>
    <w:rsid w:val="1B9B457C"/>
    <w:rsid w:val="22A50648"/>
    <w:rsid w:val="3EA96A8A"/>
    <w:rsid w:val="49D24CE6"/>
    <w:rsid w:val="5B325DC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8B2FEF7"/>
  <w15:docId w15:val="{80D3863E-3D60-43FB-B4FC-8961D91C7C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F518E"/>
    <w:pPr>
      <w:widowControl w:val="0"/>
      <w:jc w:val="both"/>
    </w:pPr>
    <w:rPr>
      <w:rFonts w:ascii="Times New Roman" w:eastAsia="宋体" w:hAnsi="Times New Roman" w:cs="Times New Roman"/>
      <w:kern w:val="2"/>
      <w:sz w:val="21"/>
      <w:szCs w:val="21"/>
      <w:lang w:eastAsia="zh-CN"/>
    </w:rPr>
  </w:style>
  <w:style w:type="paragraph" w:styleId="1">
    <w:name w:val="heading 1"/>
    <w:basedOn w:val="a"/>
    <w:next w:val="a"/>
    <w:link w:val="10"/>
    <w:uiPriority w:val="9"/>
    <w:qFormat/>
    <w:rsid w:val="002A0B5E"/>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C7601D"/>
    <w:pPr>
      <w:keepNext/>
      <w:keepLines/>
      <w:spacing w:before="75" w:after="75"/>
      <w:jc w:val="center"/>
      <w:outlineLvl w:val="1"/>
    </w:pPr>
    <w:rPr>
      <w:rFonts w:asciiTheme="majorHAnsi" w:eastAsia="黑体" w:hAnsiTheme="majorHAnsi"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11"/>
    <w:autoRedefine/>
    <w:qFormat/>
    <w:pPr>
      <w:adjustRightInd w:val="0"/>
      <w:spacing w:line="312" w:lineRule="atLeast"/>
      <w:jc w:val="left"/>
      <w:textAlignment w:val="baseline"/>
    </w:pPr>
    <w:rPr>
      <w:kern w:val="0"/>
      <w:szCs w:val="20"/>
    </w:rPr>
  </w:style>
  <w:style w:type="paragraph" w:styleId="a4">
    <w:name w:val="Balloon Text"/>
    <w:basedOn w:val="a"/>
    <w:link w:val="a5"/>
    <w:autoRedefine/>
    <w:uiPriority w:val="99"/>
    <w:semiHidden/>
    <w:unhideWhenUsed/>
    <w:qFormat/>
    <w:rPr>
      <w:sz w:val="18"/>
      <w:szCs w:val="18"/>
    </w:rPr>
  </w:style>
  <w:style w:type="paragraph" w:styleId="a6">
    <w:name w:val="footer"/>
    <w:basedOn w:val="a"/>
    <w:link w:val="a7"/>
    <w:autoRedefine/>
    <w:unhideWhenUsed/>
    <w:qFormat/>
    <w:pPr>
      <w:tabs>
        <w:tab w:val="center" w:pos="4153"/>
        <w:tab w:val="right" w:pos="8306"/>
      </w:tabs>
      <w:snapToGrid w:val="0"/>
      <w:jc w:val="left"/>
    </w:pPr>
    <w:rPr>
      <w:sz w:val="18"/>
      <w:szCs w:val="18"/>
    </w:rPr>
  </w:style>
  <w:style w:type="paragraph" w:styleId="a8">
    <w:name w:val="header"/>
    <w:basedOn w:val="a"/>
    <w:link w:val="a9"/>
    <w:autoRedefine/>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1"/>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0"/>
    <w:autoRedefine/>
    <w:qFormat/>
  </w:style>
  <w:style w:type="character" w:styleId="ac">
    <w:name w:val="annotation reference"/>
    <w:autoRedefine/>
    <w:qFormat/>
    <w:rPr>
      <w:rFonts w:cs="Times New Roman"/>
      <w:sz w:val="21"/>
      <w:szCs w:val="21"/>
    </w:rPr>
  </w:style>
  <w:style w:type="paragraph" w:styleId="ad">
    <w:name w:val="List Paragraph"/>
    <w:basedOn w:val="a"/>
    <w:autoRedefine/>
    <w:uiPriority w:val="34"/>
    <w:qFormat/>
    <w:pPr>
      <w:ind w:firstLineChars="200" w:firstLine="420"/>
    </w:pPr>
    <w:rPr>
      <w:rFonts w:ascii="Calibri" w:hAnsi="Calibri"/>
      <w:szCs w:val="22"/>
    </w:rPr>
  </w:style>
  <w:style w:type="character" w:customStyle="1" w:styleId="a9">
    <w:name w:val="页眉 字符"/>
    <w:basedOn w:val="a0"/>
    <w:link w:val="a8"/>
    <w:autoRedefine/>
    <w:uiPriority w:val="99"/>
    <w:qFormat/>
    <w:rPr>
      <w:rFonts w:ascii="Times New Roman" w:eastAsia="宋体" w:hAnsi="Times New Roman" w:cs="Times New Roman"/>
      <w:sz w:val="18"/>
      <w:szCs w:val="18"/>
    </w:rPr>
  </w:style>
  <w:style w:type="character" w:customStyle="1" w:styleId="a7">
    <w:name w:val="页脚 字符"/>
    <w:basedOn w:val="a0"/>
    <w:link w:val="a6"/>
    <w:autoRedefine/>
    <w:uiPriority w:val="99"/>
    <w:qFormat/>
    <w:rPr>
      <w:rFonts w:ascii="Times New Roman" w:eastAsia="宋体" w:hAnsi="Times New Roman" w:cs="Times New Roman"/>
      <w:sz w:val="18"/>
      <w:szCs w:val="18"/>
    </w:rPr>
  </w:style>
  <w:style w:type="character" w:customStyle="1" w:styleId="a5">
    <w:name w:val="批注框文本 字符"/>
    <w:basedOn w:val="a0"/>
    <w:link w:val="a4"/>
    <w:autoRedefine/>
    <w:uiPriority w:val="99"/>
    <w:semiHidden/>
    <w:qFormat/>
    <w:rPr>
      <w:rFonts w:ascii="Times New Roman" w:eastAsia="宋体" w:hAnsi="Times New Roman" w:cs="Times New Roman"/>
      <w:sz w:val="18"/>
      <w:szCs w:val="18"/>
    </w:rPr>
  </w:style>
  <w:style w:type="character" w:customStyle="1" w:styleId="A22">
    <w:name w:val="A22"/>
    <w:autoRedefine/>
    <w:uiPriority w:val="99"/>
    <w:qFormat/>
    <w:rPr>
      <w:rFonts w:cs="LKHVAB+FZSSK--GBK1-0"/>
      <w:color w:val="000000"/>
      <w:sz w:val="14"/>
      <w:szCs w:val="14"/>
    </w:rPr>
  </w:style>
  <w:style w:type="paragraph" w:customStyle="1" w:styleId="CharCharCharCharCharCharCharCharCharCharCharCharCharCharCharCharCharCharChar">
    <w:name w:val="Char Char Char Char Char Char Char Char Char Char Char Char Char Char Char Char Char Char Char"/>
    <w:basedOn w:val="a"/>
    <w:autoRedefine/>
    <w:pPr>
      <w:widowControl/>
      <w:spacing w:line="300" w:lineRule="auto"/>
      <w:ind w:firstLineChars="200" w:firstLine="200"/>
    </w:pPr>
    <w:rPr>
      <w:rFonts w:ascii="Verdana" w:hAnsi="Verdana"/>
      <w:kern w:val="0"/>
      <w:szCs w:val="20"/>
      <w:lang w:eastAsia="en-US"/>
    </w:rPr>
  </w:style>
  <w:style w:type="character" w:customStyle="1" w:styleId="ae">
    <w:name w:val="批注文字 字符"/>
    <w:basedOn w:val="a0"/>
    <w:autoRedefine/>
    <w:uiPriority w:val="99"/>
    <w:semiHidden/>
    <w:qFormat/>
    <w:rPr>
      <w:rFonts w:ascii="Times New Roman" w:eastAsia="宋体" w:hAnsi="Times New Roman" w:cs="Times New Roman"/>
      <w:kern w:val="2"/>
      <w:sz w:val="21"/>
      <w:szCs w:val="24"/>
    </w:rPr>
  </w:style>
  <w:style w:type="character" w:customStyle="1" w:styleId="11">
    <w:name w:val="批注文字 字符1"/>
    <w:link w:val="a3"/>
    <w:autoRedefine/>
    <w:qFormat/>
    <w:locked/>
    <w:rPr>
      <w:rFonts w:ascii="Times New Roman" w:eastAsia="宋体" w:hAnsi="Times New Roman" w:cs="Times New Roman"/>
      <w:sz w:val="21"/>
    </w:rPr>
  </w:style>
  <w:style w:type="character" w:customStyle="1" w:styleId="10">
    <w:name w:val="标题 1 字符"/>
    <w:basedOn w:val="a0"/>
    <w:link w:val="1"/>
    <w:uiPriority w:val="9"/>
    <w:rsid w:val="002A0B5E"/>
    <w:rPr>
      <w:rFonts w:ascii="Times New Roman" w:eastAsia="黑体" w:hAnsi="Times New Roman" w:cs="Times New Roman"/>
      <w:bCs/>
      <w:kern w:val="44"/>
      <w:sz w:val="32"/>
      <w:szCs w:val="44"/>
      <w:lang w:eastAsia="zh-CN"/>
    </w:rPr>
  </w:style>
  <w:style w:type="character" w:customStyle="1" w:styleId="20">
    <w:name w:val="标题 2 字符"/>
    <w:basedOn w:val="a0"/>
    <w:link w:val="2"/>
    <w:uiPriority w:val="9"/>
    <w:rsid w:val="00C7601D"/>
    <w:rPr>
      <w:rFonts w:asciiTheme="majorHAnsi" w:eastAsia="黑体" w:hAnsiTheme="majorHAnsi" w:cstheme="majorBidi"/>
      <w:bCs/>
      <w:kern w:val="2"/>
      <w:sz w:val="21"/>
      <w:szCs w:val="32"/>
      <w:lang w:eastAsia="zh-CN"/>
    </w:rPr>
  </w:style>
  <w:style w:type="paragraph" w:customStyle="1" w:styleId="af">
    <w:name w:val="题干"/>
    <w:basedOn w:val="a"/>
    <w:link w:val="af0"/>
    <w:autoRedefine/>
    <w:qFormat/>
    <w:rsid w:val="00B0253A"/>
    <w:pPr>
      <w:ind w:firstLine="426"/>
    </w:pPr>
    <w:rPr>
      <w:rFonts w:eastAsia="楷体"/>
    </w:rPr>
  </w:style>
  <w:style w:type="character" w:customStyle="1" w:styleId="af0">
    <w:name w:val="题干 字符"/>
    <w:basedOn w:val="a0"/>
    <w:link w:val="af"/>
    <w:rsid w:val="00B0253A"/>
    <w:rPr>
      <w:rFonts w:ascii="Times New Roman" w:eastAsia="楷体" w:hAnsi="Times New Roman" w:cs="Times New Roman"/>
      <w:kern w:val="2"/>
      <w:sz w:val="21"/>
      <w:szCs w:val="24"/>
      <w:lang w:eastAsia="zh-CN"/>
    </w:rPr>
  </w:style>
  <w:style w:type="paragraph" w:styleId="af1">
    <w:name w:val="annotation subject"/>
    <w:basedOn w:val="a3"/>
    <w:next w:val="a3"/>
    <w:link w:val="af2"/>
    <w:uiPriority w:val="99"/>
    <w:semiHidden/>
    <w:unhideWhenUsed/>
    <w:rsid w:val="00D7367F"/>
    <w:pPr>
      <w:adjustRightInd/>
      <w:spacing w:line="240" w:lineRule="auto"/>
      <w:textAlignment w:val="auto"/>
    </w:pPr>
    <w:rPr>
      <w:b/>
      <w:bCs/>
      <w:kern w:val="2"/>
      <w:szCs w:val="21"/>
    </w:rPr>
  </w:style>
  <w:style w:type="character" w:customStyle="1" w:styleId="af2">
    <w:name w:val="批注主题 字符"/>
    <w:basedOn w:val="11"/>
    <w:link w:val="af1"/>
    <w:uiPriority w:val="99"/>
    <w:semiHidden/>
    <w:rsid w:val="00D7367F"/>
    <w:rPr>
      <w:rFonts w:ascii="Times New Roman" w:eastAsia="宋体" w:hAnsi="Times New Roman" w:cs="Times New Roman"/>
      <w:b/>
      <w:bCs/>
      <w:kern w:val="2"/>
      <w:sz w:val="21"/>
      <w:szCs w:val="21"/>
      <w:lang w:eastAsia="zh-CN"/>
    </w:rPr>
  </w:style>
  <w:style w:type="character" w:styleId="af3">
    <w:name w:val="Placeholder Text"/>
    <w:basedOn w:val="a0"/>
    <w:uiPriority w:val="99"/>
    <w:semiHidden/>
    <w:rsid w:val="00184A73"/>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5.wmf"/><Relationship Id="rId47" Type="http://schemas.openxmlformats.org/officeDocument/2006/relationships/oleObject" Target="embeddings/oleObject14.bin"/><Relationship Id="rId63" Type="http://schemas.openxmlformats.org/officeDocument/2006/relationships/image" Target="media/image29.wmf"/><Relationship Id="rId68" Type="http://schemas.openxmlformats.org/officeDocument/2006/relationships/image" Target="media/image31.png"/><Relationship Id="rId16" Type="http://schemas.openxmlformats.org/officeDocument/2006/relationships/image" Target="media/image4.wmf"/><Relationship Id="rId11" Type="http://schemas.microsoft.com/office/2016/09/relationships/commentsIds" Target="commentsIds.xml"/><Relationship Id="rId24" Type="http://schemas.openxmlformats.org/officeDocument/2006/relationships/customXml" Target="ink/ink2.xml"/><Relationship Id="rId32" Type="http://schemas.openxmlformats.org/officeDocument/2006/relationships/image" Target="media/image10.wmf"/><Relationship Id="rId37" Type="http://schemas.openxmlformats.org/officeDocument/2006/relationships/oleObject" Target="embeddings/oleObject9.bin"/><Relationship Id="rId40" Type="http://schemas.openxmlformats.org/officeDocument/2006/relationships/image" Target="media/image14.wmf"/><Relationship Id="rId45" Type="http://schemas.openxmlformats.org/officeDocument/2006/relationships/oleObject" Target="embeddings/oleObject13.bin"/><Relationship Id="rId53" Type="http://schemas.openxmlformats.org/officeDocument/2006/relationships/image" Target="media/image20.png"/><Relationship Id="rId58" Type="http://schemas.openxmlformats.org/officeDocument/2006/relationships/oleObject" Target="embeddings/oleObject15.bin"/><Relationship Id="rId66" Type="http://schemas.openxmlformats.org/officeDocument/2006/relationships/oleObject" Target="embeddings/oleObject17.bin"/><Relationship Id="rId74" Type="http://schemas.openxmlformats.org/officeDocument/2006/relationships/footer" Target="footer4.xml"/><Relationship Id="rId5" Type="http://schemas.openxmlformats.org/officeDocument/2006/relationships/webSettings" Target="webSettings.xml"/><Relationship Id="rId61" Type="http://schemas.openxmlformats.org/officeDocument/2006/relationships/image" Target="media/image27.png"/><Relationship Id="rId19" Type="http://schemas.openxmlformats.org/officeDocument/2006/relationships/oleObject" Target="embeddings/oleObject2.bin"/><Relationship Id="rId14" Type="http://schemas.openxmlformats.org/officeDocument/2006/relationships/image" Target="media/image3.png"/><Relationship Id="rId22" Type="http://schemas.openxmlformats.org/officeDocument/2006/relationships/customXml" Target="ink/ink1.xml"/><Relationship Id="rId27" Type="http://schemas.openxmlformats.org/officeDocument/2006/relationships/oleObject" Target="embeddings/oleObject4.bin"/><Relationship Id="rId30" Type="http://schemas.openxmlformats.org/officeDocument/2006/relationships/image" Target="media/image9.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footer" Target="footer1.xml"/><Relationship Id="rId56" Type="http://schemas.openxmlformats.org/officeDocument/2006/relationships/image" Target="media/image23.png"/><Relationship Id="rId64" Type="http://schemas.openxmlformats.org/officeDocument/2006/relationships/oleObject" Target="embeddings/oleObject16.bin"/><Relationship Id="rId69" Type="http://schemas.openxmlformats.org/officeDocument/2006/relationships/image" Target="media/image32.png"/><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18.png"/><Relationship Id="rId72" Type="http://schemas.openxmlformats.org/officeDocument/2006/relationships/image" Target="media/image35.wmf"/><Relationship Id="rId3" Type="http://schemas.openxmlformats.org/officeDocument/2006/relationships/styles" Target="styles.xml"/><Relationship Id="rId12" Type="http://schemas.microsoft.com/office/2018/08/relationships/commentsExtensible" Target="commentsExtensible.xml"/><Relationship Id="rId17" Type="http://schemas.openxmlformats.org/officeDocument/2006/relationships/oleObject" Target="embeddings/oleObject1.bin"/><Relationship Id="rId25" Type="http://schemas.openxmlformats.org/officeDocument/2006/relationships/image" Target="media/image9.png"/><Relationship Id="rId33" Type="http://schemas.openxmlformats.org/officeDocument/2006/relationships/oleObject" Target="embeddings/oleObject7.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5.png"/><Relationship Id="rId67" Type="http://schemas.openxmlformats.org/officeDocument/2006/relationships/oleObject" Target="embeddings/oleObject18.bin"/><Relationship Id="rId20" Type="http://schemas.openxmlformats.org/officeDocument/2006/relationships/image" Target="media/image6.wmf"/><Relationship Id="rId41" Type="http://schemas.openxmlformats.org/officeDocument/2006/relationships/oleObject" Target="embeddings/oleObject11.bin"/><Relationship Id="rId54" Type="http://schemas.openxmlformats.org/officeDocument/2006/relationships/image" Target="media/image21.png"/><Relationship Id="rId62" Type="http://schemas.openxmlformats.org/officeDocument/2006/relationships/image" Target="media/image28.png"/><Relationship Id="rId70" Type="http://schemas.openxmlformats.org/officeDocument/2006/relationships/image" Target="media/image33.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8.png"/><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footer" Target="footer2.xml"/><Relationship Id="rId57" Type="http://schemas.openxmlformats.org/officeDocument/2006/relationships/image" Target="media/image24.wmf"/><Relationship Id="rId10" Type="http://schemas.microsoft.com/office/2011/relationships/commentsExtended" Target="commentsExtended.xml"/><Relationship Id="rId31" Type="http://schemas.openxmlformats.org/officeDocument/2006/relationships/oleObject" Target="embeddings/oleObject6.bin"/><Relationship Id="rId44" Type="http://schemas.openxmlformats.org/officeDocument/2006/relationships/image" Target="media/image16.wmf"/><Relationship Id="rId52" Type="http://schemas.openxmlformats.org/officeDocument/2006/relationships/image" Target="media/image19.png"/><Relationship Id="rId60" Type="http://schemas.openxmlformats.org/officeDocument/2006/relationships/image" Target="media/image26.png"/><Relationship Id="rId65" Type="http://schemas.openxmlformats.org/officeDocument/2006/relationships/image" Target="media/image30.wmf"/><Relationship Id="rId73"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jpeg"/><Relationship Id="rId18" Type="http://schemas.openxmlformats.org/officeDocument/2006/relationships/image" Target="media/image5.wmf"/><Relationship Id="rId39" Type="http://schemas.openxmlformats.org/officeDocument/2006/relationships/oleObject" Target="embeddings/oleObject10.bin"/><Relationship Id="rId34" Type="http://schemas.openxmlformats.org/officeDocument/2006/relationships/image" Target="media/image11.wmf"/><Relationship Id="rId50" Type="http://schemas.openxmlformats.org/officeDocument/2006/relationships/footer" Target="footer3.xml"/><Relationship Id="rId55" Type="http://schemas.openxmlformats.org/officeDocument/2006/relationships/image" Target="media/image22.png"/><Relationship Id="rId7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4.png"/><Relationship Id="rId2" Type="http://schemas.openxmlformats.org/officeDocument/2006/relationships/customXml" Target="../customXml/item2.xml"/><Relationship Id="rId29" Type="http://schemas.openxmlformats.org/officeDocument/2006/relationships/oleObject" Target="embeddings/oleObject5.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13:18:17"/>
    </inkml:context>
    <inkml:brush xml:id="br0">
      <inkml:brushProperty name="width" value="0.04971" units="cm"/>
      <inkml:brushProperty name="height" value="0.04971" units="cm"/>
    </inkml:brush>
  </inkml:definitions>
  <inkml:trace contextRef="#ctx0" brushRef="#br0">17 7 0,'-3'-3'0,"-10"-1"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13:18:17"/>
    </inkml:context>
    <inkml:brush xml:id="br0">
      <inkml:brushProperty name="width" value="0.04957" units="cm"/>
      <inkml:brushProperty name="height" value="0.04957" units="cm"/>
    </inkml:brush>
  </inkml:definitions>
  <inkml:trace contextRef="#ctx0" brushRef="#br0">1 1 0,'0'0'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CE257EDF-84CA-4D1F-AD59-70AF5B010A3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22</TotalTime>
  <Pages>16</Pages>
  <Words>1683</Words>
  <Characters>9597</Characters>
  <Application>Microsoft Office Word</Application>
  <DocSecurity>0</DocSecurity>
  <Lines>79</Lines>
  <Paragraphs>22</Paragraphs>
  <ScaleCrop>false</ScaleCrop>
  <Company/>
  <LinksUpToDate>false</LinksUpToDate>
  <CharactersWithSpaces>11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jing fan</cp:lastModifiedBy>
  <cp:revision>47</cp:revision>
  <cp:lastPrinted>2024-04-23T07:04:00Z</cp:lastPrinted>
  <dcterms:created xsi:type="dcterms:W3CDTF">2024-03-26T23:46:00Z</dcterms:created>
  <dcterms:modified xsi:type="dcterms:W3CDTF">2024-04-26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